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tags/tag23.xml" ContentType="application/vnd.openxmlformats-officedocument.presentationml.tags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ppt/tags/tag27.xml" ContentType="application/vnd.openxmlformats-officedocument.presentationml.tags+xml"/>
  <Override PartName="/ppt/tags/tag28.xml" ContentType="application/vnd.openxmlformats-officedocument.presentationml.tags+xml"/>
  <Override PartName="/ppt/tags/tag29.xml" ContentType="application/vnd.openxmlformats-officedocument.presentationml.tags+xml"/>
  <Override PartName="/ppt/tags/tag30.xml" ContentType="application/vnd.openxmlformats-officedocument.presentationml.tags+xml"/>
  <Override PartName="/ppt/tags/tag31.xml" ContentType="application/vnd.openxmlformats-officedocument.presentationml.tags+xml"/>
  <Override PartName="/ppt/tags/tag32.xml" ContentType="application/vnd.openxmlformats-officedocument.presentationml.tags+xml"/>
  <Override PartName="/ppt/tags/tag33.xml" ContentType="application/vnd.openxmlformats-officedocument.presentationml.tags+xml"/>
  <Override PartName="/ppt/tags/tag34.xml" ContentType="application/vnd.openxmlformats-officedocument.presentationml.tags+xml"/>
  <Override PartName="/ppt/tags/tag35.xml" ContentType="application/vnd.openxmlformats-officedocument.presentationml.tags+xml"/>
  <Override PartName="/ppt/tags/tag36.xml" ContentType="application/vnd.openxmlformats-officedocument.presentationml.tags+xml"/>
  <Override PartName="/ppt/tags/tag37.xml" ContentType="application/vnd.openxmlformats-officedocument.presentationml.tags+xml"/>
  <Override PartName="/ppt/tags/tag38.xml" ContentType="application/vnd.openxmlformats-officedocument.presentationml.tags+xml"/>
  <Override PartName="/ppt/tags/tag39.xml" ContentType="application/vnd.openxmlformats-officedocument.presentationml.tags+xml"/>
  <Override PartName="/ppt/tags/tag40.xml" ContentType="application/vnd.openxmlformats-officedocument.presentationml.tags+xml"/>
  <Override PartName="/ppt/tags/tag41.xml" ContentType="application/vnd.openxmlformats-officedocument.presentationml.tags+xml"/>
  <Override PartName="/ppt/tags/tag42.xml" ContentType="application/vnd.openxmlformats-officedocument.presentationml.tags+xml"/>
  <Override PartName="/ppt/tags/tag43.xml" ContentType="application/vnd.openxmlformats-officedocument.presentationml.tags+xml"/>
  <Override PartName="/ppt/tags/tag44.xml" ContentType="application/vnd.openxmlformats-officedocument.presentationml.tags+xml"/>
  <Override PartName="/ppt/tags/tag45.xml" ContentType="application/vnd.openxmlformats-officedocument.presentationml.tags+xml"/>
  <Override PartName="/ppt/tags/tag46.xml" ContentType="application/vnd.openxmlformats-officedocument.presentationml.tags+xml"/>
  <Override PartName="/ppt/tags/tag47.xml" ContentType="application/vnd.openxmlformats-officedocument.presentationml.tags+xml"/>
  <Override PartName="/ppt/tags/tag48.xml" ContentType="application/vnd.openxmlformats-officedocument.presentationml.tags+xml"/>
  <Override PartName="/ppt/tags/tag49.xml" ContentType="application/vnd.openxmlformats-officedocument.presentationml.tags+xml"/>
  <Override PartName="/ppt/tags/tag50.xml" ContentType="application/vnd.openxmlformats-officedocument.presentationml.tags+xml"/>
  <Override PartName="/ppt/tags/tag51.xml" ContentType="application/vnd.openxmlformats-officedocument.presentationml.tags+xml"/>
  <Override PartName="/ppt/tags/tag52.xml" ContentType="application/vnd.openxmlformats-officedocument.presentationml.tags+xml"/>
  <Override PartName="/ppt/tags/tag53.xml" ContentType="application/vnd.openxmlformats-officedocument.presentationml.tags+xml"/>
  <Override PartName="/ppt/tags/tag54.xml" ContentType="application/vnd.openxmlformats-officedocument.presentationml.tags+xml"/>
  <Override PartName="/ppt/tags/tag55.xml" ContentType="application/vnd.openxmlformats-officedocument.presentationml.tags+xml"/>
  <Override PartName="/ppt/tags/tag56.xml" ContentType="application/vnd.openxmlformats-officedocument.presentationml.tags+xml"/>
  <Override PartName="/ppt/tags/tag57.xml" ContentType="application/vnd.openxmlformats-officedocument.presentationml.tags+xml"/>
  <Override PartName="/ppt/tags/tag58.xml" ContentType="application/vnd.openxmlformats-officedocument.presentationml.tags+xml"/>
  <Override PartName="/ppt/tags/tag59.xml" ContentType="application/vnd.openxmlformats-officedocument.presentationml.tags+xml"/>
  <Override PartName="/ppt/tags/tag60.xml" ContentType="application/vnd.openxmlformats-officedocument.presentationml.tags+xml"/>
  <Override PartName="/ppt/tags/tag61.xml" ContentType="application/vnd.openxmlformats-officedocument.presentationml.tags+xml"/>
  <Override PartName="/ppt/tags/tag62.xml" ContentType="application/vnd.openxmlformats-officedocument.presentationml.tags+xml"/>
  <Override PartName="/ppt/tags/tag63.xml" ContentType="application/vnd.openxmlformats-officedocument.presentationml.tags+xml"/>
  <Override PartName="/ppt/tags/tag64.xml" ContentType="application/vnd.openxmlformats-officedocument.presentationml.tags+xml"/>
  <Override PartName="/ppt/tags/tag65.xml" ContentType="application/vnd.openxmlformats-officedocument.presentationml.tags+xml"/>
  <Override PartName="/ppt/tags/tag66.xml" ContentType="application/vnd.openxmlformats-officedocument.presentationml.tags+xml"/>
  <Override PartName="/ppt/tags/tag67.xml" ContentType="application/vnd.openxmlformats-officedocument.presentationml.tags+xml"/>
  <Override PartName="/ppt/tags/tag68.xml" ContentType="application/vnd.openxmlformats-officedocument.presentationml.tags+xml"/>
  <Override PartName="/ppt/tags/tag69.xml" ContentType="application/vnd.openxmlformats-officedocument.presentationml.tags+xml"/>
  <Override PartName="/ppt/tags/tag70.xml" ContentType="application/vnd.openxmlformats-officedocument.presentationml.tags+xml"/>
  <Override PartName="/ppt/tags/tag71.xml" ContentType="application/vnd.openxmlformats-officedocument.presentationml.tags+xml"/>
  <Override PartName="/ppt/tags/tag72.xml" ContentType="application/vnd.openxmlformats-officedocument.presentationml.tags+xml"/>
  <Override PartName="/ppt/tags/tag73.xml" ContentType="application/vnd.openxmlformats-officedocument.presentationml.tags+xml"/>
  <Override PartName="/ppt/tags/tag74.xml" ContentType="application/vnd.openxmlformats-officedocument.presentationml.tags+xml"/>
  <Override PartName="/ppt/tags/tag75.xml" ContentType="application/vnd.openxmlformats-officedocument.presentationml.tags+xml"/>
  <Override PartName="/ppt/tags/tag76.xml" ContentType="application/vnd.openxmlformats-officedocument.presentationml.tags+xml"/>
  <Override PartName="/ppt/tags/tag77.xml" ContentType="application/vnd.openxmlformats-officedocument.presentationml.tags+xml"/>
  <Override PartName="/ppt/tags/tag78.xml" ContentType="application/vnd.openxmlformats-officedocument.presentationml.tags+xml"/>
  <Override PartName="/ppt/tags/tag79.xml" ContentType="application/vnd.openxmlformats-officedocument.presentationml.tags+xml"/>
  <Override PartName="/ppt/tags/tag80.xml" ContentType="application/vnd.openxmlformats-officedocument.presentationml.tags+xml"/>
  <Override PartName="/ppt/tags/tag81.xml" ContentType="application/vnd.openxmlformats-officedocument.presentationml.tags+xml"/>
  <Override PartName="/ppt/tags/tag82.xml" ContentType="application/vnd.openxmlformats-officedocument.presentationml.tags+xml"/>
  <Override PartName="/ppt/tags/tag83.xml" ContentType="application/vnd.openxmlformats-officedocument.presentationml.tags+xml"/>
  <Override PartName="/ppt/tags/tag84.xml" ContentType="application/vnd.openxmlformats-officedocument.presentationml.tags+xml"/>
  <Override PartName="/ppt/tags/tag85.xml" ContentType="application/vnd.openxmlformats-officedocument.presentationml.tags+xml"/>
  <Override PartName="/ppt/tags/tag86.xml" ContentType="application/vnd.openxmlformats-officedocument.presentationml.tags+xml"/>
  <Override PartName="/ppt/tags/tag87.xml" ContentType="application/vnd.openxmlformats-officedocument.presentationml.tags+xml"/>
  <Override PartName="/ppt/tags/tag88.xml" ContentType="application/vnd.openxmlformats-officedocument.presentationml.tags+xml"/>
  <Override PartName="/ppt/tags/tag89.xml" ContentType="application/vnd.openxmlformats-officedocument.presentationml.tags+xml"/>
  <Override PartName="/ppt/tags/tag90.xml" ContentType="application/vnd.openxmlformats-officedocument.presentationml.tags+xml"/>
  <Override PartName="/ppt/tags/tag91.xml" ContentType="application/vnd.openxmlformats-officedocument.presentationml.tags+xml"/>
  <Override PartName="/ppt/tags/tag92.xml" ContentType="application/vnd.openxmlformats-officedocument.presentationml.tags+xml"/>
  <Override PartName="/ppt/tags/tag93.xml" ContentType="application/vnd.openxmlformats-officedocument.presentationml.tags+xml"/>
  <Override PartName="/ppt/tags/tag94.xml" ContentType="application/vnd.openxmlformats-officedocument.presentationml.tags+xml"/>
  <Override PartName="/ppt/tags/tag95.xml" ContentType="application/vnd.openxmlformats-officedocument.presentationml.tags+xml"/>
  <Override PartName="/ppt/tags/tag96.xml" ContentType="application/vnd.openxmlformats-officedocument.presentationml.tags+xml"/>
  <Override PartName="/ppt/tags/tag97.xml" ContentType="application/vnd.openxmlformats-officedocument.presentationml.tags+xml"/>
  <Override PartName="/ppt/tags/tag98.xml" ContentType="application/vnd.openxmlformats-officedocument.presentationml.tags+xml"/>
  <Override PartName="/ppt/tags/tag99.xml" ContentType="application/vnd.openxmlformats-officedocument.presentationml.tags+xml"/>
  <Override PartName="/ppt/tags/tag100.xml" ContentType="application/vnd.openxmlformats-officedocument.presentationml.tags+xml"/>
  <Override PartName="/ppt/tags/tag101.xml" ContentType="application/vnd.openxmlformats-officedocument.presentationml.tags+xml"/>
  <Override PartName="/ppt/tags/tag102.xml" ContentType="application/vnd.openxmlformats-officedocument.presentationml.tags+xml"/>
  <Override PartName="/ppt/tags/tag103.xml" ContentType="application/vnd.openxmlformats-officedocument.presentationml.tags+xml"/>
  <Override PartName="/ppt/tags/tag104.xml" ContentType="application/vnd.openxmlformats-officedocument.presentationml.tags+xml"/>
  <Override PartName="/ppt/tags/tag105.xml" ContentType="application/vnd.openxmlformats-officedocument.presentationml.tags+xml"/>
  <Override PartName="/ppt/tags/tag106.xml" ContentType="application/vnd.openxmlformats-officedocument.presentationml.tags+xml"/>
  <Override PartName="/ppt/tags/tag107.xml" ContentType="application/vnd.openxmlformats-officedocument.presentationml.tags+xml"/>
  <Override PartName="/ppt/tags/tag108.xml" ContentType="application/vnd.openxmlformats-officedocument.presentationml.tags+xml"/>
  <Override PartName="/ppt/tags/tag109.xml" ContentType="application/vnd.openxmlformats-officedocument.presentationml.tags+xml"/>
  <Override PartName="/ppt/tags/tag110.xml" ContentType="application/vnd.openxmlformats-officedocument.presentationml.tags+xml"/>
  <Override PartName="/ppt/tags/tag111.xml" ContentType="application/vnd.openxmlformats-officedocument.presentationml.tags+xml"/>
  <Override PartName="/ppt/tags/tag112.xml" ContentType="application/vnd.openxmlformats-officedocument.presentationml.tags+xml"/>
  <Override PartName="/ppt/tags/tag113.xml" ContentType="application/vnd.openxmlformats-officedocument.presentationml.tags+xml"/>
  <Override PartName="/ppt/tags/tag114.xml" ContentType="application/vnd.openxmlformats-officedocument.presentationml.tags+xml"/>
  <Override PartName="/ppt/tags/tag115.xml" ContentType="application/vnd.openxmlformats-officedocument.presentationml.tags+xml"/>
  <Override PartName="/ppt/tags/tag116.xml" ContentType="application/vnd.openxmlformats-officedocument.presentationml.tags+xml"/>
  <Override PartName="/ppt/tags/tag117.xml" ContentType="application/vnd.openxmlformats-officedocument.presentationml.tags+xml"/>
  <Override PartName="/ppt/tags/tag118.xml" ContentType="application/vnd.openxmlformats-officedocument.presentationml.tags+xml"/>
  <Override PartName="/ppt/tags/tag119.xml" ContentType="application/vnd.openxmlformats-officedocument.presentationml.tags+xml"/>
  <Override PartName="/ppt/tags/tag120.xml" ContentType="application/vnd.openxmlformats-officedocument.presentationml.tags+xml"/>
  <Override PartName="/ppt/tags/tag121.xml" ContentType="application/vnd.openxmlformats-officedocument.presentationml.tags+xml"/>
  <Override PartName="/ppt/tags/tag122.xml" ContentType="application/vnd.openxmlformats-officedocument.presentationml.tags+xml"/>
  <Override PartName="/ppt/tags/tag123.xml" ContentType="application/vnd.openxmlformats-officedocument.presentationml.tags+xml"/>
  <Override PartName="/ppt/tags/tag124.xml" ContentType="application/vnd.openxmlformats-officedocument.presentationml.tags+xml"/>
  <Override PartName="/ppt/tags/tag125.xml" ContentType="application/vnd.openxmlformats-officedocument.presentationml.tags+xml"/>
  <Override PartName="/ppt/tags/tag126.xml" ContentType="application/vnd.openxmlformats-officedocument.presentationml.tags+xml"/>
  <Override PartName="/ppt/tags/tag127.xml" ContentType="application/vnd.openxmlformats-officedocument.presentationml.tags+xml"/>
  <Override PartName="/ppt/tags/tag128.xml" ContentType="application/vnd.openxmlformats-officedocument.presentationml.tags+xml"/>
  <Override PartName="/ppt/tags/tag129.xml" ContentType="application/vnd.openxmlformats-officedocument.presentationml.tags+xml"/>
  <Override PartName="/ppt/tags/tag130.xml" ContentType="application/vnd.openxmlformats-officedocument.presentationml.tags+xml"/>
  <Override PartName="/ppt/tags/tag131.xml" ContentType="application/vnd.openxmlformats-officedocument.presentationml.tags+xml"/>
  <Override PartName="/ppt/tags/tag132.xml" ContentType="application/vnd.openxmlformats-officedocument.presentationml.tags+xml"/>
  <Override PartName="/ppt/tags/tag133.xml" ContentType="application/vnd.openxmlformats-officedocument.presentationml.tags+xml"/>
  <Override PartName="/ppt/tags/tag134.xml" ContentType="application/vnd.openxmlformats-officedocument.presentationml.tags+xml"/>
  <Override PartName="/ppt/tags/tag135.xml" ContentType="application/vnd.openxmlformats-officedocument.presentationml.tags+xml"/>
  <Override PartName="/ppt/tags/tag136.xml" ContentType="application/vnd.openxmlformats-officedocument.presentationml.tags+xml"/>
  <Override PartName="/ppt/tags/tag137.xml" ContentType="application/vnd.openxmlformats-officedocument.presentationml.tags+xml"/>
  <Override PartName="/ppt/tags/tag138.xml" ContentType="application/vnd.openxmlformats-officedocument.presentationml.tags+xml"/>
  <Override PartName="/ppt/tags/tag139.xml" ContentType="application/vnd.openxmlformats-officedocument.presentationml.tags+xml"/>
  <Override PartName="/ppt/tags/tag140.xml" ContentType="application/vnd.openxmlformats-officedocument.presentationml.tags+xml"/>
  <Override PartName="/ppt/tags/tag141.xml" ContentType="application/vnd.openxmlformats-officedocument.presentationml.tags+xml"/>
  <Override PartName="/ppt/tags/tag142.xml" ContentType="application/vnd.openxmlformats-officedocument.presentationml.tags+xml"/>
  <Override PartName="/ppt/tags/tag143.xml" ContentType="application/vnd.openxmlformats-officedocument.presentationml.tags+xml"/>
  <Override PartName="/ppt/tags/tag144.xml" ContentType="application/vnd.openxmlformats-officedocument.presentationml.tags+xml"/>
  <Override PartName="/ppt/tags/tag145.xml" ContentType="application/vnd.openxmlformats-officedocument.presentationml.tags+xml"/>
  <Override PartName="/ppt/tags/tag146.xml" ContentType="application/vnd.openxmlformats-officedocument.presentationml.tags+xml"/>
  <Override PartName="/ppt/tags/tag147.xml" ContentType="application/vnd.openxmlformats-officedocument.presentationml.tags+xml"/>
  <Override PartName="/ppt/tags/tag148.xml" ContentType="application/vnd.openxmlformats-officedocument.presentationml.tags+xml"/>
  <Override PartName="/ppt/tags/tag149.xml" ContentType="application/vnd.openxmlformats-officedocument.presentationml.tags+xml"/>
  <Override PartName="/ppt/tags/tag150.xml" ContentType="application/vnd.openxmlformats-officedocument.presentationml.tags+xml"/>
  <Override PartName="/ppt/tags/tag151.xml" ContentType="application/vnd.openxmlformats-officedocument.presentationml.tags+xml"/>
  <Override PartName="/ppt/tags/tag152.xml" ContentType="application/vnd.openxmlformats-officedocument.presentationml.tags+xml"/>
  <Override PartName="/ppt/tags/tag153.xml" ContentType="application/vnd.openxmlformats-officedocument.presentationml.tags+xml"/>
  <Override PartName="/ppt/tags/tag154.xml" ContentType="application/vnd.openxmlformats-officedocument.presentationml.tags+xml"/>
  <Override PartName="/ppt/tags/tag155.xml" ContentType="application/vnd.openxmlformats-officedocument.presentationml.tags+xml"/>
  <Override PartName="/ppt/tags/tag156.xml" ContentType="application/vnd.openxmlformats-officedocument.presentationml.tags+xml"/>
  <Override PartName="/ppt/tags/tag157.xml" ContentType="application/vnd.openxmlformats-officedocument.presentationml.tags+xml"/>
  <Override PartName="/ppt/tags/tag158.xml" ContentType="application/vnd.openxmlformats-officedocument.presentationml.tags+xml"/>
  <Override PartName="/ppt/tags/tag159.xml" ContentType="application/vnd.openxmlformats-officedocument.presentationml.tags+xml"/>
  <Override PartName="/ppt/tags/tag160.xml" ContentType="application/vnd.openxmlformats-officedocument.presentationml.tags+xml"/>
  <Override PartName="/ppt/tags/tag161.xml" ContentType="application/vnd.openxmlformats-officedocument.presentationml.tags+xml"/>
  <Override PartName="/ppt/tags/tag162.xml" ContentType="application/vnd.openxmlformats-officedocument.presentationml.tags+xml"/>
  <Override PartName="/ppt/tags/tag163.xml" ContentType="application/vnd.openxmlformats-officedocument.presentationml.tags+xml"/>
  <Override PartName="/ppt/tags/tag164.xml" ContentType="application/vnd.openxmlformats-officedocument.presentationml.tags+xml"/>
  <Override PartName="/ppt/tags/tag165.xml" ContentType="application/vnd.openxmlformats-officedocument.presentationml.tags+xml"/>
  <Override PartName="/ppt/tags/tag166.xml" ContentType="application/vnd.openxmlformats-officedocument.presentationml.tags+xml"/>
  <Override PartName="/ppt/tags/tag167.xml" ContentType="application/vnd.openxmlformats-officedocument.presentationml.tags+xml"/>
  <Override PartName="/ppt/tags/tag168.xml" ContentType="application/vnd.openxmlformats-officedocument.presentationml.tags+xml"/>
  <Override PartName="/ppt/tags/tag169.xml" ContentType="application/vnd.openxmlformats-officedocument.presentationml.tags+xml"/>
  <Override PartName="/ppt/tags/tag170.xml" ContentType="application/vnd.openxmlformats-officedocument.presentationml.tags+xml"/>
  <Override PartName="/ppt/tags/tag171.xml" ContentType="application/vnd.openxmlformats-officedocument.presentationml.tags+xml"/>
  <Override PartName="/ppt/tags/tag172.xml" ContentType="application/vnd.openxmlformats-officedocument.presentationml.tags+xml"/>
  <Override PartName="/ppt/tags/tag173.xml" ContentType="application/vnd.openxmlformats-officedocument.presentationml.tags+xml"/>
  <Override PartName="/ppt/tags/tag174.xml" ContentType="application/vnd.openxmlformats-officedocument.presentationml.tags+xml"/>
  <Override PartName="/ppt/tags/tag175.xml" ContentType="application/vnd.openxmlformats-officedocument.presentationml.tags+xml"/>
  <Override PartName="/ppt/tags/tag176.xml" ContentType="application/vnd.openxmlformats-officedocument.presentationml.tags+xml"/>
  <Override PartName="/ppt/tags/tag177.xml" ContentType="application/vnd.openxmlformats-officedocument.presentationml.tags+xml"/>
  <Override PartName="/ppt/tags/tag178.xml" ContentType="application/vnd.openxmlformats-officedocument.presentationml.tags+xml"/>
  <Override PartName="/ppt/tags/tag179.xml" ContentType="application/vnd.openxmlformats-officedocument.presentationml.tags+xml"/>
  <Override PartName="/ppt/tags/tag180.xml" ContentType="application/vnd.openxmlformats-officedocument.presentationml.tags+xml"/>
  <Override PartName="/ppt/tags/tag181.xml" ContentType="application/vnd.openxmlformats-officedocument.presentationml.tags+xml"/>
  <Override PartName="/ppt/tags/tag182.xml" ContentType="application/vnd.openxmlformats-officedocument.presentationml.tags+xml"/>
  <Override PartName="/ppt/tags/tag183.xml" ContentType="application/vnd.openxmlformats-officedocument.presentationml.tags+xml"/>
  <Override PartName="/ppt/tags/tag184.xml" ContentType="application/vnd.openxmlformats-officedocument.presentationml.tags+xml"/>
  <Override PartName="/ppt/tags/tag185.xml" ContentType="application/vnd.openxmlformats-officedocument.presentationml.tags+xml"/>
  <Override PartName="/ppt/tags/tag186.xml" ContentType="application/vnd.openxmlformats-officedocument.presentationml.tags+xml"/>
  <Override PartName="/ppt/tags/tag187.xml" ContentType="application/vnd.openxmlformats-officedocument.presentationml.tags+xml"/>
  <Override PartName="/ppt/tags/tag188.xml" ContentType="application/vnd.openxmlformats-officedocument.presentationml.tags+xml"/>
  <Override PartName="/ppt/tags/tag189.xml" ContentType="application/vnd.openxmlformats-officedocument.presentationml.tags+xml"/>
  <Override PartName="/ppt/tags/tag190.xml" ContentType="application/vnd.openxmlformats-officedocument.presentationml.tags+xml"/>
  <Override PartName="/ppt/tags/tag191.xml" ContentType="application/vnd.openxmlformats-officedocument.presentationml.tags+xml"/>
  <Override PartName="/ppt/tags/tag192.xml" ContentType="application/vnd.openxmlformats-officedocument.presentationml.tags+xml"/>
  <Override PartName="/ppt/tags/tag193.xml" ContentType="application/vnd.openxmlformats-officedocument.presentationml.tags+xml"/>
  <Override PartName="/ppt/tags/tag194.xml" ContentType="application/vnd.openxmlformats-officedocument.presentationml.tags+xml"/>
  <Override PartName="/ppt/tags/tag195.xml" ContentType="application/vnd.openxmlformats-officedocument.presentationml.tags+xml"/>
  <Override PartName="/ppt/tags/tag196.xml" ContentType="application/vnd.openxmlformats-officedocument.presentationml.tags+xml"/>
  <Override PartName="/ppt/tags/tag197.xml" ContentType="application/vnd.openxmlformats-officedocument.presentationml.tags+xml"/>
  <Override PartName="/ppt/tags/tag198.xml" ContentType="application/vnd.openxmlformats-officedocument.presentationml.tags+xml"/>
  <Override PartName="/ppt/tags/tag199.xml" ContentType="application/vnd.openxmlformats-officedocument.presentationml.tags+xml"/>
  <Override PartName="/ppt/tags/tag200.xml" ContentType="application/vnd.openxmlformats-officedocument.presentationml.tags+xml"/>
  <Override PartName="/ppt/tags/tag201.xml" ContentType="application/vnd.openxmlformats-officedocument.presentationml.tags+xml"/>
  <Override PartName="/ppt/tags/tag202.xml" ContentType="application/vnd.openxmlformats-officedocument.presentationml.tags+xml"/>
  <Override PartName="/ppt/tags/tag203.xml" ContentType="application/vnd.openxmlformats-officedocument.presentationml.tags+xml"/>
  <Override PartName="/ppt/tags/tag204.xml" ContentType="application/vnd.openxmlformats-officedocument.presentationml.tags+xml"/>
  <Override PartName="/ppt/tags/tag205.xml" ContentType="application/vnd.openxmlformats-officedocument.presentationml.tags+xml"/>
  <Override PartName="/ppt/tags/tag206.xml" ContentType="application/vnd.openxmlformats-officedocument.presentationml.tags+xml"/>
  <Override PartName="/ppt/tags/tag207.xml" ContentType="application/vnd.openxmlformats-officedocument.presentationml.tags+xml"/>
  <Override PartName="/ppt/tags/tag208.xml" ContentType="application/vnd.openxmlformats-officedocument.presentationml.tags+xml"/>
  <Override PartName="/ppt/tags/tag209.xml" ContentType="application/vnd.openxmlformats-officedocument.presentationml.tags+xml"/>
  <Override PartName="/ppt/tags/tag210.xml" ContentType="application/vnd.openxmlformats-officedocument.presentationml.tags+xml"/>
  <Override PartName="/ppt/tags/tag211.xml" ContentType="application/vnd.openxmlformats-officedocument.presentationml.tags+xml"/>
  <Override PartName="/ppt/tags/tag212.xml" ContentType="application/vnd.openxmlformats-officedocument.presentationml.tags+xml"/>
  <Override PartName="/ppt/tags/tag213.xml" ContentType="application/vnd.openxmlformats-officedocument.presentationml.tags+xml"/>
  <Override PartName="/ppt/tags/tag214.xml" ContentType="application/vnd.openxmlformats-officedocument.presentationml.tags+xml"/>
  <Override PartName="/ppt/tags/tag215.xml" ContentType="application/vnd.openxmlformats-officedocument.presentationml.tags+xml"/>
  <Override PartName="/ppt/tags/tag216.xml" ContentType="application/vnd.openxmlformats-officedocument.presentationml.tags+xml"/>
  <Override PartName="/ppt/tags/tag217.xml" ContentType="application/vnd.openxmlformats-officedocument.presentationml.tags+xml"/>
  <Override PartName="/ppt/tags/tag218.xml" ContentType="application/vnd.openxmlformats-officedocument.presentationml.tags+xml"/>
  <Override PartName="/ppt/tags/tag219.xml" ContentType="application/vnd.openxmlformats-officedocument.presentationml.tags+xml"/>
  <Override PartName="/ppt/tags/tag220.xml" ContentType="application/vnd.openxmlformats-officedocument.presentationml.tags+xml"/>
  <Override PartName="/ppt/tags/tag221.xml" ContentType="application/vnd.openxmlformats-officedocument.presentationml.tags+xml"/>
  <Override PartName="/ppt/tags/tag222.xml" ContentType="application/vnd.openxmlformats-officedocument.presentationml.tags+xml"/>
  <Override PartName="/ppt/tags/tag223.xml" ContentType="application/vnd.openxmlformats-officedocument.presentationml.tags+xml"/>
  <Override PartName="/ppt/tags/tag224.xml" ContentType="application/vnd.openxmlformats-officedocument.presentationml.tags+xml"/>
  <Override PartName="/ppt/tags/tag225.xml" ContentType="application/vnd.openxmlformats-officedocument.presentationml.tags+xml"/>
  <Override PartName="/ppt/tags/tag226.xml" ContentType="application/vnd.openxmlformats-officedocument.presentationml.tags+xml"/>
  <Override PartName="/ppt/tags/tag227.xml" ContentType="application/vnd.openxmlformats-officedocument.presentationml.tags+xml"/>
  <Override PartName="/ppt/tags/tag228.xml" ContentType="application/vnd.openxmlformats-officedocument.presentationml.tags+xml"/>
  <Override PartName="/ppt/tags/tag229.xml" ContentType="application/vnd.openxmlformats-officedocument.presentationml.tags+xml"/>
  <Override PartName="/ppt/tags/tag230.xml" ContentType="application/vnd.openxmlformats-officedocument.presentationml.tags+xml"/>
  <Override PartName="/ppt/tags/tag231.xml" ContentType="application/vnd.openxmlformats-officedocument.presentationml.tags+xml"/>
  <Override PartName="/ppt/tags/tag232.xml" ContentType="application/vnd.openxmlformats-officedocument.presentationml.tags+xml"/>
  <Override PartName="/ppt/tags/tag233.xml" ContentType="application/vnd.openxmlformats-officedocument.presentationml.tags+xml"/>
  <Override PartName="/ppt/tags/tag234.xml" ContentType="application/vnd.openxmlformats-officedocument.presentationml.tags+xml"/>
  <Override PartName="/ppt/tags/tag235.xml" ContentType="application/vnd.openxmlformats-officedocument.presentationml.tags+xml"/>
  <Override PartName="/ppt/tags/tag236.xml" ContentType="application/vnd.openxmlformats-officedocument.presentationml.tags+xml"/>
  <Override PartName="/ppt/tags/tag237.xml" ContentType="application/vnd.openxmlformats-officedocument.presentationml.tags+xml"/>
  <Override PartName="/ppt/tags/tag238.xml" ContentType="application/vnd.openxmlformats-officedocument.presentationml.tags+xml"/>
  <Override PartName="/ppt/tags/tag239.xml" ContentType="application/vnd.openxmlformats-officedocument.presentationml.tags+xml"/>
  <Override PartName="/ppt/tags/tag240.xml" ContentType="application/vnd.openxmlformats-officedocument.presentationml.tags+xml"/>
  <Override PartName="/ppt/tags/tag241.xml" ContentType="application/vnd.openxmlformats-officedocument.presentationml.tags+xml"/>
  <Override PartName="/ppt/tags/tag242.xml" ContentType="application/vnd.openxmlformats-officedocument.presentationml.tags+xml"/>
  <Override PartName="/ppt/tags/tag243.xml" ContentType="application/vnd.openxmlformats-officedocument.presentationml.tags+xml"/>
  <Override PartName="/ppt/tags/tag244.xml" ContentType="application/vnd.openxmlformats-officedocument.presentationml.tags+xml"/>
  <Override PartName="/ppt/tags/tag245.xml" ContentType="application/vnd.openxmlformats-officedocument.presentationml.tags+xml"/>
  <Override PartName="/ppt/tags/tag246.xml" ContentType="application/vnd.openxmlformats-officedocument.presentationml.tags+xml"/>
  <Override PartName="/ppt/tags/tag247.xml" ContentType="application/vnd.openxmlformats-officedocument.presentationml.tags+xml"/>
  <Override PartName="/ppt/tags/tag248.xml" ContentType="application/vnd.openxmlformats-officedocument.presentationml.tags+xml"/>
  <Override PartName="/ppt/tags/tag249.xml" ContentType="application/vnd.openxmlformats-officedocument.presentationml.tags+xml"/>
  <Override PartName="/ppt/tags/tag250.xml" ContentType="application/vnd.openxmlformats-officedocument.presentationml.tags+xml"/>
  <Override PartName="/ppt/tags/tag251.xml" ContentType="application/vnd.openxmlformats-officedocument.presentationml.tags+xml"/>
  <Override PartName="/ppt/tags/tag252.xml" ContentType="application/vnd.openxmlformats-officedocument.presentationml.tags+xml"/>
  <Override PartName="/ppt/tags/tag253.xml" ContentType="application/vnd.openxmlformats-officedocument.presentationml.tags+xml"/>
  <Override PartName="/ppt/tags/tag254.xml" ContentType="application/vnd.openxmlformats-officedocument.presentationml.tags+xml"/>
  <Override PartName="/ppt/tags/tag255.xml" ContentType="application/vnd.openxmlformats-officedocument.presentationml.tags+xml"/>
  <Override PartName="/ppt/tags/tag256.xml" ContentType="application/vnd.openxmlformats-officedocument.presentationml.tags+xml"/>
  <Override PartName="/ppt/tags/tag257.xml" ContentType="application/vnd.openxmlformats-officedocument.presentationml.tags+xml"/>
  <Override PartName="/ppt/tags/tag258.xml" ContentType="application/vnd.openxmlformats-officedocument.presentationml.tags+xml"/>
  <Override PartName="/ppt/tags/tag259.xml" ContentType="application/vnd.openxmlformats-officedocument.presentationml.tags+xml"/>
  <Override PartName="/ppt/tags/tag260.xml" ContentType="application/vnd.openxmlformats-officedocument.presentationml.tags+xml"/>
  <Override PartName="/ppt/tags/tag261.xml" ContentType="application/vnd.openxmlformats-officedocument.presentationml.tags+xml"/>
  <Override PartName="/ppt/tags/tag262.xml" ContentType="application/vnd.openxmlformats-officedocument.presentationml.tags+xml"/>
  <Override PartName="/ppt/tags/tag263.xml" ContentType="application/vnd.openxmlformats-officedocument.presentationml.tags+xml"/>
  <Override PartName="/ppt/tags/tag264.xml" ContentType="application/vnd.openxmlformats-officedocument.presentationml.tags+xml"/>
  <Override PartName="/ppt/tags/tag265.xml" ContentType="application/vnd.openxmlformats-officedocument.presentationml.tags+xml"/>
  <Override PartName="/ppt/tags/tag266.xml" ContentType="application/vnd.openxmlformats-officedocument.presentationml.tags+xml"/>
  <Override PartName="/ppt/tags/tag267.xml" ContentType="application/vnd.openxmlformats-officedocument.presentationml.tags+xml"/>
  <Override PartName="/ppt/tags/tag268.xml" ContentType="application/vnd.openxmlformats-officedocument.presentationml.tags+xml"/>
  <Override PartName="/ppt/tags/tag269.xml" ContentType="application/vnd.openxmlformats-officedocument.presentationml.tags+xml"/>
  <Override PartName="/ppt/tags/tag270.xml" ContentType="application/vnd.openxmlformats-officedocument.presentationml.tags+xml"/>
  <Override PartName="/ppt/tags/tag271.xml" ContentType="application/vnd.openxmlformats-officedocument.presentationml.tags+xml"/>
  <Override PartName="/ppt/tags/tag272.xml" ContentType="application/vnd.openxmlformats-officedocument.presentationml.tags+xml"/>
  <Override PartName="/ppt/tags/tag273.xml" ContentType="application/vnd.openxmlformats-officedocument.presentationml.tags+xml"/>
  <Override PartName="/ppt/tags/tag274.xml" ContentType="application/vnd.openxmlformats-officedocument.presentationml.tags+xml"/>
  <Override PartName="/ppt/tags/tag275.xml" ContentType="application/vnd.openxmlformats-officedocument.presentationml.tags+xml"/>
  <Override PartName="/ppt/tags/tag276.xml" ContentType="application/vnd.openxmlformats-officedocument.presentationml.tags+xml"/>
  <Override PartName="/ppt/tags/tag277.xml" ContentType="application/vnd.openxmlformats-officedocument.presentationml.tags+xml"/>
  <Override PartName="/ppt/tags/tag278.xml" ContentType="application/vnd.openxmlformats-officedocument.presentationml.tags+xml"/>
  <Override PartName="/ppt/tags/tag279.xml" ContentType="application/vnd.openxmlformats-officedocument.presentationml.tags+xml"/>
  <Override PartName="/ppt/tags/tag280.xml" ContentType="application/vnd.openxmlformats-officedocument.presentationml.tags+xml"/>
  <Override PartName="/ppt/tags/tag281.xml" ContentType="application/vnd.openxmlformats-officedocument.presentationml.tags+xml"/>
  <Override PartName="/ppt/tags/tag282.xml" ContentType="application/vnd.openxmlformats-officedocument.presentationml.tags+xml"/>
  <Override PartName="/ppt/tags/tag283.xml" ContentType="application/vnd.openxmlformats-officedocument.presentationml.tags+xml"/>
  <Override PartName="/ppt/tags/tag284.xml" ContentType="application/vnd.openxmlformats-officedocument.presentationml.tags+xml"/>
  <Override PartName="/ppt/tags/tag285.xml" ContentType="application/vnd.openxmlformats-officedocument.presentationml.tags+xml"/>
  <Override PartName="/ppt/tags/tag286.xml" ContentType="application/vnd.openxmlformats-officedocument.presentationml.tags+xml"/>
  <Override PartName="/ppt/tags/tag287.xml" ContentType="application/vnd.openxmlformats-officedocument.presentationml.tags+xml"/>
  <Override PartName="/ppt/tags/tag288.xml" ContentType="application/vnd.openxmlformats-officedocument.presentationml.tags+xml"/>
  <Override PartName="/ppt/tags/tag289.xml" ContentType="application/vnd.openxmlformats-officedocument.presentationml.tags+xml"/>
  <Override PartName="/ppt/tags/tag290.xml" ContentType="application/vnd.openxmlformats-officedocument.presentationml.tags+xml"/>
  <Override PartName="/ppt/tags/tag291.xml" ContentType="application/vnd.openxmlformats-officedocument.presentationml.tags+xml"/>
  <Override PartName="/ppt/tags/tag292.xml" ContentType="application/vnd.openxmlformats-officedocument.presentationml.tags+xml"/>
  <Override PartName="/ppt/tags/tag293.xml" ContentType="application/vnd.openxmlformats-officedocument.presentationml.tags+xml"/>
  <Override PartName="/ppt/tags/tag294.xml" ContentType="application/vnd.openxmlformats-officedocument.presentationml.tags+xml"/>
  <Override PartName="/ppt/tags/tag295.xml" ContentType="application/vnd.openxmlformats-officedocument.presentationml.tags+xml"/>
  <Override PartName="/ppt/tags/tag296.xml" ContentType="application/vnd.openxmlformats-officedocument.presentationml.tags+xml"/>
  <Override PartName="/ppt/tags/tag297.xml" ContentType="application/vnd.openxmlformats-officedocument.presentationml.tags+xml"/>
  <Override PartName="/ppt/tags/tag298.xml" ContentType="application/vnd.openxmlformats-officedocument.presentationml.tags+xml"/>
  <Override PartName="/ppt/tags/tag299.xml" ContentType="application/vnd.openxmlformats-officedocument.presentationml.tags+xml"/>
  <Override PartName="/ppt/tags/tag300.xml" ContentType="application/vnd.openxmlformats-officedocument.presentationml.tags+xml"/>
  <Override PartName="/ppt/tags/tag301.xml" ContentType="application/vnd.openxmlformats-officedocument.presentationml.tags+xml"/>
  <Override PartName="/ppt/tags/tag302.xml" ContentType="application/vnd.openxmlformats-officedocument.presentationml.tags+xml"/>
  <Override PartName="/ppt/tags/tag303.xml" ContentType="application/vnd.openxmlformats-officedocument.presentationml.tags+xml"/>
  <Override PartName="/ppt/tags/tag304.xml" ContentType="application/vnd.openxmlformats-officedocument.presentationml.tags+xml"/>
  <Override PartName="/ppt/tags/tag305.xml" ContentType="application/vnd.openxmlformats-officedocument.presentationml.tags+xml"/>
  <Override PartName="/ppt/tags/tag306.xml" ContentType="application/vnd.openxmlformats-officedocument.presentationml.tags+xml"/>
  <Override PartName="/ppt/tags/tag307.xml" ContentType="application/vnd.openxmlformats-officedocument.presentationml.tags+xml"/>
  <Override PartName="/ppt/tags/tag308.xml" ContentType="application/vnd.openxmlformats-officedocument.presentationml.tags+xml"/>
  <Override PartName="/ppt/tags/tag309.xml" ContentType="application/vnd.openxmlformats-officedocument.presentationml.tags+xml"/>
  <Override PartName="/ppt/tags/tag310.xml" ContentType="application/vnd.openxmlformats-officedocument.presentationml.tags+xml"/>
  <Override PartName="/ppt/tags/tag311.xml" ContentType="application/vnd.openxmlformats-officedocument.presentationml.tags+xml"/>
  <Override PartName="/ppt/tags/tag312.xml" ContentType="application/vnd.openxmlformats-officedocument.presentationml.tags+xml"/>
  <Override PartName="/ppt/tags/tag313.xml" ContentType="application/vnd.openxmlformats-officedocument.presentationml.tags+xml"/>
  <Override PartName="/ppt/tags/tag314.xml" ContentType="application/vnd.openxmlformats-officedocument.presentationml.tags+xml"/>
  <Override PartName="/ppt/tags/tag315.xml" ContentType="application/vnd.openxmlformats-officedocument.presentationml.tags+xml"/>
  <Override PartName="/ppt/tags/tag316.xml" ContentType="application/vnd.openxmlformats-officedocument.presentationml.tags+xml"/>
  <Override PartName="/ppt/tags/tag317.xml" ContentType="application/vnd.openxmlformats-officedocument.presentationml.tags+xml"/>
  <Override PartName="/ppt/tags/tag318.xml" ContentType="application/vnd.openxmlformats-officedocument.presentationml.tags+xml"/>
  <Override PartName="/ppt/tags/tag319.xml" ContentType="application/vnd.openxmlformats-officedocument.presentationml.tags+xml"/>
  <Override PartName="/ppt/tags/tag320.xml" ContentType="application/vnd.openxmlformats-officedocument.presentationml.tags+xml"/>
  <Override PartName="/ppt/tags/tag321.xml" ContentType="application/vnd.openxmlformats-officedocument.presentationml.tags+xml"/>
  <Override PartName="/ppt/tags/tag322.xml" ContentType="application/vnd.openxmlformats-officedocument.presentationml.tags+xml"/>
  <Override PartName="/ppt/tags/tag323.xml" ContentType="application/vnd.openxmlformats-officedocument.presentationml.tags+xml"/>
  <Override PartName="/ppt/tags/tag324.xml" ContentType="application/vnd.openxmlformats-officedocument.presentationml.tags+xml"/>
  <Override PartName="/ppt/tags/tag325.xml" ContentType="application/vnd.openxmlformats-officedocument.presentationml.tags+xml"/>
  <Override PartName="/ppt/tags/tag326.xml" ContentType="application/vnd.openxmlformats-officedocument.presentationml.tags+xml"/>
  <Override PartName="/ppt/tags/tag327.xml" ContentType="application/vnd.openxmlformats-officedocument.presentationml.tags+xml"/>
  <Override PartName="/ppt/tags/tag328.xml" ContentType="application/vnd.openxmlformats-officedocument.presentationml.tags+xml"/>
  <Override PartName="/ppt/tags/tag329.xml" ContentType="application/vnd.openxmlformats-officedocument.presentationml.tags+xml"/>
  <Override PartName="/ppt/tags/tag330.xml" ContentType="application/vnd.openxmlformats-officedocument.presentationml.tags+xml"/>
  <Override PartName="/ppt/tags/tag331.xml" ContentType="application/vnd.openxmlformats-officedocument.presentationml.tags+xml"/>
  <Override PartName="/ppt/tags/tag332.xml" ContentType="application/vnd.openxmlformats-officedocument.presentationml.tags+xml"/>
  <Override PartName="/ppt/tags/tag333.xml" ContentType="application/vnd.openxmlformats-officedocument.presentationml.tags+xml"/>
  <Override PartName="/ppt/tags/tag334.xml" ContentType="application/vnd.openxmlformats-officedocument.presentationml.tags+xml"/>
  <Override PartName="/ppt/tags/tag335.xml" ContentType="application/vnd.openxmlformats-officedocument.presentationml.tags+xml"/>
  <Override PartName="/ppt/tags/tag336.xml" ContentType="application/vnd.openxmlformats-officedocument.presentationml.tags+xml"/>
  <Override PartName="/ppt/tags/tag337.xml" ContentType="application/vnd.openxmlformats-officedocument.presentationml.tags+xml"/>
  <Override PartName="/ppt/tags/tag338.xml" ContentType="application/vnd.openxmlformats-officedocument.presentationml.tags+xml"/>
  <Override PartName="/ppt/tags/tag339.xml" ContentType="application/vnd.openxmlformats-officedocument.presentationml.tags+xml"/>
  <Override PartName="/ppt/tags/tag340.xml" ContentType="application/vnd.openxmlformats-officedocument.presentationml.tags+xml"/>
  <Override PartName="/ppt/tags/tag341.xml" ContentType="application/vnd.openxmlformats-officedocument.presentationml.tags+xml"/>
  <Override PartName="/ppt/tags/tag342.xml" ContentType="application/vnd.openxmlformats-officedocument.presentationml.tags+xml"/>
  <Override PartName="/ppt/tags/tag343.xml" ContentType="application/vnd.openxmlformats-officedocument.presentationml.tags+xml"/>
  <Override PartName="/ppt/tags/tag344.xml" ContentType="application/vnd.openxmlformats-officedocument.presentationml.tags+xml"/>
  <Override PartName="/ppt/tags/tag345.xml" ContentType="application/vnd.openxmlformats-officedocument.presentationml.tags+xml"/>
  <Override PartName="/ppt/tags/tag346.xml" ContentType="application/vnd.openxmlformats-officedocument.presentationml.tags+xml"/>
  <Override PartName="/ppt/tags/tag347.xml" ContentType="application/vnd.openxmlformats-officedocument.presentationml.tags+xml"/>
  <Override PartName="/ppt/tags/tag348.xml" ContentType="application/vnd.openxmlformats-officedocument.presentationml.tags+xml"/>
  <Override PartName="/ppt/tags/tag349.xml" ContentType="application/vnd.openxmlformats-officedocument.presentationml.tags+xml"/>
  <Override PartName="/ppt/tags/tag350.xml" ContentType="application/vnd.openxmlformats-officedocument.presentationml.tags+xml"/>
  <Override PartName="/ppt/tags/tag351.xml" ContentType="application/vnd.openxmlformats-officedocument.presentationml.tags+xml"/>
  <Override PartName="/ppt/tags/tag352.xml" ContentType="application/vnd.openxmlformats-officedocument.presentationml.tags+xml"/>
  <Override PartName="/ppt/tags/tag353.xml" ContentType="application/vnd.openxmlformats-officedocument.presentationml.tags+xml"/>
  <Override PartName="/ppt/tags/tag354.xml" ContentType="application/vnd.openxmlformats-officedocument.presentationml.tags+xml"/>
  <Override PartName="/ppt/tags/tag355.xml" ContentType="application/vnd.openxmlformats-officedocument.presentationml.tags+xml"/>
  <Override PartName="/ppt/tags/tag356.xml" ContentType="application/vnd.openxmlformats-officedocument.presentationml.tags+xml"/>
  <Override PartName="/ppt/tags/tag357.xml" ContentType="application/vnd.openxmlformats-officedocument.presentationml.tags+xml"/>
  <Override PartName="/ppt/tags/tag358.xml" ContentType="application/vnd.openxmlformats-officedocument.presentationml.tags+xml"/>
  <Override PartName="/ppt/tags/tag359.xml" ContentType="application/vnd.openxmlformats-officedocument.presentationml.tags+xml"/>
  <Override PartName="/ppt/tags/tag360.xml" ContentType="application/vnd.openxmlformats-officedocument.presentationml.tags+xml"/>
  <Override PartName="/ppt/tags/tag361.xml" ContentType="application/vnd.openxmlformats-officedocument.presentationml.tags+xml"/>
  <Override PartName="/ppt/tags/tag362.xml" ContentType="application/vnd.openxmlformats-officedocument.presentationml.tags+xml"/>
  <Override PartName="/ppt/tags/tag363.xml" ContentType="application/vnd.openxmlformats-officedocument.presentationml.tags+xml"/>
  <Override PartName="/ppt/tags/tag364.xml" ContentType="application/vnd.openxmlformats-officedocument.presentationml.tags+xml"/>
  <Override PartName="/ppt/tags/tag365.xml" ContentType="application/vnd.openxmlformats-officedocument.presentationml.tags+xml"/>
  <Override PartName="/ppt/tags/tag366.xml" ContentType="application/vnd.openxmlformats-officedocument.presentationml.tags+xml"/>
  <Override PartName="/ppt/tags/tag367.xml" ContentType="application/vnd.openxmlformats-officedocument.presentationml.tags+xml"/>
  <Override PartName="/ppt/tags/tag368.xml" ContentType="application/vnd.openxmlformats-officedocument.presentationml.tags+xml"/>
  <Override PartName="/ppt/tags/tag369.xml" ContentType="application/vnd.openxmlformats-officedocument.presentationml.tags+xml"/>
  <Override PartName="/ppt/tags/tag370.xml" ContentType="application/vnd.openxmlformats-officedocument.presentationml.tags+xml"/>
  <Override PartName="/ppt/tags/tag371.xml" ContentType="application/vnd.openxmlformats-officedocument.presentationml.tags+xml"/>
  <Override PartName="/ppt/tags/tag372.xml" ContentType="application/vnd.openxmlformats-officedocument.presentationml.tags+xml"/>
  <Override PartName="/ppt/tags/tag373.xml" ContentType="application/vnd.openxmlformats-officedocument.presentationml.tags+xml"/>
  <Override PartName="/ppt/tags/tag374.xml" ContentType="application/vnd.openxmlformats-officedocument.presentationml.tags+xml"/>
  <Override PartName="/ppt/tags/tag375.xml" ContentType="application/vnd.openxmlformats-officedocument.presentationml.tags+xml"/>
  <Override PartName="/ppt/tags/tag376.xml" ContentType="application/vnd.openxmlformats-officedocument.presentationml.tags+xml"/>
  <Override PartName="/ppt/tags/tag377.xml" ContentType="application/vnd.openxmlformats-officedocument.presentationml.tags+xml"/>
  <Override PartName="/ppt/tags/tag378.xml" ContentType="application/vnd.openxmlformats-officedocument.presentationml.tags+xml"/>
  <Override PartName="/ppt/tags/tag379.xml" ContentType="application/vnd.openxmlformats-officedocument.presentationml.tags+xml"/>
  <Override PartName="/ppt/tags/tag380.xml" ContentType="application/vnd.openxmlformats-officedocument.presentationml.tags+xml"/>
  <Override PartName="/ppt/tags/tag381.xml" ContentType="application/vnd.openxmlformats-officedocument.presentationml.tags+xml"/>
  <Override PartName="/ppt/tags/tag382.xml" ContentType="application/vnd.openxmlformats-officedocument.presentationml.tags+xml"/>
  <Override PartName="/ppt/tags/tag383.xml" ContentType="application/vnd.openxmlformats-officedocument.presentationml.tags+xml"/>
  <Override PartName="/ppt/tags/tag384.xml" ContentType="application/vnd.openxmlformats-officedocument.presentationml.tags+xml"/>
  <Override PartName="/ppt/tags/tag385.xml" ContentType="application/vnd.openxmlformats-officedocument.presentationml.tags+xml"/>
  <Override PartName="/ppt/tags/tag386.xml" ContentType="application/vnd.openxmlformats-officedocument.presentationml.tags+xml"/>
  <Override PartName="/ppt/tags/tag387.xml" ContentType="application/vnd.openxmlformats-officedocument.presentationml.tags+xml"/>
  <Override PartName="/ppt/tags/tag388.xml" ContentType="application/vnd.openxmlformats-officedocument.presentationml.tags+xml"/>
  <Override PartName="/ppt/tags/tag389.xml" ContentType="application/vnd.openxmlformats-officedocument.presentationml.tags+xml"/>
  <Override PartName="/ppt/tags/tag390.xml" ContentType="application/vnd.openxmlformats-officedocument.presentationml.tags+xml"/>
  <Override PartName="/ppt/tags/tag391.xml" ContentType="application/vnd.openxmlformats-officedocument.presentationml.tags+xml"/>
  <Override PartName="/ppt/tags/tag392.xml" ContentType="application/vnd.openxmlformats-officedocument.presentationml.tags+xml"/>
  <Override PartName="/ppt/tags/tag393.xml" ContentType="application/vnd.openxmlformats-officedocument.presentationml.tags+xml"/>
  <Override PartName="/ppt/tags/tag394.xml" ContentType="application/vnd.openxmlformats-officedocument.presentationml.tags+xml"/>
  <Override PartName="/ppt/tags/tag395.xml" ContentType="application/vnd.openxmlformats-officedocument.presentationml.tags+xml"/>
  <Override PartName="/ppt/tags/tag396.xml" ContentType="application/vnd.openxmlformats-officedocument.presentationml.tags+xml"/>
  <Override PartName="/ppt/tags/tag397.xml" ContentType="application/vnd.openxmlformats-officedocument.presentationml.tags+xml"/>
  <Override PartName="/ppt/tags/tag398.xml" ContentType="application/vnd.openxmlformats-officedocument.presentationml.tags+xml"/>
  <Override PartName="/ppt/tags/tag399.xml" ContentType="application/vnd.openxmlformats-officedocument.presentationml.tags+xml"/>
  <Override PartName="/ppt/tags/tag400.xml" ContentType="application/vnd.openxmlformats-officedocument.presentationml.tags+xml"/>
  <Override PartName="/ppt/tags/tag401.xml" ContentType="application/vnd.openxmlformats-officedocument.presentationml.tags+xml"/>
  <Override PartName="/ppt/tags/tag402.xml" ContentType="application/vnd.openxmlformats-officedocument.presentationml.tags+xml"/>
  <Override PartName="/ppt/tags/tag403.xml" ContentType="application/vnd.openxmlformats-officedocument.presentationml.tags+xml"/>
  <Override PartName="/ppt/tags/tag404.xml" ContentType="application/vnd.openxmlformats-officedocument.presentationml.tags+xml"/>
  <Override PartName="/ppt/tags/tag405.xml" ContentType="application/vnd.openxmlformats-officedocument.presentationml.tags+xml"/>
  <Override PartName="/ppt/tags/tag406.xml" ContentType="application/vnd.openxmlformats-officedocument.presentationml.tags+xml"/>
  <Override PartName="/ppt/tags/tag407.xml" ContentType="application/vnd.openxmlformats-officedocument.presentationml.tags+xml"/>
  <Override PartName="/ppt/tags/tag408.xml" ContentType="application/vnd.openxmlformats-officedocument.presentationml.tags+xml"/>
  <Override PartName="/ppt/tags/tag409.xml" ContentType="application/vnd.openxmlformats-officedocument.presentationml.tags+xml"/>
  <Override PartName="/ppt/tags/tag410.xml" ContentType="application/vnd.openxmlformats-officedocument.presentationml.tags+xml"/>
  <Override PartName="/ppt/tags/tag411.xml" ContentType="application/vnd.openxmlformats-officedocument.presentationml.tags+xml"/>
  <Override PartName="/ppt/tags/tag412.xml" ContentType="application/vnd.openxmlformats-officedocument.presentationml.tags+xml"/>
  <Override PartName="/ppt/tags/tag413.xml" ContentType="application/vnd.openxmlformats-officedocument.presentationml.tags+xml"/>
  <Override PartName="/ppt/tags/tag414.xml" ContentType="application/vnd.openxmlformats-officedocument.presentationml.tags+xml"/>
  <Override PartName="/ppt/tags/tag415.xml" ContentType="application/vnd.openxmlformats-officedocument.presentationml.tags+xml"/>
  <Override PartName="/ppt/tags/tag416.xml" ContentType="application/vnd.openxmlformats-officedocument.presentationml.tags+xml"/>
  <Override PartName="/ppt/tags/tag417.xml" ContentType="application/vnd.openxmlformats-officedocument.presentationml.tags+xml"/>
  <Override PartName="/ppt/tags/tag418.xml" ContentType="application/vnd.openxmlformats-officedocument.presentationml.tags+xml"/>
  <Override PartName="/ppt/tags/tag419.xml" ContentType="application/vnd.openxmlformats-officedocument.presentationml.tags+xml"/>
  <Override PartName="/ppt/tags/tag420.xml" ContentType="application/vnd.openxmlformats-officedocument.presentationml.tags+xml"/>
  <Override PartName="/ppt/tags/tag421.xml" ContentType="application/vnd.openxmlformats-officedocument.presentationml.tags+xml"/>
  <Override PartName="/ppt/tags/tag422.xml" ContentType="application/vnd.openxmlformats-officedocument.presentationml.tags+xml"/>
  <Override PartName="/ppt/tags/tag423.xml" ContentType="application/vnd.openxmlformats-officedocument.presentationml.tags+xml"/>
  <Override PartName="/ppt/tags/tag424.xml" ContentType="application/vnd.openxmlformats-officedocument.presentationml.tags+xml"/>
  <Override PartName="/ppt/tags/tag425.xml" ContentType="application/vnd.openxmlformats-officedocument.presentationml.tags+xml"/>
  <Override PartName="/ppt/tags/tag426.xml" ContentType="application/vnd.openxmlformats-officedocument.presentationml.tags+xml"/>
  <Override PartName="/ppt/tags/tag427.xml" ContentType="application/vnd.openxmlformats-officedocument.presentationml.tags+xml"/>
  <Override PartName="/ppt/tags/tag428.xml" ContentType="application/vnd.openxmlformats-officedocument.presentationml.tags+xml"/>
  <Override PartName="/ppt/tags/tag429.xml" ContentType="application/vnd.openxmlformats-officedocument.presentationml.tags+xml"/>
  <Override PartName="/ppt/tags/tag430.xml" ContentType="application/vnd.openxmlformats-officedocument.presentationml.tags+xml"/>
  <Override PartName="/ppt/tags/tag431.xml" ContentType="application/vnd.openxmlformats-officedocument.presentationml.tags+xml"/>
  <Override PartName="/ppt/tags/tag432.xml" ContentType="application/vnd.openxmlformats-officedocument.presentationml.tags+xml"/>
  <Override PartName="/ppt/tags/tag433.xml" ContentType="application/vnd.openxmlformats-officedocument.presentationml.tags+xml"/>
  <Override PartName="/ppt/tags/tag434.xml" ContentType="application/vnd.openxmlformats-officedocument.presentationml.tags+xml"/>
  <Override PartName="/ppt/tags/tag435.xml" ContentType="application/vnd.openxmlformats-officedocument.presentationml.tags+xml"/>
  <Override PartName="/ppt/tags/tag436.xml" ContentType="application/vnd.openxmlformats-officedocument.presentationml.tags+xml"/>
  <Override PartName="/ppt/tags/tag437.xml" ContentType="application/vnd.openxmlformats-officedocument.presentationml.tags+xml"/>
  <Override PartName="/ppt/tags/tag438.xml" ContentType="application/vnd.openxmlformats-officedocument.presentationml.tags+xml"/>
  <Override PartName="/ppt/tags/tag439.xml" ContentType="application/vnd.openxmlformats-officedocument.presentationml.tags+xml"/>
  <Override PartName="/ppt/tags/tag440.xml" ContentType="application/vnd.openxmlformats-officedocument.presentationml.tags+xml"/>
  <Override PartName="/ppt/tags/tag441.xml" ContentType="application/vnd.openxmlformats-officedocument.presentationml.tags+xml"/>
  <Override PartName="/ppt/tags/tag442.xml" ContentType="application/vnd.openxmlformats-officedocument.presentationml.tags+xml"/>
  <Override PartName="/ppt/tags/tag443.xml" ContentType="application/vnd.openxmlformats-officedocument.presentationml.tags+xml"/>
  <Override PartName="/ppt/tags/tag444.xml" ContentType="application/vnd.openxmlformats-officedocument.presentationml.tags+xml"/>
  <Override PartName="/ppt/tags/tag445.xml" ContentType="application/vnd.openxmlformats-officedocument.presentationml.tags+xml"/>
  <Override PartName="/ppt/tags/tag446.xml" ContentType="application/vnd.openxmlformats-officedocument.presentationml.tags+xml"/>
  <Override PartName="/ppt/tags/tag447.xml" ContentType="application/vnd.openxmlformats-officedocument.presentationml.tags+xml"/>
  <Override PartName="/ppt/tags/tag448.xml" ContentType="application/vnd.openxmlformats-officedocument.presentationml.tags+xml"/>
  <Override PartName="/ppt/tags/tag449.xml" ContentType="application/vnd.openxmlformats-officedocument.presentationml.tags+xml"/>
  <Override PartName="/ppt/tags/tag450.xml" ContentType="application/vnd.openxmlformats-officedocument.presentationml.tags+xml"/>
  <Override PartName="/ppt/tags/tag451.xml" ContentType="application/vnd.openxmlformats-officedocument.presentationml.tags+xml"/>
  <Override PartName="/ppt/tags/tag452.xml" ContentType="application/vnd.openxmlformats-officedocument.presentationml.tags+xml"/>
  <Override PartName="/ppt/tags/tag453.xml" ContentType="application/vnd.openxmlformats-officedocument.presentationml.tags+xml"/>
  <Override PartName="/ppt/tags/tag454.xml" ContentType="application/vnd.openxmlformats-officedocument.presentationml.tags+xml"/>
  <Override PartName="/ppt/tags/tag455.xml" ContentType="application/vnd.openxmlformats-officedocument.presentationml.tags+xml"/>
  <Override PartName="/ppt/tags/tag456.xml" ContentType="application/vnd.openxmlformats-officedocument.presentationml.tags+xml"/>
  <Override PartName="/ppt/tags/tag457.xml" ContentType="application/vnd.openxmlformats-officedocument.presentationml.tags+xml"/>
  <Override PartName="/ppt/tags/tag458.xml" ContentType="application/vnd.openxmlformats-officedocument.presentationml.tags+xml"/>
  <Override PartName="/ppt/tags/tag459.xml" ContentType="application/vnd.openxmlformats-officedocument.presentationml.tags+xml"/>
  <Override PartName="/ppt/tags/tag460.xml" ContentType="application/vnd.openxmlformats-officedocument.presentationml.tags+xml"/>
  <Override PartName="/ppt/tags/tag461.xml" ContentType="application/vnd.openxmlformats-officedocument.presentationml.tags+xml"/>
  <Override PartName="/ppt/tags/tag462.xml" ContentType="application/vnd.openxmlformats-officedocument.presentationml.tags+xml"/>
  <Override PartName="/ppt/tags/tag463.xml" ContentType="application/vnd.openxmlformats-officedocument.presentationml.tags+xml"/>
  <Override PartName="/ppt/tags/tag464.xml" ContentType="application/vnd.openxmlformats-officedocument.presentationml.tags+xml"/>
  <Override PartName="/ppt/tags/tag465.xml" ContentType="application/vnd.openxmlformats-officedocument.presentationml.tags+xml"/>
  <Override PartName="/ppt/tags/tag466.xml" ContentType="application/vnd.openxmlformats-officedocument.presentationml.tags+xml"/>
  <Override PartName="/ppt/tags/tag467.xml" ContentType="application/vnd.openxmlformats-officedocument.presentationml.tags+xml"/>
  <Override PartName="/ppt/tags/tag468.xml" ContentType="application/vnd.openxmlformats-officedocument.presentationml.tags+xml"/>
  <Override PartName="/ppt/tags/tag469.xml" ContentType="application/vnd.openxmlformats-officedocument.presentationml.tags+xml"/>
  <Override PartName="/ppt/tags/tag470.xml" ContentType="application/vnd.openxmlformats-officedocument.presentationml.tags+xml"/>
  <Override PartName="/ppt/tags/tag471.xml" ContentType="application/vnd.openxmlformats-officedocument.presentationml.tags+xml"/>
  <Override PartName="/ppt/tags/tag472.xml" ContentType="application/vnd.openxmlformats-officedocument.presentationml.tags+xml"/>
  <Override PartName="/ppt/tags/tag473.xml" ContentType="application/vnd.openxmlformats-officedocument.presentationml.tags+xml"/>
  <Override PartName="/ppt/tags/tag474.xml" ContentType="application/vnd.openxmlformats-officedocument.presentationml.tags+xml"/>
  <Override PartName="/ppt/tags/tag475.xml" ContentType="application/vnd.openxmlformats-officedocument.presentationml.tags+xml"/>
  <Override PartName="/ppt/tags/tag476.xml" ContentType="application/vnd.openxmlformats-officedocument.presentationml.tags+xml"/>
  <Override PartName="/ppt/tags/tag477.xml" ContentType="application/vnd.openxmlformats-officedocument.presentationml.tags+xml"/>
  <Override PartName="/ppt/tags/tag478.xml" ContentType="application/vnd.openxmlformats-officedocument.presentationml.tags+xml"/>
  <Override PartName="/ppt/tags/tag479.xml" ContentType="application/vnd.openxmlformats-officedocument.presentationml.tags+xml"/>
  <Override PartName="/ppt/tags/tag480.xml" ContentType="application/vnd.openxmlformats-officedocument.presentationml.tags+xml"/>
  <Override PartName="/ppt/tags/tag481.xml" ContentType="application/vnd.openxmlformats-officedocument.presentationml.tags+xml"/>
  <Override PartName="/ppt/tags/tag482.xml" ContentType="application/vnd.openxmlformats-officedocument.presentationml.tags+xml"/>
  <Override PartName="/ppt/tags/tag483.xml" ContentType="application/vnd.openxmlformats-officedocument.presentationml.tags+xml"/>
  <Override PartName="/ppt/tags/tag484.xml" ContentType="application/vnd.openxmlformats-officedocument.presentationml.tags+xml"/>
  <Override PartName="/ppt/tags/tag485.xml" ContentType="application/vnd.openxmlformats-officedocument.presentationml.tags+xml"/>
  <Override PartName="/ppt/tags/tag486.xml" ContentType="application/vnd.openxmlformats-officedocument.presentationml.tags+xml"/>
  <Override PartName="/ppt/tags/tag487.xml" ContentType="application/vnd.openxmlformats-officedocument.presentationml.tags+xml"/>
  <Override PartName="/ppt/tags/tag488.xml" ContentType="application/vnd.openxmlformats-officedocument.presentationml.tags+xml"/>
  <Override PartName="/ppt/tags/tag489.xml" ContentType="application/vnd.openxmlformats-officedocument.presentationml.tags+xml"/>
  <Override PartName="/ppt/tags/tag490.xml" ContentType="application/vnd.openxmlformats-officedocument.presentationml.tags+xml"/>
  <Override PartName="/ppt/tags/tag491.xml" ContentType="application/vnd.openxmlformats-officedocument.presentationml.tags+xml"/>
  <Override PartName="/ppt/tags/tag492.xml" ContentType="application/vnd.openxmlformats-officedocument.presentationml.tags+xml"/>
  <Override PartName="/ppt/tags/tag493.xml" ContentType="application/vnd.openxmlformats-officedocument.presentationml.tags+xml"/>
  <Override PartName="/ppt/tags/tag494.xml" ContentType="application/vnd.openxmlformats-officedocument.presentationml.tags+xml"/>
  <Override PartName="/ppt/tags/tag495.xml" ContentType="application/vnd.openxmlformats-officedocument.presentationml.tags+xml"/>
  <Override PartName="/ppt/tags/tag496.xml" ContentType="application/vnd.openxmlformats-officedocument.presentationml.tags+xml"/>
  <Override PartName="/ppt/tags/tag497.xml" ContentType="application/vnd.openxmlformats-officedocument.presentationml.tags+xml"/>
  <Override PartName="/ppt/tags/tag498.xml" ContentType="application/vnd.openxmlformats-officedocument.presentationml.tags+xml"/>
  <Override PartName="/ppt/tags/tag499.xml" ContentType="application/vnd.openxmlformats-officedocument.presentationml.tags+xml"/>
  <Override PartName="/ppt/tags/tag500.xml" ContentType="application/vnd.openxmlformats-officedocument.presentationml.tags+xml"/>
  <Override PartName="/ppt/tags/tag501.xml" ContentType="application/vnd.openxmlformats-officedocument.presentationml.tags+xml"/>
  <Override PartName="/ppt/tags/tag502.xml" ContentType="application/vnd.openxmlformats-officedocument.presentationml.tags+xml"/>
  <Override PartName="/ppt/tags/tag503.xml" ContentType="application/vnd.openxmlformats-officedocument.presentationml.tags+xml"/>
  <Override PartName="/ppt/tags/tag504.xml" ContentType="application/vnd.openxmlformats-officedocument.presentationml.tags+xml"/>
  <Override PartName="/ppt/tags/tag505.xml" ContentType="application/vnd.openxmlformats-officedocument.presentationml.tags+xml"/>
  <Override PartName="/ppt/tags/tag506.xml" ContentType="application/vnd.openxmlformats-officedocument.presentationml.tags+xml"/>
  <Override PartName="/ppt/tags/tag507.xml" ContentType="application/vnd.openxmlformats-officedocument.presentationml.tags+xml"/>
  <Override PartName="/ppt/tags/tag508.xml" ContentType="application/vnd.openxmlformats-officedocument.presentationml.tags+xml"/>
  <Override PartName="/ppt/tags/tag509.xml" ContentType="application/vnd.openxmlformats-officedocument.presentationml.tags+xml"/>
  <Override PartName="/ppt/tags/tag510.xml" ContentType="application/vnd.openxmlformats-officedocument.presentationml.tags+xml"/>
  <Override PartName="/ppt/tags/tag511.xml" ContentType="application/vnd.openxmlformats-officedocument.presentationml.tags+xml"/>
  <Override PartName="/ppt/tags/tag512.xml" ContentType="application/vnd.openxmlformats-officedocument.presentationml.tags+xml"/>
  <Override PartName="/ppt/tags/tag513.xml" ContentType="application/vnd.openxmlformats-officedocument.presentationml.tags+xml"/>
  <Override PartName="/ppt/tags/tag514.xml" ContentType="application/vnd.openxmlformats-officedocument.presentationml.tags+xml"/>
  <Override PartName="/ppt/tags/tag515.xml" ContentType="application/vnd.openxmlformats-officedocument.presentationml.tags+xml"/>
  <Override PartName="/ppt/tags/tag516.xml" ContentType="application/vnd.openxmlformats-officedocument.presentationml.tags+xml"/>
  <Override PartName="/ppt/tags/tag517.xml" ContentType="application/vnd.openxmlformats-officedocument.presentationml.tags+xml"/>
  <Override PartName="/ppt/tags/tag518.xml" ContentType="application/vnd.openxmlformats-officedocument.presentationml.tags+xml"/>
  <Override PartName="/ppt/tags/tag519.xml" ContentType="application/vnd.openxmlformats-officedocument.presentationml.tags+xml"/>
  <Override PartName="/ppt/tags/tag520.xml" ContentType="application/vnd.openxmlformats-officedocument.presentationml.tags+xml"/>
  <Override PartName="/ppt/tags/tag521.xml" ContentType="application/vnd.openxmlformats-officedocument.presentationml.tags+xml"/>
  <Override PartName="/ppt/tags/tag522.xml" ContentType="application/vnd.openxmlformats-officedocument.presentationml.tags+xml"/>
  <Override PartName="/ppt/tags/tag523.xml" ContentType="application/vnd.openxmlformats-officedocument.presentationml.tags+xml"/>
  <Override PartName="/ppt/tags/tag524.xml" ContentType="application/vnd.openxmlformats-officedocument.presentationml.tags+xml"/>
  <Override PartName="/ppt/tags/tag525.xml" ContentType="application/vnd.openxmlformats-officedocument.presentationml.tags+xml"/>
  <Override PartName="/ppt/tags/tag526.xml" ContentType="application/vnd.openxmlformats-officedocument.presentationml.tags+xml"/>
  <Override PartName="/ppt/tags/tag527.xml" ContentType="application/vnd.openxmlformats-officedocument.presentationml.tags+xml"/>
  <Override PartName="/ppt/tags/tag528.xml" ContentType="application/vnd.openxmlformats-officedocument.presentationml.tags+xml"/>
  <Override PartName="/ppt/tags/tag529.xml" ContentType="application/vnd.openxmlformats-officedocument.presentationml.tags+xml"/>
  <Override PartName="/ppt/tags/tag530.xml" ContentType="application/vnd.openxmlformats-officedocument.presentationml.tags+xml"/>
  <Override PartName="/ppt/tags/tag531.xml" ContentType="application/vnd.openxmlformats-officedocument.presentationml.tags+xml"/>
  <Override PartName="/ppt/tags/tag532.xml" ContentType="application/vnd.openxmlformats-officedocument.presentationml.tags+xml"/>
  <Override PartName="/ppt/tags/tag533.xml" ContentType="application/vnd.openxmlformats-officedocument.presentationml.tags+xml"/>
  <Override PartName="/ppt/tags/tag534.xml" ContentType="application/vnd.openxmlformats-officedocument.presentationml.tags+xml"/>
  <Override PartName="/ppt/tags/tag535.xml" ContentType="application/vnd.openxmlformats-officedocument.presentationml.tags+xml"/>
  <Override PartName="/ppt/tags/tag536.xml" ContentType="application/vnd.openxmlformats-officedocument.presentationml.tags+xml"/>
  <Override PartName="/ppt/tags/tag537.xml" ContentType="application/vnd.openxmlformats-officedocument.presentationml.tags+xml"/>
  <Override PartName="/ppt/tags/tag538.xml" ContentType="application/vnd.openxmlformats-officedocument.presentationml.tags+xml"/>
  <Override PartName="/ppt/tags/tag539.xml" ContentType="application/vnd.openxmlformats-officedocument.presentationml.tags+xml"/>
  <Override PartName="/ppt/tags/tag540.xml" ContentType="application/vnd.openxmlformats-officedocument.presentationml.tags+xml"/>
  <Override PartName="/ppt/tags/tag541.xml" ContentType="application/vnd.openxmlformats-officedocument.presentationml.tags+xml"/>
  <Override PartName="/ppt/tags/tag542.xml" ContentType="application/vnd.openxmlformats-officedocument.presentationml.tags+xml"/>
  <Override PartName="/ppt/tags/tag543.xml" ContentType="application/vnd.openxmlformats-officedocument.presentationml.tags+xml"/>
  <Override PartName="/ppt/tags/tag544.xml" ContentType="application/vnd.openxmlformats-officedocument.presentationml.tags+xml"/>
  <Override PartName="/ppt/tags/tag545.xml" ContentType="application/vnd.openxmlformats-officedocument.presentationml.tags+xml"/>
  <Override PartName="/ppt/tags/tag546.xml" ContentType="application/vnd.openxmlformats-officedocument.presentationml.tags+xml"/>
  <Override PartName="/ppt/tags/tag547.xml" ContentType="application/vnd.openxmlformats-officedocument.presentationml.tags+xml"/>
  <Override PartName="/ppt/tags/tag548.xml" ContentType="application/vnd.openxmlformats-officedocument.presentationml.tags+xml"/>
  <Override PartName="/ppt/tags/tag549.xml" ContentType="application/vnd.openxmlformats-officedocument.presentationml.tags+xml"/>
  <Override PartName="/ppt/tags/tag550.xml" ContentType="application/vnd.openxmlformats-officedocument.presentationml.tags+xml"/>
  <Override PartName="/ppt/tags/tag551.xml" ContentType="application/vnd.openxmlformats-officedocument.presentationml.tags+xml"/>
  <Override PartName="/ppt/tags/tag552.xml" ContentType="application/vnd.openxmlformats-officedocument.presentationml.tags+xml"/>
  <Override PartName="/ppt/tags/tag553.xml" ContentType="application/vnd.openxmlformats-officedocument.presentationml.tags+xml"/>
  <Override PartName="/ppt/tags/tag554.xml" ContentType="application/vnd.openxmlformats-officedocument.presentationml.tags+xml"/>
  <Override PartName="/ppt/tags/tag555.xml" ContentType="application/vnd.openxmlformats-officedocument.presentationml.tags+xml"/>
  <Override PartName="/ppt/tags/tag556.xml" ContentType="application/vnd.openxmlformats-officedocument.presentationml.tags+xml"/>
  <Override PartName="/ppt/tags/tag557.xml" ContentType="application/vnd.openxmlformats-officedocument.presentationml.tags+xml"/>
  <Override PartName="/ppt/tags/tag558.xml" ContentType="application/vnd.openxmlformats-officedocument.presentationml.tags+xml"/>
  <Override PartName="/ppt/tags/tag559.xml" ContentType="application/vnd.openxmlformats-officedocument.presentationml.tags+xml"/>
  <Override PartName="/ppt/tags/tag560.xml" ContentType="application/vnd.openxmlformats-officedocument.presentationml.tags+xml"/>
  <Override PartName="/ppt/tags/tag561.xml" ContentType="application/vnd.openxmlformats-officedocument.presentationml.tags+xml"/>
  <Override PartName="/ppt/tags/tag562.xml" ContentType="application/vnd.openxmlformats-officedocument.presentationml.tags+xml"/>
  <Override PartName="/ppt/tags/tag563.xml" ContentType="application/vnd.openxmlformats-officedocument.presentationml.tags+xml"/>
  <Override PartName="/ppt/tags/tag564.xml" ContentType="application/vnd.openxmlformats-officedocument.presentationml.tags+xml"/>
  <Override PartName="/ppt/tags/tag565.xml" ContentType="application/vnd.openxmlformats-officedocument.presentationml.tags+xml"/>
  <Override PartName="/ppt/tags/tag566.xml" ContentType="application/vnd.openxmlformats-officedocument.presentationml.tags+xml"/>
  <Override PartName="/ppt/tags/tag567.xml" ContentType="application/vnd.openxmlformats-officedocument.presentationml.tags+xml"/>
  <Override PartName="/ppt/tags/tag568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8"/>
  </p:notesMasterIdLst>
  <p:handoutMasterIdLst>
    <p:handoutMasterId r:id="rId9"/>
  </p:handoutMasterIdLst>
  <p:sldIdLst>
    <p:sldId id="256" r:id="rId2"/>
    <p:sldId id="286" r:id="rId3"/>
    <p:sldId id="302" r:id="rId4"/>
    <p:sldId id="301" r:id="rId5"/>
    <p:sldId id="300" r:id="rId6"/>
    <p:sldId id="303" r:id="rId7"/>
  </p:sldIdLst>
  <p:sldSz cx="9144000" cy="6858000" type="screen4x3"/>
  <p:notesSz cx="6858000" cy="9144000"/>
  <p:embeddedFontLst>
    <p:embeddedFont>
      <p:font typeface="Calibri" panose="020F0502020204030204" pitchFamily="34" charset="0"/>
      <p:regular r:id="rId10"/>
      <p:bold r:id="rId11"/>
      <p:italic r:id="rId12"/>
      <p:boldItalic r:id="rId13"/>
    </p:embeddedFont>
    <p:embeddedFont>
      <p:font typeface="Cambria Math" panose="02040503050406030204" pitchFamily="18" charset="0"/>
      <p:regular r:id="rId14"/>
    </p:embeddedFont>
  </p:embeddedFont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366092"/>
    <a:srgbClr val="000000"/>
    <a:srgbClr val="1F497D"/>
    <a:srgbClr val="0000FF"/>
    <a:srgbClr val="2D7D9F"/>
    <a:srgbClr val="1F49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9979" autoAdjust="0"/>
    <p:restoredTop sz="94660"/>
  </p:normalViewPr>
  <p:slideViewPr>
    <p:cSldViewPr>
      <p:cViewPr varScale="1">
        <p:scale>
          <a:sx n="62" d="100"/>
          <a:sy n="62" d="100"/>
        </p:scale>
        <p:origin x="1620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56" d="100"/>
          <a:sy n="56" d="100"/>
        </p:scale>
        <p:origin x="-1776" y="-102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notesMaster" Target="notesMasters/notesMaster1.xml"/><Relationship Id="rId13" Type="http://schemas.openxmlformats.org/officeDocument/2006/relationships/font" Target="fonts/font4.fntdata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font" Target="fonts/font3.fntdata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font" Target="fonts/font2.fntdata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font" Target="fonts/font1.fntdata"/><Relationship Id="rId4" Type="http://schemas.openxmlformats.org/officeDocument/2006/relationships/slide" Target="slides/slide3.xml"/><Relationship Id="rId9" Type="http://schemas.openxmlformats.org/officeDocument/2006/relationships/handoutMaster" Target="handoutMasters/handoutMaster1.xml"/><Relationship Id="rId14" Type="http://schemas.openxmlformats.org/officeDocument/2006/relationships/font" Target="fonts/font5.fntdata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235DB0-18E5-42EE-8A41-3EE53E7DF1D8}" type="datetimeFigureOut">
              <a:rPr lang="en-US" smtClean="0"/>
              <a:pPr/>
              <a:t>10/11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74792EB-0FA9-4C62-9AEF-94474B71BCAD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8616669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C287EA9-0F95-4E3A-B40A-64C12DA5C34F}" type="datetimeFigureOut">
              <a:rPr lang="en-US" smtClean="0"/>
              <a:pPr/>
              <a:t>10/11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0A1C950B-8241-42E2-98BC-F99EB045F186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6119080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sp>
        <p:nvSpPr>
          <p:cNvPr id="12" name="Title 1"/>
          <p:cNvSpPr>
            <a:spLocks noGrp="1"/>
          </p:cNvSpPr>
          <p:nvPr userDrawn="1"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13" name="Subtitle 2"/>
          <p:cNvSpPr>
            <a:spLocks noGrp="1"/>
          </p:cNvSpPr>
          <p:nvPr userDrawn="1"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>
              <a:buNone/>
              <a:defRPr/>
            </a:pPr>
            <a:endParaRPr lang="en-US" b="1" i="1" dirty="0">
              <a:solidFill>
                <a:srgbClr val="1F497D"/>
              </a:solidFill>
            </a:endParaRPr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030726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1"/>
          <p:cNvSpPr>
            <a:spLocks noGrp="1"/>
          </p:cNvSpPr>
          <p:nvPr>
            <p:ph type="title"/>
          </p:nvPr>
        </p:nvSpPr>
        <p:spPr>
          <a:xfrm>
            <a:off x="457200" y="182880"/>
            <a:ext cx="8229600" cy="914400"/>
          </a:xfrm>
          <a:prstGeom prst="rect">
            <a:avLst/>
          </a:prstGeom>
        </p:spPr>
        <p:txBody>
          <a:bodyPr anchor="ctr" anchorCtr="1">
            <a:normAutofit/>
          </a:bodyPr>
          <a:lstStyle>
            <a:lvl1pPr>
              <a:lnSpc>
                <a:spcPts val="3000"/>
              </a:lnSpc>
              <a:defRPr sz="3200" baseline="0">
                <a:solidFill>
                  <a:srgbClr val="1F497D"/>
                </a:solidFill>
              </a:defRPr>
            </a:lvl1pPr>
          </a:lstStyle>
          <a:p>
            <a:r>
              <a:rPr lang="en-US" dirty="0"/>
              <a:t>Click to edit Master title style</a:t>
            </a:r>
          </a:p>
        </p:txBody>
      </p:sp>
      <p:sp>
        <p:nvSpPr>
          <p:cNvPr id="12" name="TextBox 5"/>
          <p:cNvSpPr txBox="1">
            <a:spLocks noChangeArrowheads="1"/>
          </p:cNvSpPr>
          <p:nvPr userDrawn="1"/>
        </p:nvSpPr>
        <p:spPr bwMode="auto">
          <a:xfrm>
            <a:off x="906483" y="6008914"/>
            <a:ext cx="2819400" cy="27699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</p:txBody>
      </p:sp>
      <p:sp>
        <p:nvSpPr>
          <p:cNvPr id="14" name="TextBox 5"/>
          <p:cNvSpPr txBox="1">
            <a:spLocks noChangeArrowheads="1"/>
          </p:cNvSpPr>
          <p:nvPr userDrawn="1"/>
        </p:nvSpPr>
        <p:spPr bwMode="auto">
          <a:xfrm>
            <a:off x="6164283" y="5856514"/>
            <a:ext cx="2819400" cy="646331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cs typeface="Arial" charset="0"/>
              </a:defRPr>
            </a:lvl9pPr>
          </a:lstStyle>
          <a:p>
            <a:pPr eaLnBrk="1" hangingPunct="1"/>
            <a:endParaRPr lang="en-US" baseline="30000" dirty="0">
              <a:solidFill>
                <a:srgbClr val="004786"/>
              </a:solidFill>
            </a:endParaRP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Copyright © by Hawkes Learning</a:t>
            </a:r>
          </a:p>
          <a:p>
            <a:pPr eaLnBrk="1" hangingPunct="1"/>
            <a:r>
              <a:rPr lang="en-US" baseline="-25000" dirty="0">
                <a:solidFill>
                  <a:srgbClr val="2D7D9F"/>
                </a:solidFill>
              </a:rPr>
              <a:t>All rights reserved.</a:t>
            </a:r>
          </a:p>
        </p:txBody>
      </p:sp>
      <p:cxnSp>
        <p:nvCxnSpPr>
          <p:cNvPr id="7" name="Straight Connector 6"/>
          <p:cNvCxnSpPr/>
          <p:nvPr userDrawn="1"/>
        </p:nvCxnSpPr>
        <p:spPr>
          <a:xfrm>
            <a:off x="457200" y="1005840"/>
            <a:ext cx="822960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Content Placeholder 2"/>
          <p:cNvSpPr>
            <a:spLocks noGrp="1"/>
          </p:cNvSpPr>
          <p:nvPr>
            <p:ph idx="1"/>
          </p:nvPr>
        </p:nvSpPr>
        <p:spPr>
          <a:xfrm>
            <a:off x="457200" y="1280160"/>
            <a:ext cx="8229600" cy="4572000"/>
          </a:xfrm>
          <a:prstGeom prst="rect">
            <a:avLst/>
          </a:prstGeom>
        </p:spPr>
        <p:txBody>
          <a:bodyPr>
            <a:normAutofit/>
          </a:bodyPr>
          <a:lstStyle>
            <a:lvl1pPr marL="0" indent="0">
              <a:buFontTx/>
              <a:buNone/>
              <a:defRPr sz="2800" b="0" i="0" baseline="0">
                <a:solidFill>
                  <a:srgbClr val="366092"/>
                </a:solidFill>
              </a:defRPr>
            </a:lvl1pPr>
          </a:lstStyle>
          <a:p>
            <a:pPr lvl="0"/>
            <a:r>
              <a:rPr lang="en-US" dirty="0"/>
              <a:t>Click to edit Master text styles</a:t>
            </a:r>
          </a:p>
        </p:txBody>
      </p:sp>
      <p:cxnSp>
        <p:nvCxnSpPr>
          <p:cNvPr id="15" name="Straight Connector 14"/>
          <p:cNvCxnSpPr/>
          <p:nvPr userDrawn="1"/>
        </p:nvCxnSpPr>
        <p:spPr>
          <a:xfrm>
            <a:off x="152400" y="6019800"/>
            <a:ext cx="8778240" cy="0"/>
          </a:xfrm>
          <a:prstGeom prst="line">
            <a:avLst/>
          </a:prstGeom>
          <a:ln w="15875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6172238"/>
            <a:ext cx="1828649" cy="45716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165988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241666748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png"/><Relationship Id="rId3" Type="http://schemas.openxmlformats.org/officeDocument/2006/relationships/image" Target="../media/image7.png"/><Relationship Id="rId7" Type="http://schemas.openxmlformats.org/officeDocument/2006/relationships/image" Target="../media/image11.png"/><Relationship Id="rId2" Type="http://schemas.openxmlformats.org/officeDocument/2006/relationships/image" Target="../media/image6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image" Target="../media/image14.png"/><Relationship Id="rId4" Type="http://schemas.openxmlformats.org/officeDocument/2006/relationships/image" Target="../media/image8.png"/><Relationship Id="rId9" Type="http://schemas.openxmlformats.org/officeDocument/2006/relationships/image" Target="../media/image13.png"/></Relationships>
</file>

<file path=ppt/slides/_rels/slide4.xml.rels><?xml version="1.0" encoding="UTF-8" standalone="yes"?>
<Relationships xmlns="http://schemas.openxmlformats.org/package/2006/relationships"><Relationship Id="rId117" Type="http://schemas.openxmlformats.org/officeDocument/2006/relationships/tags" Target="../tags/tag117.xml"/><Relationship Id="rId21" Type="http://schemas.openxmlformats.org/officeDocument/2006/relationships/tags" Target="../tags/tag21.xml"/><Relationship Id="rId42" Type="http://schemas.openxmlformats.org/officeDocument/2006/relationships/tags" Target="../tags/tag42.xml"/><Relationship Id="rId63" Type="http://schemas.openxmlformats.org/officeDocument/2006/relationships/tags" Target="../tags/tag63.xml"/><Relationship Id="rId84" Type="http://schemas.openxmlformats.org/officeDocument/2006/relationships/tags" Target="../tags/tag84.xml"/><Relationship Id="rId138" Type="http://schemas.openxmlformats.org/officeDocument/2006/relationships/tags" Target="../tags/tag138.xml"/><Relationship Id="rId107" Type="http://schemas.openxmlformats.org/officeDocument/2006/relationships/tags" Target="../tags/tag107.xml"/><Relationship Id="rId11" Type="http://schemas.openxmlformats.org/officeDocument/2006/relationships/tags" Target="../tags/tag11.xml"/><Relationship Id="rId32" Type="http://schemas.openxmlformats.org/officeDocument/2006/relationships/tags" Target="../tags/tag32.xml"/><Relationship Id="rId37" Type="http://schemas.openxmlformats.org/officeDocument/2006/relationships/tags" Target="../tags/tag37.xml"/><Relationship Id="rId53" Type="http://schemas.openxmlformats.org/officeDocument/2006/relationships/tags" Target="../tags/tag53.xml"/><Relationship Id="rId58" Type="http://schemas.openxmlformats.org/officeDocument/2006/relationships/tags" Target="../tags/tag58.xml"/><Relationship Id="rId74" Type="http://schemas.openxmlformats.org/officeDocument/2006/relationships/tags" Target="../tags/tag74.xml"/><Relationship Id="rId79" Type="http://schemas.openxmlformats.org/officeDocument/2006/relationships/tags" Target="../tags/tag79.xml"/><Relationship Id="rId102" Type="http://schemas.openxmlformats.org/officeDocument/2006/relationships/tags" Target="../tags/tag102.xml"/><Relationship Id="rId123" Type="http://schemas.openxmlformats.org/officeDocument/2006/relationships/tags" Target="../tags/tag123.xml"/><Relationship Id="rId128" Type="http://schemas.openxmlformats.org/officeDocument/2006/relationships/tags" Target="../tags/tag128.xml"/><Relationship Id="rId5" Type="http://schemas.openxmlformats.org/officeDocument/2006/relationships/tags" Target="../tags/tag5.xml"/><Relationship Id="rId90" Type="http://schemas.openxmlformats.org/officeDocument/2006/relationships/tags" Target="../tags/tag90.xml"/><Relationship Id="rId95" Type="http://schemas.openxmlformats.org/officeDocument/2006/relationships/tags" Target="../tags/tag95.xml"/><Relationship Id="rId22" Type="http://schemas.openxmlformats.org/officeDocument/2006/relationships/tags" Target="../tags/tag22.xml"/><Relationship Id="rId27" Type="http://schemas.openxmlformats.org/officeDocument/2006/relationships/tags" Target="../tags/tag27.xml"/><Relationship Id="rId43" Type="http://schemas.openxmlformats.org/officeDocument/2006/relationships/tags" Target="../tags/tag43.xml"/><Relationship Id="rId48" Type="http://schemas.openxmlformats.org/officeDocument/2006/relationships/tags" Target="../tags/tag48.xml"/><Relationship Id="rId64" Type="http://schemas.openxmlformats.org/officeDocument/2006/relationships/tags" Target="../tags/tag64.xml"/><Relationship Id="rId69" Type="http://schemas.openxmlformats.org/officeDocument/2006/relationships/tags" Target="../tags/tag69.xml"/><Relationship Id="rId113" Type="http://schemas.openxmlformats.org/officeDocument/2006/relationships/tags" Target="../tags/tag113.xml"/><Relationship Id="rId118" Type="http://schemas.openxmlformats.org/officeDocument/2006/relationships/tags" Target="../tags/tag118.xml"/><Relationship Id="rId134" Type="http://schemas.openxmlformats.org/officeDocument/2006/relationships/tags" Target="../tags/tag134.xml"/><Relationship Id="rId139" Type="http://schemas.openxmlformats.org/officeDocument/2006/relationships/tags" Target="../tags/tag139.xml"/><Relationship Id="rId80" Type="http://schemas.openxmlformats.org/officeDocument/2006/relationships/tags" Target="../tags/tag80.xml"/><Relationship Id="rId85" Type="http://schemas.openxmlformats.org/officeDocument/2006/relationships/tags" Target="../tags/tag85.xml"/><Relationship Id="rId12" Type="http://schemas.openxmlformats.org/officeDocument/2006/relationships/tags" Target="../tags/tag12.xml"/><Relationship Id="rId17" Type="http://schemas.openxmlformats.org/officeDocument/2006/relationships/tags" Target="../tags/tag17.xml"/><Relationship Id="rId33" Type="http://schemas.openxmlformats.org/officeDocument/2006/relationships/tags" Target="../tags/tag33.xml"/><Relationship Id="rId38" Type="http://schemas.openxmlformats.org/officeDocument/2006/relationships/tags" Target="../tags/tag38.xml"/><Relationship Id="rId59" Type="http://schemas.openxmlformats.org/officeDocument/2006/relationships/tags" Target="../tags/tag59.xml"/><Relationship Id="rId103" Type="http://schemas.openxmlformats.org/officeDocument/2006/relationships/tags" Target="../tags/tag103.xml"/><Relationship Id="rId108" Type="http://schemas.openxmlformats.org/officeDocument/2006/relationships/tags" Target="../tags/tag108.xml"/><Relationship Id="rId124" Type="http://schemas.openxmlformats.org/officeDocument/2006/relationships/tags" Target="../tags/tag124.xml"/><Relationship Id="rId129" Type="http://schemas.openxmlformats.org/officeDocument/2006/relationships/tags" Target="../tags/tag129.xml"/><Relationship Id="rId54" Type="http://schemas.openxmlformats.org/officeDocument/2006/relationships/tags" Target="../tags/tag54.xml"/><Relationship Id="rId70" Type="http://schemas.openxmlformats.org/officeDocument/2006/relationships/tags" Target="../tags/tag70.xml"/><Relationship Id="rId75" Type="http://schemas.openxmlformats.org/officeDocument/2006/relationships/tags" Target="../tags/tag75.xml"/><Relationship Id="rId91" Type="http://schemas.openxmlformats.org/officeDocument/2006/relationships/tags" Target="../tags/tag91.xml"/><Relationship Id="rId96" Type="http://schemas.openxmlformats.org/officeDocument/2006/relationships/tags" Target="../tags/tag96.xml"/><Relationship Id="rId140" Type="http://schemas.openxmlformats.org/officeDocument/2006/relationships/tags" Target="../tags/tag140.xml"/><Relationship Id="rId1" Type="http://schemas.openxmlformats.org/officeDocument/2006/relationships/tags" Target="../tags/tag1.xml"/><Relationship Id="rId6" Type="http://schemas.openxmlformats.org/officeDocument/2006/relationships/tags" Target="../tags/tag6.xml"/><Relationship Id="rId23" Type="http://schemas.openxmlformats.org/officeDocument/2006/relationships/tags" Target="../tags/tag23.xml"/><Relationship Id="rId28" Type="http://schemas.openxmlformats.org/officeDocument/2006/relationships/tags" Target="../tags/tag28.xml"/><Relationship Id="rId49" Type="http://schemas.openxmlformats.org/officeDocument/2006/relationships/tags" Target="../tags/tag49.xml"/><Relationship Id="rId114" Type="http://schemas.openxmlformats.org/officeDocument/2006/relationships/tags" Target="../tags/tag114.xml"/><Relationship Id="rId119" Type="http://schemas.openxmlformats.org/officeDocument/2006/relationships/tags" Target="../tags/tag119.xml"/><Relationship Id="rId44" Type="http://schemas.openxmlformats.org/officeDocument/2006/relationships/tags" Target="../tags/tag44.xml"/><Relationship Id="rId60" Type="http://schemas.openxmlformats.org/officeDocument/2006/relationships/tags" Target="../tags/tag60.xml"/><Relationship Id="rId65" Type="http://schemas.openxmlformats.org/officeDocument/2006/relationships/tags" Target="../tags/tag65.xml"/><Relationship Id="rId81" Type="http://schemas.openxmlformats.org/officeDocument/2006/relationships/tags" Target="../tags/tag81.xml"/><Relationship Id="rId86" Type="http://schemas.openxmlformats.org/officeDocument/2006/relationships/tags" Target="../tags/tag86.xml"/><Relationship Id="rId130" Type="http://schemas.openxmlformats.org/officeDocument/2006/relationships/tags" Target="../tags/tag130.xml"/><Relationship Id="rId135" Type="http://schemas.openxmlformats.org/officeDocument/2006/relationships/tags" Target="../tags/tag135.xml"/><Relationship Id="rId13" Type="http://schemas.openxmlformats.org/officeDocument/2006/relationships/tags" Target="../tags/tag13.xml"/><Relationship Id="rId18" Type="http://schemas.openxmlformats.org/officeDocument/2006/relationships/tags" Target="../tags/tag18.xml"/><Relationship Id="rId39" Type="http://schemas.openxmlformats.org/officeDocument/2006/relationships/tags" Target="../tags/tag39.xml"/><Relationship Id="rId109" Type="http://schemas.openxmlformats.org/officeDocument/2006/relationships/tags" Target="../tags/tag109.xml"/><Relationship Id="rId34" Type="http://schemas.openxmlformats.org/officeDocument/2006/relationships/tags" Target="../tags/tag34.xml"/><Relationship Id="rId50" Type="http://schemas.openxmlformats.org/officeDocument/2006/relationships/tags" Target="../tags/tag50.xml"/><Relationship Id="rId55" Type="http://schemas.openxmlformats.org/officeDocument/2006/relationships/tags" Target="../tags/tag55.xml"/><Relationship Id="rId76" Type="http://schemas.openxmlformats.org/officeDocument/2006/relationships/tags" Target="../tags/tag76.xml"/><Relationship Id="rId97" Type="http://schemas.openxmlformats.org/officeDocument/2006/relationships/tags" Target="../tags/tag97.xml"/><Relationship Id="rId104" Type="http://schemas.openxmlformats.org/officeDocument/2006/relationships/tags" Target="../tags/tag104.xml"/><Relationship Id="rId120" Type="http://schemas.openxmlformats.org/officeDocument/2006/relationships/tags" Target="../tags/tag120.xml"/><Relationship Id="rId125" Type="http://schemas.openxmlformats.org/officeDocument/2006/relationships/tags" Target="../tags/tag125.xml"/><Relationship Id="rId141" Type="http://schemas.openxmlformats.org/officeDocument/2006/relationships/tags" Target="../tags/tag141.xml"/><Relationship Id="rId7" Type="http://schemas.openxmlformats.org/officeDocument/2006/relationships/tags" Target="../tags/tag7.xml"/><Relationship Id="rId71" Type="http://schemas.openxmlformats.org/officeDocument/2006/relationships/tags" Target="../tags/tag71.xml"/><Relationship Id="rId92" Type="http://schemas.openxmlformats.org/officeDocument/2006/relationships/tags" Target="../tags/tag92.xml"/><Relationship Id="rId2" Type="http://schemas.openxmlformats.org/officeDocument/2006/relationships/tags" Target="../tags/tag2.xml"/><Relationship Id="rId29" Type="http://schemas.openxmlformats.org/officeDocument/2006/relationships/tags" Target="../tags/tag29.xml"/><Relationship Id="rId24" Type="http://schemas.openxmlformats.org/officeDocument/2006/relationships/tags" Target="../tags/tag24.xml"/><Relationship Id="rId40" Type="http://schemas.openxmlformats.org/officeDocument/2006/relationships/tags" Target="../tags/tag40.xml"/><Relationship Id="rId45" Type="http://schemas.openxmlformats.org/officeDocument/2006/relationships/tags" Target="../tags/tag45.xml"/><Relationship Id="rId66" Type="http://schemas.openxmlformats.org/officeDocument/2006/relationships/tags" Target="../tags/tag66.xml"/><Relationship Id="rId87" Type="http://schemas.openxmlformats.org/officeDocument/2006/relationships/tags" Target="../tags/tag87.xml"/><Relationship Id="rId110" Type="http://schemas.openxmlformats.org/officeDocument/2006/relationships/tags" Target="../tags/tag110.xml"/><Relationship Id="rId115" Type="http://schemas.openxmlformats.org/officeDocument/2006/relationships/tags" Target="../tags/tag115.xml"/><Relationship Id="rId131" Type="http://schemas.openxmlformats.org/officeDocument/2006/relationships/tags" Target="../tags/tag131.xml"/><Relationship Id="rId136" Type="http://schemas.openxmlformats.org/officeDocument/2006/relationships/tags" Target="../tags/tag136.xml"/><Relationship Id="rId61" Type="http://schemas.openxmlformats.org/officeDocument/2006/relationships/tags" Target="../tags/tag61.xml"/><Relationship Id="rId82" Type="http://schemas.openxmlformats.org/officeDocument/2006/relationships/tags" Target="../tags/tag82.xml"/><Relationship Id="rId19" Type="http://schemas.openxmlformats.org/officeDocument/2006/relationships/tags" Target="../tags/tag19.xml"/><Relationship Id="rId14" Type="http://schemas.openxmlformats.org/officeDocument/2006/relationships/tags" Target="../tags/tag14.xml"/><Relationship Id="rId30" Type="http://schemas.openxmlformats.org/officeDocument/2006/relationships/tags" Target="../tags/tag30.xml"/><Relationship Id="rId35" Type="http://schemas.openxmlformats.org/officeDocument/2006/relationships/tags" Target="../tags/tag35.xml"/><Relationship Id="rId56" Type="http://schemas.openxmlformats.org/officeDocument/2006/relationships/tags" Target="../tags/tag56.xml"/><Relationship Id="rId77" Type="http://schemas.openxmlformats.org/officeDocument/2006/relationships/tags" Target="../tags/tag77.xml"/><Relationship Id="rId100" Type="http://schemas.openxmlformats.org/officeDocument/2006/relationships/tags" Target="../tags/tag100.xml"/><Relationship Id="rId105" Type="http://schemas.openxmlformats.org/officeDocument/2006/relationships/tags" Target="../tags/tag105.xml"/><Relationship Id="rId126" Type="http://schemas.openxmlformats.org/officeDocument/2006/relationships/tags" Target="../tags/tag126.xml"/><Relationship Id="rId8" Type="http://schemas.openxmlformats.org/officeDocument/2006/relationships/tags" Target="../tags/tag8.xml"/><Relationship Id="rId51" Type="http://schemas.openxmlformats.org/officeDocument/2006/relationships/tags" Target="../tags/tag51.xml"/><Relationship Id="rId72" Type="http://schemas.openxmlformats.org/officeDocument/2006/relationships/tags" Target="../tags/tag72.xml"/><Relationship Id="rId93" Type="http://schemas.openxmlformats.org/officeDocument/2006/relationships/tags" Target="../tags/tag93.xml"/><Relationship Id="rId98" Type="http://schemas.openxmlformats.org/officeDocument/2006/relationships/tags" Target="../tags/tag98.xml"/><Relationship Id="rId121" Type="http://schemas.openxmlformats.org/officeDocument/2006/relationships/tags" Target="../tags/tag121.xml"/><Relationship Id="rId142" Type="http://schemas.openxmlformats.org/officeDocument/2006/relationships/tags" Target="../tags/tag142.xml"/><Relationship Id="rId3" Type="http://schemas.openxmlformats.org/officeDocument/2006/relationships/tags" Target="../tags/tag3.xml"/><Relationship Id="rId25" Type="http://schemas.openxmlformats.org/officeDocument/2006/relationships/tags" Target="../tags/tag25.xml"/><Relationship Id="rId46" Type="http://schemas.openxmlformats.org/officeDocument/2006/relationships/tags" Target="../tags/tag46.xml"/><Relationship Id="rId67" Type="http://schemas.openxmlformats.org/officeDocument/2006/relationships/tags" Target="../tags/tag67.xml"/><Relationship Id="rId116" Type="http://schemas.openxmlformats.org/officeDocument/2006/relationships/tags" Target="../tags/tag116.xml"/><Relationship Id="rId137" Type="http://schemas.openxmlformats.org/officeDocument/2006/relationships/tags" Target="../tags/tag137.xml"/><Relationship Id="rId20" Type="http://schemas.openxmlformats.org/officeDocument/2006/relationships/tags" Target="../tags/tag20.xml"/><Relationship Id="rId41" Type="http://schemas.openxmlformats.org/officeDocument/2006/relationships/tags" Target="../tags/tag41.xml"/><Relationship Id="rId62" Type="http://schemas.openxmlformats.org/officeDocument/2006/relationships/tags" Target="../tags/tag62.xml"/><Relationship Id="rId83" Type="http://schemas.openxmlformats.org/officeDocument/2006/relationships/tags" Target="../tags/tag83.xml"/><Relationship Id="rId88" Type="http://schemas.openxmlformats.org/officeDocument/2006/relationships/tags" Target="../tags/tag88.xml"/><Relationship Id="rId111" Type="http://schemas.openxmlformats.org/officeDocument/2006/relationships/tags" Target="../tags/tag111.xml"/><Relationship Id="rId132" Type="http://schemas.openxmlformats.org/officeDocument/2006/relationships/tags" Target="../tags/tag132.xml"/><Relationship Id="rId15" Type="http://schemas.openxmlformats.org/officeDocument/2006/relationships/tags" Target="../tags/tag15.xml"/><Relationship Id="rId36" Type="http://schemas.openxmlformats.org/officeDocument/2006/relationships/tags" Target="../tags/tag36.xml"/><Relationship Id="rId57" Type="http://schemas.openxmlformats.org/officeDocument/2006/relationships/tags" Target="../tags/tag57.xml"/><Relationship Id="rId106" Type="http://schemas.openxmlformats.org/officeDocument/2006/relationships/tags" Target="../tags/tag106.xml"/><Relationship Id="rId127" Type="http://schemas.openxmlformats.org/officeDocument/2006/relationships/tags" Target="../tags/tag127.xml"/><Relationship Id="rId10" Type="http://schemas.openxmlformats.org/officeDocument/2006/relationships/tags" Target="../tags/tag10.xml"/><Relationship Id="rId31" Type="http://schemas.openxmlformats.org/officeDocument/2006/relationships/tags" Target="../tags/tag31.xml"/><Relationship Id="rId52" Type="http://schemas.openxmlformats.org/officeDocument/2006/relationships/tags" Target="../tags/tag52.xml"/><Relationship Id="rId73" Type="http://schemas.openxmlformats.org/officeDocument/2006/relationships/tags" Target="../tags/tag73.xml"/><Relationship Id="rId78" Type="http://schemas.openxmlformats.org/officeDocument/2006/relationships/tags" Target="../tags/tag78.xml"/><Relationship Id="rId94" Type="http://schemas.openxmlformats.org/officeDocument/2006/relationships/tags" Target="../tags/tag94.xml"/><Relationship Id="rId99" Type="http://schemas.openxmlformats.org/officeDocument/2006/relationships/tags" Target="../tags/tag99.xml"/><Relationship Id="rId101" Type="http://schemas.openxmlformats.org/officeDocument/2006/relationships/tags" Target="../tags/tag101.xml"/><Relationship Id="rId122" Type="http://schemas.openxmlformats.org/officeDocument/2006/relationships/tags" Target="../tags/tag122.xml"/><Relationship Id="rId143" Type="http://schemas.openxmlformats.org/officeDocument/2006/relationships/slideLayout" Target="../slideLayouts/slideLayout2.xml"/><Relationship Id="rId4" Type="http://schemas.openxmlformats.org/officeDocument/2006/relationships/tags" Target="../tags/tag4.xml"/><Relationship Id="rId9" Type="http://schemas.openxmlformats.org/officeDocument/2006/relationships/tags" Target="../tags/tag9.xml"/><Relationship Id="rId26" Type="http://schemas.openxmlformats.org/officeDocument/2006/relationships/tags" Target="../tags/tag26.xml"/><Relationship Id="rId47" Type="http://schemas.openxmlformats.org/officeDocument/2006/relationships/tags" Target="../tags/tag47.xml"/><Relationship Id="rId68" Type="http://schemas.openxmlformats.org/officeDocument/2006/relationships/tags" Target="../tags/tag68.xml"/><Relationship Id="rId89" Type="http://schemas.openxmlformats.org/officeDocument/2006/relationships/tags" Target="../tags/tag89.xml"/><Relationship Id="rId112" Type="http://schemas.openxmlformats.org/officeDocument/2006/relationships/tags" Target="../tags/tag112.xml"/><Relationship Id="rId133" Type="http://schemas.openxmlformats.org/officeDocument/2006/relationships/tags" Target="../tags/tag133.xml"/><Relationship Id="rId16" Type="http://schemas.openxmlformats.org/officeDocument/2006/relationships/tags" Target="../tags/tag16.xml"/></Relationships>
</file>

<file path=ppt/slides/_rels/slide5.xml.rels><?xml version="1.0" encoding="UTF-8" standalone="yes"?>
<Relationships xmlns="http://schemas.openxmlformats.org/package/2006/relationships"><Relationship Id="rId117" Type="http://schemas.openxmlformats.org/officeDocument/2006/relationships/tags" Target="../tags/tag259.xml"/><Relationship Id="rId21" Type="http://schemas.openxmlformats.org/officeDocument/2006/relationships/tags" Target="../tags/tag163.xml"/><Relationship Id="rId63" Type="http://schemas.openxmlformats.org/officeDocument/2006/relationships/tags" Target="../tags/tag205.xml"/><Relationship Id="rId159" Type="http://schemas.openxmlformats.org/officeDocument/2006/relationships/tags" Target="../tags/tag301.xml"/><Relationship Id="rId170" Type="http://schemas.openxmlformats.org/officeDocument/2006/relationships/tags" Target="../tags/tag312.xml"/><Relationship Id="rId226" Type="http://schemas.openxmlformats.org/officeDocument/2006/relationships/tags" Target="../tags/tag368.xml"/><Relationship Id="rId268" Type="http://schemas.openxmlformats.org/officeDocument/2006/relationships/tags" Target="../tags/tag410.xml"/><Relationship Id="rId11" Type="http://schemas.openxmlformats.org/officeDocument/2006/relationships/tags" Target="../tags/tag153.xml"/><Relationship Id="rId32" Type="http://schemas.openxmlformats.org/officeDocument/2006/relationships/tags" Target="../tags/tag174.xml"/><Relationship Id="rId53" Type="http://schemas.openxmlformats.org/officeDocument/2006/relationships/tags" Target="../tags/tag195.xml"/><Relationship Id="rId74" Type="http://schemas.openxmlformats.org/officeDocument/2006/relationships/tags" Target="../tags/tag216.xml"/><Relationship Id="rId128" Type="http://schemas.openxmlformats.org/officeDocument/2006/relationships/tags" Target="../tags/tag270.xml"/><Relationship Id="rId149" Type="http://schemas.openxmlformats.org/officeDocument/2006/relationships/tags" Target="../tags/tag291.xml"/><Relationship Id="rId5" Type="http://schemas.openxmlformats.org/officeDocument/2006/relationships/tags" Target="../tags/tag147.xml"/><Relationship Id="rId95" Type="http://schemas.openxmlformats.org/officeDocument/2006/relationships/tags" Target="../tags/tag237.xml"/><Relationship Id="rId160" Type="http://schemas.openxmlformats.org/officeDocument/2006/relationships/tags" Target="../tags/tag302.xml"/><Relationship Id="rId181" Type="http://schemas.openxmlformats.org/officeDocument/2006/relationships/tags" Target="../tags/tag323.xml"/><Relationship Id="rId216" Type="http://schemas.openxmlformats.org/officeDocument/2006/relationships/tags" Target="../tags/tag358.xml"/><Relationship Id="rId237" Type="http://schemas.openxmlformats.org/officeDocument/2006/relationships/tags" Target="../tags/tag379.xml"/><Relationship Id="rId258" Type="http://schemas.openxmlformats.org/officeDocument/2006/relationships/tags" Target="../tags/tag400.xml"/><Relationship Id="rId22" Type="http://schemas.openxmlformats.org/officeDocument/2006/relationships/tags" Target="../tags/tag164.xml"/><Relationship Id="rId43" Type="http://schemas.openxmlformats.org/officeDocument/2006/relationships/tags" Target="../tags/tag185.xml"/><Relationship Id="rId64" Type="http://schemas.openxmlformats.org/officeDocument/2006/relationships/tags" Target="../tags/tag206.xml"/><Relationship Id="rId118" Type="http://schemas.openxmlformats.org/officeDocument/2006/relationships/tags" Target="../tags/tag260.xml"/><Relationship Id="rId139" Type="http://schemas.openxmlformats.org/officeDocument/2006/relationships/tags" Target="../tags/tag281.xml"/><Relationship Id="rId85" Type="http://schemas.openxmlformats.org/officeDocument/2006/relationships/tags" Target="../tags/tag227.xml"/><Relationship Id="rId150" Type="http://schemas.openxmlformats.org/officeDocument/2006/relationships/tags" Target="../tags/tag292.xml"/><Relationship Id="rId171" Type="http://schemas.openxmlformats.org/officeDocument/2006/relationships/tags" Target="../tags/tag313.xml"/><Relationship Id="rId192" Type="http://schemas.openxmlformats.org/officeDocument/2006/relationships/tags" Target="../tags/tag334.xml"/><Relationship Id="rId206" Type="http://schemas.openxmlformats.org/officeDocument/2006/relationships/tags" Target="../tags/tag348.xml"/><Relationship Id="rId227" Type="http://schemas.openxmlformats.org/officeDocument/2006/relationships/tags" Target="../tags/tag369.xml"/><Relationship Id="rId248" Type="http://schemas.openxmlformats.org/officeDocument/2006/relationships/tags" Target="../tags/tag390.xml"/><Relationship Id="rId269" Type="http://schemas.openxmlformats.org/officeDocument/2006/relationships/tags" Target="../tags/tag411.xml"/><Relationship Id="rId12" Type="http://schemas.openxmlformats.org/officeDocument/2006/relationships/tags" Target="../tags/tag154.xml"/><Relationship Id="rId33" Type="http://schemas.openxmlformats.org/officeDocument/2006/relationships/tags" Target="../tags/tag175.xml"/><Relationship Id="rId108" Type="http://schemas.openxmlformats.org/officeDocument/2006/relationships/tags" Target="../tags/tag250.xml"/><Relationship Id="rId129" Type="http://schemas.openxmlformats.org/officeDocument/2006/relationships/tags" Target="../tags/tag271.xml"/><Relationship Id="rId54" Type="http://schemas.openxmlformats.org/officeDocument/2006/relationships/tags" Target="../tags/tag196.xml"/><Relationship Id="rId75" Type="http://schemas.openxmlformats.org/officeDocument/2006/relationships/tags" Target="../tags/tag217.xml"/><Relationship Id="rId96" Type="http://schemas.openxmlformats.org/officeDocument/2006/relationships/tags" Target="../tags/tag238.xml"/><Relationship Id="rId140" Type="http://schemas.openxmlformats.org/officeDocument/2006/relationships/tags" Target="../tags/tag282.xml"/><Relationship Id="rId161" Type="http://schemas.openxmlformats.org/officeDocument/2006/relationships/tags" Target="../tags/tag303.xml"/><Relationship Id="rId182" Type="http://schemas.openxmlformats.org/officeDocument/2006/relationships/tags" Target="../tags/tag324.xml"/><Relationship Id="rId217" Type="http://schemas.openxmlformats.org/officeDocument/2006/relationships/tags" Target="../tags/tag359.xml"/><Relationship Id="rId6" Type="http://schemas.openxmlformats.org/officeDocument/2006/relationships/tags" Target="../tags/tag148.xml"/><Relationship Id="rId238" Type="http://schemas.openxmlformats.org/officeDocument/2006/relationships/tags" Target="../tags/tag380.xml"/><Relationship Id="rId259" Type="http://schemas.openxmlformats.org/officeDocument/2006/relationships/tags" Target="../tags/tag401.xml"/><Relationship Id="rId23" Type="http://schemas.openxmlformats.org/officeDocument/2006/relationships/tags" Target="../tags/tag165.xml"/><Relationship Id="rId119" Type="http://schemas.openxmlformats.org/officeDocument/2006/relationships/tags" Target="../tags/tag261.xml"/><Relationship Id="rId270" Type="http://schemas.openxmlformats.org/officeDocument/2006/relationships/slideLayout" Target="../slideLayouts/slideLayout2.xml"/><Relationship Id="rId44" Type="http://schemas.openxmlformats.org/officeDocument/2006/relationships/tags" Target="../tags/tag186.xml"/><Relationship Id="rId65" Type="http://schemas.openxmlformats.org/officeDocument/2006/relationships/tags" Target="../tags/tag207.xml"/><Relationship Id="rId86" Type="http://schemas.openxmlformats.org/officeDocument/2006/relationships/tags" Target="../tags/tag228.xml"/><Relationship Id="rId130" Type="http://schemas.openxmlformats.org/officeDocument/2006/relationships/tags" Target="../tags/tag272.xml"/><Relationship Id="rId151" Type="http://schemas.openxmlformats.org/officeDocument/2006/relationships/tags" Target="../tags/tag293.xml"/><Relationship Id="rId172" Type="http://schemas.openxmlformats.org/officeDocument/2006/relationships/tags" Target="../tags/tag314.xml"/><Relationship Id="rId193" Type="http://schemas.openxmlformats.org/officeDocument/2006/relationships/tags" Target="../tags/tag335.xml"/><Relationship Id="rId207" Type="http://schemas.openxmlformats.org/officeDocument/2006/relationships/tags" Target="../tags/tag349.xml"/><Relationship Id="rId228" Type="http://schemas.openxmlformats.org/officeDocument/2006/relationships/tags" Target="../tags/tag370.xml"/><Relationship Id="rId249" Type="http://schemas.openxmlformats.org/officeDocument/2006/relationships/tags" Target="../tags/tag391.xml"/><Relationship Id="rId13" Type="http://schemas.openxmlformats.org/officeDocument/2006/relationships/tags" Target="../tags/tag155.xml"/><Relationship Id="rId109" Type="http://schemas.openxmlformats.org/officeDocument/2006/relationships/tags" Target="../tags/tag251.xml"/><Relationship Id="rId260" Type="http://schemas.openxmlformats.org/officeDocument/2006/relationships/tags" Target="../tags/tag402.xml"/><Relationship Id="rId34" Type="http://schemas.openxmlformats.org/officeDocument/2006/relationships/tags" Target="../tags/tag176.xml"/><Relationship Id="rId55" Type="http://schemas.openxmlformats.org/officeDocument/2006/relationships/tags" Target="../tags/tag197.xml"/><Relationship Id="rId76" Type="http://schemas.openxmlformats.org/officeDocument/2006/relationships/tags" Target="../tags/tag218.xml"/><Relationship Id="rId97" Type="http://schemas.openxmlformats.org/officeDocument/2006/relationships/tags" Target="../tags/tag239.xml"/><Relationship Id="rId120" Type="http://schemas.openxmlformats.org/officeDocument/2006/relationships/tags" Target="../tags/tag262.xml"/><Relationship Id="rId141" Type="http://schemas.openxmlformats.org/officeDocument/2006/relationships/tags" Target="../tags/tag283.xml"/><Relationship Id="rId7" Type="http://schemas.openxmlformats.org/officeDocument/2006/relationships/tags" Target="../tags/tag149.xml"/><Relationship Id="rId162" Type="http://schemas.openxmlformats.org/officeDocument/2006/relationships/tags" Target="../tags/tag304.xml"/><Relationship Id="rId183" Type="http://schemas.openxmlformats.org/officeDocument/2006/relationships/tags" Target="../tags/tag325.xml"/><Relationship Id="rId218" Type="http://schemas.openxmlformats.org/officeDocument/2006/relationships/tags" Target="../tags/tag360.xml"/><Relationship Id="rId239" Type="http://schemas.openxmlformats.org/officeDocument/2006/relationships/tags" Target="../tags/tag381.xml"/><Relationship Id="rId250" Type="http://schemas.openxmlformats.org/officeDocument/2006/relationships/tags" Target="../tags/tag392.xml"/><Relationship Id="rId24" Type="http://schemas.openxmlformats.org/officeDocument/2006/relationships/tags" Target="../tags/tag166.xml"/><Relationship Id="rId45" Type="http://schemas.openxmlformats.org/officeDocument/2006/relationships/tags" Target="../tags/tag187.xml"/><Relationship Id="rId66" Type="http://schemas.openxmlformats.org/officeDocument/2006/relationships/tags" Target="../tags/tag208.xml"/><Relationship Id="rId87" Type="http://schemas.openxmlformats.org/officeDocument/2006/relationships/tags" Target="../tags/tag229.xml"/><Relationship Id="rId110" Type="http://schemas.openxmlformats.org/officeDocument/2006/relationships/tags" Target="../tags/tag252.xml"/><Relationship Id="rId131" Type="http://schemas.openxmlformats.org/officeDocument/2006/relationships/tags" Target="../tags/tag273.xml"/><Relationship Id="rId152" Type="http://schemas.openxmlformats.org/officeDocument/2006/relationships/tags" Target="../tags/tag294.xml"/><Relationship Id="rId173" Type="http://schemas.openxmlformats.org/officeDocument/2006/relationships/tags" Target="../tags/tag315.xml"/><Relationship Id="rId194" Type="http://schemas.openxmlformats.org/officeDocument/2006/relationships/tags" Target="../tags/tag336.xml"/><Relationship Id="rId208" Type="http://schemas.openxmlformats.org/officeDocument/2006/relationships/tags" Target="../tags/tag350.xml"/><Relationship Id="rId229" Type="http://schemas.openxmlformats.org/officeDocument/2006/relationships/tags" Target="../tags/tag371.xml"/><Relationship Id="rId240" Type="http://schemas.openxmlformats.org/officeDocument/2006/relationships/tags" Target="../tags/tag382.xml"/><Relationship Id="rId261" Type="http://schemas.openxmlformats.org/officeDocument/2006/relationships/tags" Target="../tags/tag403.xml"/><Relationship Id="rId14" Type="http://schemas.openxmlformats.org/officeDocument/2006/relationships/tags" Target="../tags/tag156.xml"/><Relationship Id="rId35" Type="http://schemas.openxmlformats.org/officeDocument/2006/relationships/tags" Target="../tags/tag177.xml"/><Relationship Id="rId56" Type="http://schemas.openxmlformats.org/officeDocument/2006/relationships/tags" Target="../tags/tag198.xml"/><Relationship Id="rId77" Type="http://schemas.openxmlformats.org/officeDocument/2006/relationships/tags" Target="../tags/tag219.xml"/><Relationship Id="rId100" Type="http://schemas.openxmlformats.org/officeDocument/2006/relationships/tags" Target="../tags/tag242.xml"/><Relationship Id="rId8" Type="http://schemas.openxmlformats.org/officeDocument/2006/relationships/tags" Target="../tags/tag150.xml"/><Relationship Id="rId98" Type="http://schemas.openxmlformats.org/officeDocument/2006/relationships/tags" Target="../tags/tag240.xml"/><Relationship Id="rId121" Type="http://schemas.openxmlformats.org/officeDocument/2006/relationships/tags" Target="../tags/tag263.xml"/><Relationship Id="rId142" Type="http://schemas.openxmlformats.org/officeDocument/2006/relationships/tags" Target="../tags/tag284.xml"/><Relationship Id="rId163" Type="http://schemas.openxmlformats.org/officeDocument/2006/relationships/tags" Target="../tags/tag305.xml"/><Relationship Id="rId184" Type="http://schemas.openxmlformats.org/officeDocument/2006/relationships/tags" Target="../tags/tag326.xml"/><Relationship Id="rId219" Type="http://schemas.openxmlformats.org/officeDocument/2006/relationships/tags" Target="../tags/tag361.xml"/><Relationship Id="rId230" Type="http://schemas.openxmlformats.org/officeDocument/2006/relationships/tags" Target="../tags/tag372.xml"/><Relationship Id="rId251" Type="http://schemas.openxmlformats.org/officeDocument/2006/relationships/tags" Target="../tags/tag393.xml"/><Relationship Id="rId25" Type="http://schemas.openxmlformats.org/officeDocument/2006/relationships/tags" Target="../tags/tag167.xml"/><Relationship Id="rId46" Type="http://schemas.openxmlformats.org/officeDocument/2006/relationships/tags" Target="../tags/tag188.xml"/><Relationship Id="rId67" Type="http://schemas.openxmlformats.org/officeDocument/2006/relationships/tags" Target="../tags/tag209.xml"/><Relationship Id="rId88" Type="http://schemas.openxmlformats.org/officeDocument/2006/relationships/tags" Target="../tags/tag230.xml"/><Relationship Id="rId111" Type="http://schemas.openxmlformats.org/officeDocument/2006/relationships/tags" Target="../tags/tag253.xml"/><Relationship Id="rId132" Type="http://schemas.openxmlformats.org/officeDocument/2006/relationships/tags" Target="../tags/tag274.xml"/><Relationship Id="rId153" Type="http://schemas.openxmlformats.org/officeDocument/2006/relationships/tags" Target="../tags/tag295.xml"/><Relationship Id="rId174" Type="http://schemas.openxmlformats.org/officeDocument/2006/relationships/tags" Target="../tags/tag316.xml"/><Relationship Id="rId195" Type="http://schemas.openxmlformats.org/officeDocument/2006/relationships/tags" Target="../tags/tag337.xml"/><Relationship Id="rId209" Type="http://schemas.openxmlformats.org/officeDocument/2006/relationships/tags" Target="../tags/tag351.xml"/><Relationship Id="rId220" Type="http://schemas.openxmlformats.org/officeDocument/2006/relationships/tags" Target="../tags/tag362.xml"/><Relationship Id="rId241" Type="http://schemas.openxmlformats.org/officeDocument/2006/relationships/tags" Target="../tags/tag383.xml"/><Relationship Id="rId15" Type="http://schemas.openxmlformats.org/officeDocument/2006/relationships/tags" Target="../tags/tag157.xml"/><Relationship Id="rId36" Type="http://schemas.openxmlformats.org/officeDocument/2006/relationships/tags" Target="../tags/tag178.xml"/><Relationship Id="rId57" Type="http://schemas.openxmlformats.org/officeDocument/2006/relationships/tags" Target="../tags/tag199.xml"/><Relationship Id="rId262" Type="http://schemas.openxmlformats.org/officeDocument/2006/relationships/tags" Target="../tags/tag404.xml"/><Relationship Id="rId78" Type="http://schemas.openxmlformats.org/officeDocument/2006/relationships/tags" Target="../tags/tag220.xml"/><Relationship Id="rId99" Type="http://schemas.openxmlformats.org/officeDocument/2006/relationships/tags" Target="../tags/tag241.xml"/><Relationship Id="rId101" Type="http://schemas.openxmlformats.org/officeDocument/2006/relationships/tags" Target="../tags/tag243.xml"/><Relationship Id="rId122" Type="http://schemas.openxmlformats.org/officeDocument/2006/relationships/tags" Target="../tags/tag264.xml"/><Relationship Id="rId143" Type="http://schemas.openxmlformats.org/officeDocument/2006/relationships/tags" Target="../tags/tag285.xml"/><Relationship Id="rId164" Type="http://schemas.openxmlformats.org/officeDocument/2006/relationships/tags" Target="../tags/tag306.xml"/><Relationship Id="rId185" Type="http://schemas.openxmlformats.org/officeDocument/2006/relationships/tags" Target="../tags/tag327.xml"/><Relationship Id="rId9" Type="http://schemas.openxmlformats.org/officeDocument/2006/relationships/tags" Target="../tags/tag151.xml"/><Relationship Id="rId210" Type="http://schemas.openxmlformats.org/officeDocument/2006/relationships/tags" Target="../tags/tag352.xml"/><Relationship Id="rId26" Type="http://schemas.openxmlformats.org/officeDocument/2006/relationships/tags" Target="../tags/tag168.xml"/><Relationship Id="rId231" Type="http://schemas.openxmlformats.org/officeDocument/2006/relationships/tags" Target="../tags/tag373.xml"/><Relationship Id="rId252" Type="http://schemas.openxmlformats.org/officeDocument/2006/relationships/tags" Target="../tags/tag394.xml"/><Relationship Id="rId47" Type="http://schemas.openxmlformats.org/officeDocument/2006/relationships/tags" Target="../tags/tag189.xml"/><Relationship Id="rId68" Type="http://schemas.openxmlformats.org/officeDocument/2006/relationships/tags" Target="../tags/tag210.xml"/><Relationship Id="rId89" Type="http://schemas.openxmlformats.org/officeDocument/2006/relationships/tags" Target="../tags/tag231.xml"/><Relationship Id="rId112" Type="http://schemas.openxmlformats.org/officeDocument/2006/relationships/tags" Target="../tags/tag254.xml"/><Relationship Id="rId133" Type="http://schemas.openxmlformats.org/officeDocument/2006/relationships/tags" Target="../tags/tag275.xml"/><Relationship Id="rId154" Type="http://schemas.openxmlformats.org/officeDocument/2006/relationships/tags" Target="../tags/tag296.xml"/><Relationship Id="rId175" Type="http://schemas.openxmlformats.org/officeDocument/2006/relationships/tags" Target="../tags/tag317.xml"/><Relationship Id="rId196" Type="http://schemas.openxmlformats.org/officeDocument/2006/relationships/tags" Target="../tags/tag338.xml"/><Relationship Id="rId200" Type="http://schemas.openxmlformats.org/officeDocument/2006/relationships/tags" Target="../tags/tag342.xml"/><Relationship Id="rId16" Type="http://schemas.openxmlformats.org/officeDocument/2006/relationships/tags" Target="../tags/tag158.xml"/><Relationship Id="rId221" Type="http://schemas.openxmlformats.org/officeDocument/2006/relationships/tags" Target="../tags/tag363.xml"/><Relationship Id="rId242" Type="http://schemas.openxmlformats.org/officeDocument/2006/relationships/tags" Target="../tags/tag384.xml"/><Relationship Id="rId263" Type="http://schemas.openxmlformats.org/officeDocument/2006/relationships/tags" Target="../tags/tag405.xml"/><Relationship Id="rId37" Type="http://schemas.openxmlformats.org/officeDocument/2006/relationships/tags" Target="../tags/tag179.xml"/><Relationship Id="rId58" Type="http://schemas.openxmlformats.org/officeDocument/2006/relationships/tags" Target="../tags/tag200.xml"/><Relationship Id="rId79" Type="http://schemas.openxmlformats.org/officeDocument/2006/relationships/tags" Target="../tags/tag221.xml"/><Relationship Id="rId102" Type="http://schemas.openxmlformats.org/officeDocument/2006/relationships/tags" Target="../tags/tag244.xml"/><Relationship Id="rId123" Type="http://schemas.openxmlformats.org/officeDocument/2006/relationships/tags" Target="../tags/tag265.xml"/><Relationship Id="rId144" Type="http://schemas.openxmlformats.org/officeDocument/2006/relationships/tags" Target="../tags/tag286.xml"/><Relationship Id="rId90" Type="http://schemas.openxmlformats.org/officeDocument/2006/relationships/tags" Target="../tags/tag232.xml"/><Relationship Id="rId165" Type="http://schemas.openxmlformats.org/officeDocument/2006/relationships/tags" Target="../tags/tag307.xml"/><Relationship Id="rId186" Type="http://schemas.openxmlformats.org/officeDocument/2006/relationships/tags" Target="../tags/tag328.xml"/><Relationship Id="rId211" Type="http://schemas.openxmlformats.org/officeDocument/2006/relationships/tags" Target="../tags/tag353.xml"/><Relationship Id="rId232" Type="http://schemas.openxmlformats.org/officeDocument/2006/relationships/tags" Target="../tags/tag374.xml"/><Relationship Id="rId253" Type="http://schemas.openxmlformats.org/officeDocument/2006/relationships/tags" Target="../tags/tag395.xml"/><Relationship Id="rId27" Type="http://schemas.openxmlformats.org/officeDocument/2006/relationships/tags" Target="../tags/tag169.xml"/><Relationship Id="rId48" Type="http://schemas.openxmlformats.org/officeDocument/2006/relationships/tags" Target="../tags/tag190.xml"/><Relationship Id="rId69" Type="http://schemas.openxmlformats.org/officeDocument/2006/relationships/tags" Target="../tags/tag211.xml"/><Relationship Id="rId113" Type="http://schemas.openxmlformats.org/officeDocument/2006/relationships/tags" Target="../tags/tag255.xml"/><Relationship Id="rId134" Type="http://schemas.openxmlformats.org/officeDocument/2006/relationships/tags" Target="../tags/tag276.xml"/><Relationship Id="rId80" Type="http://schemas.openxmlformats.org/officeDocument/2006/relationships/tags" Target="../tags/tag222.xml"/><Relationship Id="rId155" Type="http://schemas.openxmlformats.org/officeDocument/2006/relationships/tags" Target="../tags/tag297.xml"/><Relationship Id="rId176" Type="http://schemas.openxmlformats.org/officeDocument/2006/relationships/tags" Target="../tags/tag318.xml"/><Relationship Id="rId197" Type="http://schemas.openxmlformats.org/officeDocument/2006/relationships/tags" Target="../tags/tag339.xml"/><Relationship Id="rId201" Type="http://schemas.openxmlformats.org/officeDocument/2006/relationships/tags" Target="../tags/tag343.xml"/><Relationship Id="rId222" Type="http://schemas.openxmlformats.org/officeDocument/2006/relationships/tags" Target="../tags/tag364.xml"/><Relationship Id="rId243" Type="http://schemas.openxmlformats.org/officeDocument/2006/relationships/tags" Target="../tags/tag385.xml"/><Relationship Id="rId264" Type="http://schemas.openxmlformats.org/officeDocument/2006/relationships/tags" Target="../tags/tag406.xml"/><Relationship Id="rId17" Type="http://schemas.openxmlformats.org/officeDocument/2006/relationships/tags" Target="../tags/tag159.xml"/><Relationship Id="rId38" Type="http://schemas.openxmlformats.org/officeDocument/2006/relationships/tags" Target="../tags/tag180.xml"/><Relationship Id="rId59" Type="http://schemas.openxmlformats.org/officeDocument/2006/relationships/tags" Target="../tags/tag201.xml"/><Relationship Id="rId103" Type="http://schemas.openxmlformats.org/officeDocument/2006/relationships/tags" Target="../tags/tag245.xml"/><Relationship Id="rId124" Type="http://schemas.openxmlformats.org/officeDocument/2006/relationships/tags" Target="../tags/tag266.xml"/><Relationship Id="rId70" Type="http://schemas.openxmlformats.org/officeDocument/2006/relationships/tags" Target="../tags/tag212.xml"/><Relationship Id="rId91" Type="http://schemas.openxmlformats.org/officeDocument/2006/relationships/tags" Target="../tags/tag233.xml"/><Relationship Id="rId145" Type="http://schemas.openxmlformats.org/officeDocument/2006/relationships/tags" Target="../tags/tag287.xml"/><Relationship Id="rId166" Type="http://schemas.openxmlformats.org/officeDocument/2006/relationships/tags" Target="../tags/tag308.xml"/><Relationship Id="rId187" Type="http://schemas.openxmlformats.org/officeDocument/2006/relationships/tags" Target="../tags/tag329.xml"/><Relationship Id="rId1" Type="http://schemas.openxmlformats.org/officeDocument/2006/relationships/tags" Target="../tags/tag143.xml"/><Relationship Id="rId212" Type="http://schemas.openxmlformats.org/officeDocument/2006/relationships/tags" Target="../tags/tag354.xml"/><Relationship Id="rId233" Type="http://schemas.openxmlformats.org/officeDocument/2006/relationships/tags" Target="../tags/tag375.xml"/><Relationship Id="rId254" Type="http://schemas.openxmlformats.org/officeDocument/2006/relationships/tags" Target="../tags/tag396.xml"/><Relationship Id="rId28" Type="http://schemas.openxmlformats.org/officeDocument/2006/relationships/tags" Target="../tags/tag170.xml"/><Relationship Id="rId49" Type="http://schemas.openxmlformats.org/officeDocument/2006/relationships/tags" Target="../tags/tag191.xml"/><Relationship Id="rId114" Type="http://schemas.openxmlformats.org/officeDocument/2006/relationships/tags" Target="../tags/tag256.xml"/><Relationship Id="rId60" Type="http://schemas.openxmlformats.org/officeDocument/2006/relationships/tags" Target="../tags/tag202.xml"/><Relationship Id="rId81" Type="http://schemas.openxmlformats.org/officeDocument/2006/relationships/tags" Target="../tags/tag223.xml"/><Relationship Id="rId135" Type="http://schemas.openxmlformats.org/officeDocument/2006/relationships/tags" Target="../tags/tag277.xml"/><Relationship Id="rId156" Type="http://schemas.openxmlformats.org/officeDocument/2006/relationships/tags" Target="../tags/tag298.xml"/><Relationship Id="rId177" Type="http://schemas.openxmlformats.org/officeDocument/2006/relationships/tags" Target="../tags/tag319.xml"/><Relationship Id="rId198" Type="http://schemas.openxmlformats.org/officeDocument/2006/relationships/tags" Target="../tags/tag340.xml"/><Relationship Id="rId202" Type="http://schemas.openxmlformats.org/officeDocument/2006/relationships/tags" Target="../tags/tag344.xml"/><Relationship Id="rId223" Type="http://schemas.openxmlformats.org/officeDocument/2006/relationships/tags" Target="../tags/tag365.xml"/><Relationship Id="rId244" Type="http://schemas.openxmlformats.org/officeDocument/2006/relationships/tags" Target="../tags/tag386.xml"/><Relationship Id="rId18" Type="http://schemas.openxmlformats.org/officeDocument/2006/relationships/tags" Target="../tags/tag160.xml"/><Relationship Id="rId39" Type="http://schemas.openxmlformats.org/officeDocument/2006/relationships/tags" Target="../tags/tag181.xml"/><Relationship Id="rId265" Type="http://schemas.openxmlformats.org/officeDocument/2006/relationships/tags" Target="../tags/tag407.xml"/><Relationship Id="rId50" Type="http://schemas.openxmlformats.org/officeDocument/2006/relationships/tags" Target="../tags/tag192.xml"/><Relationship Id="rId104" Type="http://schemas.openxmlformats.org/officeDocument/2006/relationships/tags" Target="../tags/tag246.xml"/><Relationship Id="rId125" Type="http://schemas.openxmlformats.org/officeDocument/2006/relationships/tags" Target="../tags/tag267.xml"/><Relationship Id="rId146" Type="http://schemas.openxmlformats.org/officeDocument/2006/relationships/tags" Target="../tags/tag288.xml"/><Relationship Id="rId167" Type="http://schemas.openxmlformats.org/officeDocument/2006/relationships/tags" Target="../tags/tag309.xml"/><Relationship Id="rId188" Type="http://schemas.openxmlformats.org/officeDocument/2006/relationships/tags" Target="../tags/tag330.xml"/><Relationship Id="rId71" Type="http://schemas.openxmlformats.org/officeDocument/2006/relationships/tags" Target="../tags/tag213.xml"/><Relationship Id="rId92" Type="http://schemas.openxmlformats.org/officeDocument/2006/relationships/tags" Target="../tags/tag234.xml"/><Relationship Id="rId213" Type="http://schemas.openxmlformats.org/officeDocument/2006/relationships/tags" Target="../tags/tag355.xml"/><Relationship Id="rId234" Type="http://schemas.openxmlformats.org/officeDocument/2006/relationships/tags" Target="../tags/tag376.xml"/><Relationship Id="rId2" Type="http://schemas.openxmlformats.org/officeDocument/2006/relationships/tags" Target="../tags/tag144.xml"/><Relationship Id="rId29" Type="http://schemas.openxmlformats.org/officeDocument/2006/relationships/tags" Target="../tags/tag171.xml"/><Relationship Id="rId255" Type="http://schemas.openxmlformats.org/officeDocument/2006/relationships/tags" Target="../tags/tag397.xml"/><Relationship Id="rId40" Type="http://schemas.openxmlformats.org/officeDocument/2006/relationships/tags" Target="../tags/tag182.xml"/><Relationship Id="rId115" Type="http://schemas.openxmlformats.org/officeDocument/2006/relationships/tags" Target="../tags/tag257.xml"/><Relationship Id="rId136" Type="http://schemas.openxmlformats.org/officeDocument/2006/relationships/tags" Target="../tags/tag278.xml"/><Relationship Id="rId157" Type="http://schemas.openxmlformats.org/officeDocument/2006/relationships/tags" Target="../tags/tag299.xml"/><Relationship Id="rId178" Type="http://schemas.openxmlformats.org/officeDocument/2006/relationships/tags" Target="../tags/tag320.xml"/><Relationship Id="rId61" Type="http://schemas.openxmlformats.org/officeDocument/2006/relationships/tags" Target="../tags/tag203.xml"/><Relationship Id="rId82" Type="http://schemas.openxmlformats.org/officeDocument/2006/relationships/tags" Target="../tags/tag224.xml"/><Relationship Id="rId199" Type="http://schemas.openxmlformats.org/officeDocument/2006/relationships/tags" Target="../tags/tag341.xml"/><Relationship Id="rId203" Type="http://schemas.openxmlformats.org/officeDocument/2006/relationships/tags" Target="../tags/tag345.xml"/><Relationship Id="rId19" Type="http://schemas.openxmlformats.org/officeDocument/2006/relationships/tags" Target="../tags/tag161.xml"/><Relationship Id="rId224" Type="http://schemas.openxmlformats.org/officeDocument/2006/relationships/tags" Target="../tags/tag366.xml"/><Relationship Id="rId245" Type="http://schemas.openxmlformats.org/officeDocument/2006/relationships/tags" Target="../tags/tag387.xml"/><Relationship Id="rId266" Type="http://schemas.openxmlformats.org/officeDocument/2006/relationships/tags" Target="../tags/tag408.xml"/><Relationship Id="rId30" Type="http://schemas.openxmlformats.org/officeDocument/2006/relationships/tags" Target="../tags/tag172.xml"/><Relationship Id="rId105" Type="http://schemas.openxmlformats.org/officeDocument/2006/relationships/tags" Target="../tags/tag247.xml"/><Relationship Id="rId126" Type="http://schemas.openxmlformats.org/officeDocument/2006/relationships/tags" Target="../tags/tag268.xml"/><Relationship Id="rId147" Type="http://schemas.openxmlformats.org/officeDocument/2006/relationships/tags" Target="../tags/tag289.xml"/><Relationship Id="rId168" Type="http://schemas.openxmlformats.org/officeDocument/2006/relationships/tags" Target="../tags/tag310.xml"/><Relationship Id="rId51" Type="http://schemas.openxmlformats.org/officeDocument/2006/relationships/tags" Target="../tags/tag193.xml"/><Relationship Id="rId72" Type="http://schemas.openxmlformats.org/officeDocument/2006/relationships/tags" Target="../tags/tag214.xml"/><Relationship Id="rId93" Type="http://schemas.openxmlformats.org/officeDocument/2006/relationships/tags" Target="../tags/tag235.xml"/><Relationship Id="rId189" Type="http://schemas.openxmlformats.org/officeDocument/2006/relationships/tags" Target="../tags/tag331.xml"/><Relationship Id="rId3" Type="http://schemas.openxmlformats.org/officeDocument/2006/relationships/tags" Target="../tags/tag145.xml"/><Relationship Id="rId214" Type="http://schemas.openxmlformats.org/officeDocument/2006/relationships/tags" Target="../tags/tag356.xml"/><Relationship Id="rId235" Type="http://schemas.openxmlformats.org/officeDocument/2006/relationships/tags" Target="../tags/tag377.xml"/><Relationship Id="rId256" Type="http://schemas.openxmlformats.org/officeDocument/2006/relationships/tags" Target="../tags/tag398.xml"/><Relationship Id="rId116" Type="http://schemas.openxmlformats.org/officeDocument/2006/relationships/tags" Target="../tags/tag258.xml"/><Relationship Id="rId137" Type="http://schemas.openxmlformats.org/officeDocument/2006/relationships/tags" Target="../tags/tag279.xml"/><Relationship Id="rId158" Type="http://schemas.openxmlformats.org/officeDocument/2006/relationships/tags" Target="../tags/tag300.xml"/><Relationship Id="rId20" Type="http://schemas.openxmlformats.org/officeDocument/2006/relationships/tags" Target="../tags/tag162.xml"/><Relationship Id="rId41" Type="http://schemas.openxmlformats.org/officeDocument/2006/relationships/tags" Target="../tags/tag183.xml"/><Relationship Id="rId62" Type="http://schemas.openxmlformats.org/officeDocument/2006/relationships/tags" Target="../tags/tag204.xml"/><Relationship Id="rId83" Type="http://schemas.openxmlformats.org/officeDocument/2006/relationships/tags" Target="../tags/tag225.xml"/><Relationship Id="rId179" Type="http://schemas.openxmlformats.org/officeDocument/2006/relationships/tags" Target="../tags/tag321.xml"/><Relationship Id="rId190" Type="http://schemas.openxmlformats.org/officeDocument/2006/relationships/tags" Target="../tags/tag332.xml"/><Relationship Id="rId204" Type="http://schemas.openxmlformats.org/officeDocument/2006/relationships/tags" Target="../tags/tag346.xml"/><Relationship Id="rId225" Type="http://schemas.openxmlformats.org/officeDocument/2006/relationships/tags" Target="../tags/tag367.xml"/><Relationship Id="rId246" Type="http://schemas.openxmlformats.org/officeDocument/2006/relationships/tags" Target="../tags/tag388.xml"/><Relationship Id="rId267" Type="http://schemas.openxmlformats.org/officeDocument/2006/relationships/tags" Target="../tags/tag409.xml"/><Relationship Id="rId106" Type="http://schemas.openxmlformats.org/officeDocument/2006/relationships/tags" Target="../tags/tag248.xml"/><Relationship Id="rId127" Type="http://schemas.openxmlformats.org/officeDocument/2006/relationships/tags" Target="../tags/tag269.xml"/><Relationship Id="rId10" Type="http://schemas.openxmlformats.org/officeDocument/2006/relationships/tags" Target="../tags/tag152.xml"/><Relationship Id="rId31" Type="http://schemas.openxmlformats.org/officeDocument/2006/relationships/tags" Target="../tags/tag173.xml"/><Relationship Id="rId52" Type="http://schemas.openxmlformats.org/officeDocument/2006/relationships/tags" Target="../tags/tag194.xml"/><Relationship Id="rId73" Type="http://schemas.openxmlformats.org/officeDocument/2006/relationships/tags" Target="../tags/tag215.xml"/><Relationship Id="rId94" Type="http://schemas.openxmlformats.org/officeDocument/2006/relationships/tags" Target="../tags/tag236.xml"/><Relationship Id="rId148" Type="http://schemas.openxmlformats.org/officeDocument/2006/relationships/tags" Target="../tags/tag290.xml"/><Relationship Id="rId169" Type="http://schemas.openxmlformats.org/officeDocument/2006/relationships/tags" Target="../tags/tag311.xml"/><Relationship Id="rId4" Type="http://schemas.openxmlformats.org/officeDocument/2006/relationships/tags" Target="../tags/tag146.xml"/><Relationship Id="rId180" Type="http://schemas.openxmlformats.org/officeDocument/2006/relationships/tags" Target="../tags/tag322.xml"/><Relationship Id="rId215" Type="http://schemas.openxmlformats.org/officeDocument/2006/relationships/tags" Target="../tags/tag357.xml"/><Relationship Id="rId236" Type="http://schemas.openxmlformats.org/officeDocument/2006/relationships/tags" Target="../tags/tag378.xml"/><Relationship Id="rId257" Type="http://schemas.openxmlformats.org/officeDocument/2006/relationships/tags" Target="../tags/tag399.xml"/><Relationship Id="rId42" Type="http://schemas.openxmlformats.org/officeDocument/2006/relationships/tags" Target="../tags/tag184.xml"/><Relationship Id="rId84" Type="http://schemas.openxmlformats.org/officeDocument/2006/relationships/tags" Target="../tags/tag226.xml"/><Relationship Id="rId138" Type="http://schemas.openxmlformats.org/officeDocument/2006/relationships/tags" Target="../tags/tag280.xml"/><Relationship Id="rId191" Type="http://schemas.openxmlformats.org/officeDocument/2006/relationships/tags" Target="../tags/tag333.xml"/><Relationship Id="rId205" Type="http://schemas.openxmlformats.org/officeDocument/2006/relationships/tags" Target="../tags/tag347.xml"/><Relationship Id="rId247" Type="http://schemas.openxmlformats.org/officeDocument/2006/relationships/tags" Target="../tags/tag389.xml"/><Relationship Id="rId107" Type="http://schemas.openxmlformats.org/officeDocument/2006/relationships/tags" Target="../tags/tag249.xml"/></Relationships>
</file>

<file path=ppt/slides/_rels/slide6.xml.rels><?xml version="1.0" encoding="UTF-8" standalone="yes"?>
<Relationships xmlns="http://schemas.openxmlformats.org/package/2006/relationships"><Relationship Id="rId117" Type="http://schemas.openxmlformats.org/officeDocument/2006/relationships/tags" Target="../tags/tag528.xml"/><Relationship Id="rId21" Type="http://schemas.openxmlformats.org/officeDocument/2006/relationships/tags" Target="../tags/tag432.xml"/><Relationship Id="rId42" Type="http://schemas.openxmlformats.org/officeDocument/2006/relationships/tags" Target="../tags/tag453.xml"/><Relationship Id="rId63" Type="http://schemas.openxmlformats.org/officeDocument/2006/relationships/tags" Target="../tags/tag474.xml"/><Relationship Id="rId84" Type="http://schemas.openxmlformats.org/officeDocument/2006/relationships/tags" Target="../tags/tag495.xml"/><Relationship Id="rId138" Type="http://schemas.openxmlformats.org/officeDocument/2006/relationships/tags" Target="../tags/tag549.xml"/><Relationship Id="rId159" Type="http://schemas.openxmlformats.org/officeDocument/2006/relationships/oleObject" Target="../embeddings/oleObject1.bin"/><Relationship Id="rId107" Type="http://schemas.openxmlformats.org/officeDocument/2006/relationships/tags" Target="../tags/tag518.xml"/><Relationship Id="rId11" Type="http://schemas.openxmlformats.org/officeDocument/2006/relationships/tags" Target="../tags/tag422.xml"/><Relationship Id="rId32" Type="http://schemas.openxmlformats.org/officeDocument/2006/relationships/tags" Target="../tags/tag443.xml"/><Relationship Id="rId53" Type="http://schemas.openxmlformats.org/officeDocument/2006/relationships/tags" Target="../tags/tag464.xml"/><Relationship Id="rId74" Type="http://schemas.openxmlformats.org/officeDocument/2006/relationships/tags" Target="../tags/tag485.xml"/><Relationship Id="rId128" Type="http://schemas.openxmlformats.org/officeDocument/2006/relationships/tags" Target="../tags/tag539.xml"/><Relationship Id="rId149" Type="http://schemas.openxmlformats.org/officeDocument/2006/relationships/tags" Target="../tags/tag560.xml"/><Relationship Id="rId5" Type="http://schemas.openxmlformats.org/officeDocument/2006/relationships/tags" Target="../tags/tag416.xml"/><Relationship Id="rId95" Type="http://schemas.openxmlformats.org/officeDocument/2006/relationships/tags" Target="../tags/tag506.xml"/><Relationship Id="rId160" Type="http://schemas.openxmlformats.org/officeDocument/2006/relationships/image" Target="../media/image2.wmf"/><Relationship Id="rId22" Type="http://schemas.openxmlformats.org/officeDocument/2006/relationships/tags" Target="../tags/tag433.xml"/><Relationship Id="rId43" Type="http://schemas.openxmlformats.org/officeDocument/2006/relationships/tags" Target="../tags/tag454.xml"/><Relationship Id="rId64" Type="http://schemas.openxmlformats.org/officeDocument/2006/relationships/tags" Target="../tags/tag475.xml"/><Relationship Id="rId118" Type="http://schemas.openxmlformats.org/officeDocument/2006/relationships/tags" Target="../tags/tag529.xml"/><Relationship Id="rId139" Type="http://schemas.openxmlformats.org/officeDocument/2006/relationships/tags" Target="../tags/tag550.xml"/><Relationship Id="rId80" Type="http://schemas.openxmlformats.org/officeDocument/2006/relationships/tags" Target="../tags/tag491.xml"/><Relationship Id="rId85" Type="http://schemas.openxmlformats.org/officeDocument/2006/relationships/tags" Target="../tags/tag496.xml"/><Relationship Id="rId150" Type="http://schemas.openxmlformats.org/officeDocument/2006/relationships/tags" Target="../tags/tag561.xml"/><Relationship Id="rId155" Type="http://schemas.openxmlformats.org/officeDocument/2006/relationships/tags" Target="../tags/tag566.xml"/><Relationship Id="rId12" Type="http://schemas.openxmlformats.org/officeDocument/2006/relationships/tags" Target="../tags/tag423.xml"/><Relationship Id="rId17" Type="http://schemas.openxmlformats.org/officeDocument/2006/relationships/tags" Target="../tags/tag428.xml"/><Relationship Id="rId33" Type="http://schemas.openxmlformats.org/officeDocument/2006/relationships/tags" Target="../tags/tag444.xml"/><Relationship Id="rId38" Type="http://schemas.openxmlformats.org/officeDocument/2006/relationships/tags" Target="../tags/tag449.xml"/><Relationship Id="rId59" Type="http://schemas.openxmlformats.org/officeDocument/2006/relationships/tags" Target="../tags/tag470.xml"/><Relationship Id="rId103" Type="http://schemas.openxmlformats.org/officeDocument/2006/relationships/tags" Target="../tags/tag514.xml"/><Relationship Id="rId108" Type="http://schemas.openxmlformats.org/officeDocument/2006/relationships/tags" Target="../tags/tag519.xml"/><Relationship Id="rId124" Type="http://schemas.openxmlformats.org/officeDocument/2006/relationships/tags" Target="../tags/tag535.xml"/><Relationship Id="rId129" Type="http://schemas.openxmlformats.org/officeDocument/2006/relationships/tags" Target="../tags/tag540.xml"/><Relationship Id="rId54" Type="http://schemas.openxmlformats.org/officeDocument/2006/relationships/tags" Target="../tags/tag465.xml"/><Relationship Id="rId70" Type="http://schemas.openxmlformats.org/officeDocument/2006/relationships/tags" Target="../tags/tag481.xml"/><Relationship Id="rId75" Type="http://schemas.openxmlformats.org/officeDocument/2006/relationships/tags" Target="../tags/tag486.xml"/><Relationship Id="rId91" Type="http://schemas.openxmlformats.org/officeDocument/2006/relationships/tags" Target="../tags/tag502.xml"/><Relationship Id="rId96" Type="http://schemas.openxmlformats.org/officeDocument/2006/relationships/tags" Target="../tags/tag507.xml"/><Relationship Id="rId140" Type="http://schemas.openxmlformats.org/officeDocument/2006/relationships/tags" Target="../tags/tag551.xml"/><Relationship Id="rId145" Type="http://schemas.openxmlformats.org/officeDocument/2006/relationships/tags" Target="../tags/tag556.xml"/><Relationship Id="rId1" Type="http://schemas.openxmlformats.org/officeDocument/2006/relationships/tags" Target="../tags/tag412.xml"/><Relationship Id="rId6" Type="http://schemas.openxmlformats.org/officeDocument/2006/relationships/tags" Target="../tags/tag417.xml"/><Relationship Id="rId23" Type="http://schemas.openxmlformats.org/officeDocument/2006/relationships/tags" Target="../tags/tag434.xml"/><Relationship Id="rId28" Type="http://schemas.openxmlformats.org/officeDocument/2006/relationships/tags" Target="../tags/tag439.xml"/><Relationship Id="rId49" Type="http://schemas.openxmlformats.org/officeDocument/2006/relationships/tags" Target="../tags/tag460.xml"/><Relationship Id="rId114" Type="http://schemas.openxmlformats.org/officeDocument/2006/relationships/tags" Target="../tags/tag525.xml"/><Relationship Id="rId119" Type="http://schemas.openxmlformats.org/officeDocument/2006/relationships/tags" Target="../tags/tag530.xml"/><Relationship Id="rId44" Type="http://schemas.openxmlformats.org/officeDocument/2006/relationships/tags" Target="../tags/tag455.xml"/><Relationship Id="rId60" Type="http://schemas.openxmlformats.org/officeDocument/2006/relationships/tags" Target="../tags/tag471.xml"/><Relationship Id="rId65" Type="http://schemas.openxmlformats.org/officeDocument/2006/relationships/tags" Target="../tags/tag476.xml"/><Relationship Id="rId81" Type="http://schemas.openxmlformats.org/officeDocument/2006/relationships/tags" Target="../tags/tag492.xml"/><Relationship Id="rId86" Type="http://schemas.openxmlformats.org/officeDocument/2006/relationships/tags" Target="../tags/tag497.xml"/><Relationship Id="rId130" Type="http://schemas.openxmlformats.org/officeDocument/2006/relationships/tags" Target="../tags/tag541.xml"/><Relationship Id="rId135" Type="http://schemas.openxmlformats.org/officeDocument/2006/relationships/tags" Target="../tags/tag546.xml"/><Relationship Id="rId151" Type="http://schemas.openxmlformats.org/officeDocument/2006/relationships/tags" Target="../tags/tag562.xml"/><Relationship Id="rId156" Type="http://schemas.openxmlformats.org/officeDocument/2006/relationships/tags" Target="../tags/tag567.xml"/><Relationship Id="rId13" Type="http://schemas.openxmlformats.org/officeDocument/2006/relationships/tags" Target="../tags/tag424.xml"/><Relationship Id="rId18" Type="http://schemas.openxmlformats.org/officeDocument/2006/relationships/tags" Target="../tags/tag429.xml"/><Relationship Id="rId39" Type="http://schemas.openxmlformats.org/officeDocument/2006/relationships/tags" Target="../tags/tag450.xml"/><Relationship Id="rId109" Type="http://schemas.openxmlformats.org/officeDocument/2006/relationships/tags" Target="../tags/tag520.xml"/><Relationship Id="rId34" Type="http://schemas.openxmlformats.org/officeDocument/2006/relationships/tags" Target="../tags/tag445.xml"/><Relationship Id="rId50" Type="http://schemas.openxmlformats.org/officeDocument/2006/relationships/tags" Target="../tags/tag461.xml"/><Relationship Id="rId55" Type="http://schemas.openxmlformats.org/officeDocument/2006/relationships/tags" Target="../tags/tag466.xml"/><Relationship Id="rId76" Type="http://schemas.openxmlformats.org/officeDocument/2006/relationships/tags" Target="../tags/tag487.xml"/><Relationship Id="rId97" Type="http://schemas.openxmlformats.org/officeDocument/2006/relationships/tags" Target="../tags/tag508.xml"/><Relationship Id="rId104" Type="http://schemas.openxmlformats.org/officeDocument/2006/relationships/tags" Target="../tags/tag515.xml"/><Relationship Id="rId120" Type="http://schemas.openxmlformats.org/officeDocument/2006/relationships/tags" Target="../tags/tag531.xml"/><Relationship Id="rId125" Type="http://schemas.openxmlformats.org/officeDocument/2006/relationships/tags" Target="../tags/tag536.xml"/><Relationship Id="rId141" Type="http://schemas.openxmlformats.org/officeDocument/2006/relationships/tags" Target="../tags/tag552.xml"/><Relationship Id="rId146" Type="http://schemas.openxmlformats.org/officeDocument/2006/relationships/tags" Target="../tags/tag557.xml"/><Relationship Id="rId7" Type="http://schemas.openxmlformats.org/officeDocument/2006/relationships/tags" Target="../tags/tag418.xml"/><Relationship Id="rId71" Type="http://schemas.openxmlformats.org/officeDocument/2006/relationships/tags" Target="../tags/tag482.xml"/><Relationship Id="rId92" Type="http://schemas.openxmlformats.org/officeDocument/2006/relationships/tags" Target="../tags/tag503.xml"/><Relationship Id="rId2" Type="http://schemas.openxmlformats.org/officeDocument/2006/relationships/tags" Target="../tags/tag413.xml"/><Relationship Id="rId29" Type="http://schemas.openxmlformats.org/officeDocument/2006/relationships/tags" Target="../tags/tag440.xml"/><Relationship Id="rId24" Type="http://schemas.openxmlformats.org/officeDocument/2006/relationships/tags" Target="../tags/tag435.xml"/><Relationship Id="rId40" Type="http://schemas.openxmlformats.org/officeDocument/2006/relationships/tags" Target="../tags/tag451.xml"/><Relationship Id="rId45" Type="http://schemas.openxmlformats.org/officeDocument/2006/relationships/tags" Target="../tags/tag456.xml"/><Relationship Id="rId66" Type="http://schemas.openxmlformats.org/officeDocument/2006/relationships/tags" Target="../tags/tag477.xml"/><Relationship Id="rId87" Type="http://schemas.openxmlformats.org/officeDocument/2006/relationships/tags" Target="../tags/tag498.xml"/><Relationship Id="rId110" Type="http://schemas.openxmlformats.org/officeDocument/2006/relationships/tags" Target="../tags/tag521.xml"/><Relationship Id="rId115" Type="http://schemas.openxmlformats.org/officeDocument/2006/relationships/tags" Target="../tags/tag526.xml"/><Relationship Id="rId131" Type="http://schemas.openxmlformats.org/officeDocument/2006/relationships/tags" Target="../tags/tag542.xml"/><Relationship Id="rId136" Type="http://schemas.openxmlformats.org/officeDocument/2006/relationships/tags" Target="../tags/tag547.xml"/><Relationship Id="rId157" Type="http://schemas.openxmlformats.org/officeDocument/2006/relationships/tags" Target="../tags/tag568.xml"/><Relationship Id="rId61" Type="http://schemas.openxmlformats.org/officeDocument/2006/relationships/tags" Target="../tags/tag472.xml"/><Relationship Id="rId82" Type="http://schemas.openxmlformats.org/officeDocument/2006/relationships/tags" Target="../tags/tag493.xml"/><Relationship Id="rId152" Type="http://schemas.openxmlformats.org/officeDocument/2006/relationships/tags" Target="../tags/tag563.xml"/><Relationship Id="rId19" Type="http://schemas.openxmlformats.org/officeDocument/2006/relationships/tags" Target="../tags/tag430.xml"/><Relationship Id="rId14" Type="http://schemas.openxmlformats.org/officeDocument/2006/relationships/tags" Target="../tags/tag425.xml"/><Relationship Id="rId30" Type="http://schemas.openxmlformats.org/officeDocument/2006/relationships/tags" Target="../tags/tag441.xml"/><Relationship Id="rId35" Type="http://schemas.openxmlformats.org/officeDocument/2006/relationships/tags" Target="../tags/tag446.xml"/><Relationship Id="rId56" Type="http://schemas.openxmlformats.org/officeDocument/2006/relationships/tags" Target="../tags/tag467.xml"/><Relationship Id="rId77" Type="http://schemas.openxmlformats.org/officeDocument/2006/relationships/tags" Target="../tags/tag488.xml"/><Relationship Id="rId100" Type="http://schemas.openxmlformats.org/officeDocument/2006/relationships/tags" Target="../tags/tag511.xml"/><Relationship Id="rId105" Type="http://schemas.openxmlformats.org/officeDocument/2006/relationships/tags" Target="../tags/tag516.xml"/><Relationship Id="rId126" Type="http://schemas.openxmlformats.org/officeDocument/2006/relationships/tags" Target="../tags/tag537.xml"/><Relationship Id="rId147" Type="http://schemas.openxmlformats.org/officeDocument/2006/relationships/tags" Target="../tags/tag558.xml"/><Relationship Id="rId8" Type="http://schemas.openxmlformats.org/officeDocument/2006/relationships/tags" Target="../tags/tag419.xml"/><Relationship Id="rId51" Type="http://schemas.openxmlformats.org/officeDocument/2006/relationships/tags" Target="../tags/tag462.xml"/><Relationship Id="rId72" Type="http://schemas.openxmlformats.org/officeDocument/2006/relationships/tags" Target="../tags/tag483.xml"/><Relationship Id="rId93" Type="http://schemas.openxmlformats.org/officeDocument/2006/relationships/tags" Target="../tags/tag504.xml"/><Relationship Id="rId98" Type="http://schemas.openxmlformats.org/officeDocument/2006/relationships/tags" Target="../tags/tag509.xml"/><Relationship Id="rId121" Type="http://schemas.openxmlformats.org/officeDocument/2006/relationships/tags" Target="../tags/tag532.xml"/><Relationship Id="rId142" Type="http://schemas.openxmlformats.org/officeDocument/2006/relationships/tags" Target="../tags/tag553.xml"/><Relationship Id="rId3" Type="http://schemas.openxmlformats.org/officeDocument/2006/relationships/tags" Target="../tags/tag414.xml"/><Relationship Id="rId25" Type="http://schemas.openxmlformats.org/officeDocument/2006/relationships/tags" Target="../tags/tag436.xml"/><Relationship Id="rId46" Type="http://schemas.openxmlformats.org/officeDocument/2006/relationships/tags" Target="../tags/tag457.xml"/><Relationship Id="rId67" Type="http://schemas.openxmlformats.org/officeDocument/2006/relationships/tags" Target="../tags/tag478.xml"/><Relationship Id="rId116" Type="http://schemas.openxmlformats.org/officeDocument/2006/relationships/tags" Target="../tags/tag527.xml"/><Relationship Id="rId137" Type="http://schemas.openxmlformats.org/officeDocument/2006/relationships/tags" Target="../tags/tag548.xml"/><Relationship Id="rId158" Type="http://schemas.openxmlformats.org/officeDocument/2006/relationships/slideLayout" Target="../slideLayouts/slideLayout2.xml"/><Relationship Id="rId20" Type="http://schemas.openxmlformats.org/officeDocument/2006/relationships/tags" Target="../tags/tag431.xml"/><Relationship Id="rId41" Type="http://schemas.openxmlformats.org/officeDocument/2006/relationships/tags" Target="../tags/tag452.xml"/><Relationship Id="rId62" Type="http://schemas.openxmlformats.org/officeDocument/2006/relationships/tags" Target="../tags/tag473.xml"/><Relationship Id="rId83" Type="http://schemas.openxmlformats.org/officeDocument/2006/relationships/tags" Target="../tags/tag494.xml"/><Relationship Id="rId88" Type="http://schemas.openxmlformats.org/officeDocument/2006/relationships/tags" Target="../tags/tag499.xml"/><Relationship Id="rId111" Type="http://schemas.openxmlformats.org/officeDocument/2006/relationships/tags" Target="../tags/tag522.xml"/><Relationship Id="rId132" Type="http://schemas.openxmlformats.org/officeDocument/2006/relationships/tags" Target="../tags/tag543.xml"/><Relationship Id="rId153" Type="http://schemas.openxmlformats.org/officeDocument/2006/relationships/tags" Target="../tags/tag564.xml"/><Relationship Id="rId15" Type="http://schemas.openxmlformats.org/officeDocument/2006/relationships/tags" Target="../tags/tag426.xml"/><Relationship Id="rId36" Type="http://schemas.openxmlformats.org/officeDocument/2006/relationships/tags" Target="../tags/tag447.xml"/><Relationship Id="rId57" Type="http://schemas.openxmlformats.org/officeDocument/2006/relationships/tags" Target="../tags/tag468.xml"/><Relationship Id="rId106" Type="http://schemas.openxmlformats.org/officeDocument/2006/relationships/tags" Target="../tags/tag517.xml"/><Relationship Id="rId127" Type="http://schemas.openxmlformats.org/officeDocument/2006/relationships/tags" Target="../tags/tag538.xml"/><Relationship Id="rId10" Type="http://schemas.openxmlformats.org/officeDocument/2006/relationships/tags" Target="../tags/tag421.xml"/><Relationship Id="rId31" Type="http://schemas.openxmlformats.org/officeDocument/2006/relationships/tags" Target="../tags/tag442.xml"/><Relationship Id="rId52" Type="http://schemas.openxmlformats.org/officeDocument/2006/relationships/tags" Target="../tags/tag463.xml"/><Relationship Id="rId73" Type="http://schemas.openxmlformats.org/officeDocument/2006/relationships/tags" Target="../tags/tag484.xml"/><Relationship Id="rId78" Type="http://schemas.openxmlformats.org/officeDocument/2006/relationships/tags" Target="../tags/tag489.xml"/><Relationship Id="rId94" Type="http://schemas.openxmlformats.org/officeDocument/2006/relationships/tags" Target="../tags/tag505.xml"/><Relationship Id="rId99" Type="http://schemas.openxmlformats.org/officeDocument/2006/relationships/tags" Target="../tags/tag510.xml"/><Relationship Id="rId101" Type="http://schemas.openxmlformats.org/officeDocument/2006/relationships/tags" Target="../tags/tag512.xml"/><Relationship Id="rId122" Type="http://schemas.openxmlformats.org/officeDocument/2006/relationships/tags" Target="../tags/tag533.xml"/><Relationship Id="rId143" Type="http://schemas.openxmlformats.org/officeDocument/2006/relationships/tags" Target="../tags/tag554.xml"/><Relationship Id="rId148" Type="http://schemas.openxmlformats.org/officeDocument/2006/relationships/tags" Target="../tags/tag559.xml"/><Relationship Id="rId4" Type="http://schemas.openxmlformats.org/officeDocument/2006/relationships/tags" Target="../tags/tag415.xml"/><Relationship Id="rId9" Type="http://schemas.openxmlformats.org/officeDocument/2006/relationships/tags" Target="../tags/tag420.xml"/><Relationship Id="rId26" Type="http://schemas.openxmlformats.org/officeDocument/2006/relationships/tags" Target="../tags/tag437.xml"/><Relationship Id="rId47" Type="http://schemas.openxmlformats.org/officeDocument/2006/relationships/tags" Target="../tags/tag458.xml"/><Relationship Id="rId68" Type="http://schemas.openxmlformats.org/officeDocument/2006/relationships/tags" Target="../tags/tag479.xml"/><Relationship Id="rId89" Type="http://schemas.openxmlformats.org/officeDocument/2006/relationships/tags" Target="../tags/tag500.xml"/><Relationship Id="rId112" Type="http://schemas.openxmlformats.org/officeDocument/2006/relationships/tags" Target="../tags/tag523.xml"/><Relationship Id="rId133" Type="http://schemas.openxmlformats.org/officeDocument/2006/relationships/tags" Target="../tags/tag544.xml"/><Relationship Id="rId154" Type="http://schemas.openxmlformats.org/officeDocument/2006/relationships/tags" Target="../tags/tag565.xml"/><Relationship Id="rId16" Type="http://schemas.openxmlformats.org/officeDocument/2006/relationships/tags" Target="../tags/tag427.xml"/><Relationship Id="rId37" Type="http://schemas.openxmlformats.org/officeDocument/2006/relationships/tags" Target="../tags/tag448.xml"/><Relationship Id="rId58" Type="http://schemas.openxmlformats.org/officeDocument/2006/relationships/tags" Target="../tags/tag469.xml"/><Relationship Id="rId79" Type="http://schemas.openxmlformats.org/officeDocument/2006/relationships/tags" Target="../tags/tag490.xml"/><Relationship Id="rId102" Type="http://schemas.openxmlformats.org/officeDocument/2006/relationships/tags" Target="../tags/tag513.xml"/><Relationship Id="rId123" Type="http://schemas.openxmlformats.org/officeDocument/2006/relationships/tags" Target="../tags/tag534.xml"/><Relationship Id="rId144" Type="http://schemas.openxmlformats.org/officeDocument/2006/relationships/tags" Target="../tags/tag555.xml"/><Relationship Id="rId90" Type="http://schemas.openxmlformats.org/officeDocument/2006/relationships/tags" Target="../tags/tag501.xml"/><Relationship Id="rId27" Type="http://schemas.openxmlformats.org/officeDocument/2006/relationships/tags" Target="../tags/tag438.xml"/><Relationship Id="rId48" Type="http://schemas.openxmlformats.org/officeDocument/2006/relationships/tags" Target="../tags/tag459.xml"/><Relationship Id="rId69" Type="http://schemas.openxmlformats.org/officeDocument/2006/relationships/tags" Target="../tags/tag480.xml"/><Relationship Id="rId113" Type="http://schemas.openxmlformats.org/officeDocument/2006/relationships/tags" Target="../tags/tag524.xml"/><Relationship Id="rId134" Type="http://schemas.openxmlformats.org/officeDocument/2006/relationships/tags" Target="../tags/tag545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 idx="4294967295"/>
          </p:nvPr>
        </p:nvSpPr>
        <p:spPr>
          <a:xfrm>
            <a:off x="685800" y="2130552"/>
            <a:ext cx="7772400" cy="1470025"/>
          </a:xfrm>
          <a:prstGeom prst="rect">
            <a:avLst/>
          </a:prstGeom>
        </p:spPr>
        <p:txBody>
          <a:bodyPr anchor="ctr" anchorCtr="0"/>
          <a:lstStyle/>
          <a:p>
            <a:pPr eaLnBrk="1" hangingPunct="1"/>
            <a:r>
              <a:rPr lang="en-US" b="1">
                <a:solidFill>
                  <a:srgbClr val="1F497D"/>
                </a:solidFill>
                <a:latin typeface="Arial" charset="0"/>
                <a:cs typeface="Arial" charset="0"/>
              </a:rPr>
              <a:t>Section 11.3</a:t>
            </a:r>
            <a:endParaRPr lang="en-US" b="1" dirty="0">
              <a:solidFill>
                <a:srgbClr val="1F497D"/>
              </a:solidFill>
              <a:latin typeface="Arial" charset="0"/>
              <a:cs typeface="Arial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4294967295"/>
          </p:nvPr>
        </p:nvSpPr>
        <p:spPr>
          <a:xfrm>
            <a:off x="1371600" y="3502152"/>
            <a:ext cx="6400800" cy="1752600"/>
          </a:xfrm>
          <a:prstGeom prst="rect">
            <a:avLst/>
          </a:prstGeom>
        </p:spPr>
        <p:txBody>
          <a:bodyPr rtlCol="0" anchor="t" anchorCtr="1">
            <a:normAutofit/>
          </a:bodyPr>
          <a:lstStyle/>
          <a:p>
            <a:pPr algn="ctr">
              <a:buNone/>
              <a:defRPr/>
            </a:pPr>
            <a:r>
              <a:rPr lang="en-US" b="1" i="1" dirty="0">
                <a:solidFill>
                  <a:srgbClr val="1F497D"/>
                </a:solidFill>
              </a:rPr>
              <a:t>The Relationship Between Confidence Interval Estimation and Hypothesis Testing </a:t>
            </a:r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" name="Freeform 3">
            <a:extLst>
              <a:ext uri="{FF2B5EF4-FFF2-40B4-BE49-F238E27FC236}">
                <a16:creationId xmlns:a16="http://schemas.microsoft.com/office/drawing/2014/main" id="{D3B80D4D-5E4D-40D2-90BA-272EAECBE6DB}"/>
              </a:ext>
            </a:extLst>
          </p:cNvPr>
          <p:cNvSpPr>
            <a:spLocks/>
          </p:cNvSpPr>
          <p:nvPr/>
        </p:nvSpPr>
        <p:spPr bwMode="auto">
          <a:xfrm>
            <a:off x="1828800" y="304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9" name="Line 4">
            <a:extLst>
              <a:ext uri="{FF2B5EF4-FFF2-40B4-BE49-F238E27FC236}">
                <a16:creationId xmlns:a16="http://schemas.microsoft.com/office/drawing/2014/main" id="{F75AD7E1-36F2-403B-8101-10843FD920F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0" name="Line 5">
            <a:extLst>
              <a:ext uri="{FF2B5EF4-FFF2-40B4-BE49-F238E27FC236}">
                <a16:creationId xmlns:a16="http://schemas.microsoft.com/office/drawing/2014/main" id="{1B8A3DC0-B79F-4857-9199-FC662CD89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1" name="Line 6">
            <a:extLst>
              <a:ext uri="{FF2B5EF4-FFF2-40B4-BE49-F238E27FC236}">
                <a16:creationId xmlns:a16="http://schemas.microsoft.com/office/drawing/2014/main" id="{1F148FF1-CEBE-476D-94CE-E918655B07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2" name="Line 7">
            <a:extLst>
              <a:ext uri="{FF2B5EF4-FFF2-40B4-BE49-F238E27FC236}">
                <a16:creationId xmlns:a16="http://schemas.microsoft.com/office/drawing/2014/main" id="{C33FBA89-8C5C-4099-B842-C8214A5EA8E1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3" name="Line 8">
            <a:extLst>
              <a:ext uri="{FF2B5EF4-FFF2-40B4-BE49-F238E27FC236}">
                <a16:creationId xmlns:a16="http://schemas.microsoft.com/office/drawing/2014/main" id="{60D6D7D5-9262-40B7-ACAB-80B490E9208F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4" name="Line 9">
            <a:extLst>
              <a:ext uri="{FF2B5EF4-FFF2-40B4-BE49-F238E27FC236}">
                <a16:creationId xmlns:a16="http://schemas.microsoft.com/office/drawing/2014/main" id="{74939594-044B-4B19-A5AF-F688C9AEDCFA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5" name="Line 10">
            <a:extLst>
              <a:ext uri="{FF2B5EF4-FFF2-40B4-BE49-F238E27FC236}">
                <a16:creationId xmlns:a16="http://schemas.microsoft.com/office/drawing/2014/main" id="{6EAB3052-A5DD-4315-A4F3-84E5B0C1291B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6" name="Line 11">
            <a:extLst>
              <a:ext uri="{FF2B5EF4-FFF2-40B4-BE49-F238E27FC236}">
                <a16:creationId xmlns:a16="http://schemas.microsoft.com/office/drawing/2014/main" id="{23C0216B-E0A7-4B94-BBC8-D5FA26D7354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7" name="Line 12">
            <a:extLst>
              <a:ext uri="{FF2B5EF4-FFF2-40B4-BE49-F238E27FC236}">
                <a16:creationId xmlns:a16="http://schemas.microsoft.com/office/drawing/2014/main" id="{CDAEB7F5-71D7-47D7-8C85-A3D1E494EA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8" name="Line 13">
            <a:extLst>
              <a:ext uri="{FF2B5EF4-FFF2-40B4-BE49-F238E27FC236}">
                <a16:creationId xmlns:a16="http://schemas.microsoft.com/office/drawing/2014/main" id="{3F760F5D-CBDE-4A07-A138-CCDCFCD56E7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79" name="Line 14">
            <a:extLst>
              <a:ext uri="{FF2B5EF4-FFF2-40B4-BE49-F238E27FC236}">
                <a16:creationId xmlns:a16="http://schemas.microsoft.com/office/drawing/2014/main" id="{1A07242D-E27A-4DBC-9BBF-67FC2C800201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0" name="Line 15">
            <a:extLst>
              <a:ext uri="{FF2B5EF4-FFF2-40B4-BE49-F238E27FC236}">
                <a16:creationId xmlns:a16="http://schemas.microsoft.com/office/drawing/2014/main" id="{F69F215A-3ED1-4D06-BCA7-0931B380CC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1" name="Line 16">
            <a:extLst>
              <a:ext uri="{FF2B5EF4-FFF2-40B4-BE49-F238E27FC236}">
                <a16:creationId xmlns:a16="http://schemas.microsoft.com/office/drawing/2014/main" id="{B326DF1A-4E57-4D7B-AE11-523DC41BC682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2" name="Line 17">
            <a:extLst>
              <a:ext uri="{FF2B5EF4-FFF2-40B4-BE49-F238E27FC236}">
                <a16:creationId xmlns:a16="http://schemas.microsoft.com/office/drawing/2014/main" id="{9710EB67-61BB-4713-BE98-08A5B07128BE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3" name="Line 18">
            <a:extLst>
              <a:ext uri="{FF2B5EF4-FFF2-40B4-BE49-F238E27FC236}">
                <a16:creationId xmlns:a16="http://schemas.microsoft.com/office/drawing/2014/main" id="{F7E32E98-F347-4EB3-BC79-610F3D26C2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4" name="Line 19">
            <a:extLst>
              <a:ext uri="{FF2B5EF4-FFF2-40B4-BE49-F238E27FC236}">
                <a16:creationId xmlns:a16="http://schemas.microsoft.com/office/drawing/2014/main" id="{BEF5BDF6-6C48-4BAF-AD4F-815217C7187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5" name="Line 20">
            <a:extLst>
              <a:ext uri="{FF2B5EF4-FFF2-40B4-BE49-F238E27FC236}">
                <a16:creationId xmlns:a16="http://schemas.microsoft.com/office/drawing/2014/main" id="{900ED25E-9537-4B32-8CA7-015E54B8F04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6" name="Line 21">
            <a:extLst>
              <a:ext uri="{FF2B5EF4-FFF2-40B4-BE49-F238E27FC236}">
                <a16:creationId xmlns:a16="http://schemas.microsoft.com/office/drawing/2014/main" id="{143A52C4-6FB5-4B5B-8359-4472CDA5D827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7" name="Line 22">
            <a:extLst>
              <a:ext uri="{FF2B5EF4-FFF2-40B4-BE49-F238E27FC236}">
                <a16:creationId xmlns:a16="http://schemas.microsoft.com/office/drawing/2014/main" id="{1E6A745E-89B0-42EC-A042-CF226E7E3588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8" name="Line 23">
            <a:extLst>
              <a:ext uri="{FF2B5EF4-FFF2-40B4-BE49-F238E27FC236}">
                <a16:creationId xmlns:a16="http://schemas.microsoft.com/office/drawing/2014/main" id="{2C44AB9E-CAC7-4D3A-8E1A-5A5AC0A947E7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89" name="Rectangle 24">
            <a:extLst>
              <a:ext uri="{FF2B5EF4-FFF2-40B4-BE49-F238E27FC236}">
                <a16:creationId xmlns:a16="http://schemas.microsoft.com/office/drawing/2014/main" id="{88275CF0-3DE9-467D-B257-4EBE9BB86817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0" name="Rectangle 25">
            <a:extLst>
              <a:ext uri="{FF2B5EF4-FFF2-40B4-BE49-F238E27FC236}">
                <a16:creationId xmlns:a16="http://schemas.microsoft.com/office/drawing/2014/main" id="{4BB2B238-7B00-4D14-A399-62AA7FE138D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638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1" name="Freeform 29">
            <a:extLst>
              <a:ext uri="{FF2B5EF4-FFF2-40B4-BE49-F238E27FC236}">
                <a16:creationId xmlns:a16="http://schemas.microsoft.com/office/drawing/2014/main" id="{8944943F-95B1-49FA-AA40-B10B7DE0F9C0}"/>
              </a:ext>
            </a:extLst>
          </p:cNvPr>
          <p:cNvSpPr>
            <a:spLocks/>
          </p:cNvSpPr>
          <p:nvPr/>
        </p:nvSpPr>
        <p:spPr bwMode="auto">
          <a:xfrm>
            <a:off x="4038600" y="304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2" name="Line 30">
            <a:extLst>
              <a:ext uri="{FF2B5EF4-FFF2-40B4-BE49-F238E27FC236}">
                <a16:creationId xmlns:a16="http://schemas.microsoft.com/office/drawing/2014/main" id="{C53CA01F-CB8E-43A2-8C9F-7DEABBB5662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193" name="Line 4">
            <a:extLst>
              <a:ext uri="{FF2B5EF4-FFF2-40B4-BE49-F238E27FC236}">
                <a16:creationId xmlns:a16="http://schemas.microsoft.com/office/drawing/2014/main" id="{9CD041E4-5F36-4478-82B4-1DD87AC84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4" name="Line 5">
            <a:extLst>
              <a:ext uri="{FF2B5EF4-FFF2-40B4-BE49-F238E27FC236}">
                <a16:creationId xmlns:a16="http://schemas.microsoft.com/office/drawing/2014/main" id="{C084A43C-68C0-420D-8D82-8E0C2D15B2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5" name="Line 6">
            <a:extLst>
              <a:ext uri="{FF2B5EF4-FFF2-40B4-BE49-F238E27FC236}">
                <a16:creationId xmlns:a16="http://schemas.microsoft.com/office/drawing/2014/main" id="{C5CD55D7-D20E-4B27-AF7F-7616DD298FC8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6" name="Line 7">
            <a:extLst>
              <a:ext uri="{FF2B5EF4-FFF2-40B4-BE49-F238E27FC236}">
                <a16:creationId xmlns:a16="http://schemas.microsoft.com/office/drawing/2014/main" id="{11485D2F-ABB4-447A-89E3-DAAB9632DE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7" name="Line 8">
            <a:extLst>
              <a:ext uri="{FF2B5EF4-FFF2-40B4-BE49-F238E27FC236}">
                <a16:creationId xmlns:a16="http://schemas.microsoft.com/office/drawing/2014/main" id="{3A88AB60-2665-4142-BF13-A7C5C3EAFFF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8" name="Line 9">
            <a:extLst>
              <a:ext uri="{FF2B5EF4-FFF2-40B4-BE49-F238E27FC236}">
                <a16:creationId xmlns:a16="http://schemas.microsoft.com/office/drawing/2014/main" id="{36935932-588C-4991-8028-A3D6A6349D34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99" name="Line 10">
            <a:extLst>
              <a:ext uri="{FF2B5EF4-FFF2-40B4-BE49-F238E27FC236}">
                <a16:creationId xmlns:a16="http://schemas.microsoft.com/office/drawing/2014/main" id="{DFC22FEC-3656-4F6D-A1B7-5DB2FCB3619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0" name="Line 11">
            <a:extLst>
              <a:ext uri="{FF2B5EF4-FFF2-40B4-BE49-F238E27FC236}">
                <a16:creationId xmlns:a16="http://schemas.microsoft.com/office/drawing/2014/main" id="{60D8FC76-19CB-415C-A9E5-BE1E6215A69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1" name="Line 12">
            <a:extLst>
              <a:ext uri="{FF2B5EF4-FFF2-40B4-BE49-F238E27FC236}">
                <a16:creationId xmlns:a16="http://schemas.microsoft.com/office/drawing/2014/main" id="{A735F648-B34E-49EB-909B-158AC53AB2C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2" name="Line 13">
            <a:extLst>
              <a:ext uri="{FF2B5EF4-FFF2-40B4-BE49-F238E27FC236}">
                <a16:creationId xmlns:a16="http://schemas.microsoft.com/office/drawing/2014/main" id="{3786CCAB-6927-484F-823D-1281FEA10ED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3" name="Line 14">
            <a:extLst>
              <a:ext uri="{FF2B5EF4-FFF2-40B4-BE49-F238E27FC236}">
                <a16:creationId xmlns:a16="http://schemas.microsoft.com/office/drawing/2014/main" id="{BA0AEF17-0382-4470-AD4C-58F60FB5B141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4" name="Line 15">
            <a:extLst>
              <a:ext uri="{FF2B5EF4-FFF2-40B4-BE49-F238E27FC236}">
                <a16:creationId xmlns:a16="http://schemas.microsoft.com/office/drawing/2014/main" id="{8532A3E9-D84C-4492-914B-9D9B9696F483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5" name="Line 16">
            <a:extLst>
              <a:ext uri="{FF2B5EF4-FFF2-40B4-BE49-F238E27FC236}">
                <a16:creationId xmlns:a16="http://schemas.microsoft.com/office/drawing/2014/main" id="{528DAF94-0929-4E78-BFB5-F0093E431322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6" name="Line 17">
            <a:extLst>
              <a:ext uri="{FF2B5EF4-FFF2-40B4-BE49-F238E27FC236}">
                <a16:creationId xmlns:a16="http://schemas.microsoft.com/office/drawing/2014/main" id="{C36BE6D7-3C49-4DEB-86F2-B348B5F074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7" name="Line 18">
            <a:extLst>
              <a:ext uri="{FF2B5EF4-FFF2-40B4-BE49-F238E27FC236}">
                <a16:creationId xmlns:a16="http://schemas.microsoft.com/office/drawing/2014/main" id="{97637494-96BD-4ED2-9261-00290578F96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8" name="Line 19">
            <a:extLst>
              <a:ext uri="{FF2B5EF4-FFF2-40B4-BE49-F238E27FC236}">
                <a16:creationId xmlns:a16="http://schemas.microsoft.com/office/drawing/2014/main" id="{7B57960D-1AA7-4CD6-B9AE-7CC07EF4749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09" name="Line 20">
            <a:extLst>
              <a:ext uri="{FF2B5EF4-FFF2-40B4-BE49-F238E27FC236}">
                <a16:creationId xmlns:a16="http://schemas.microsoft.com/office/drawing/2014/main" id="{C0111098-6B6B-4A4E-BB17-6071F985BF42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0" name="Line 21">
            <a:extLst>
              <a:ext uri="{FF2B5EF4-FFF2-40B4-BE49-F238E27FC236}">
                <a16:creationId xmlns:a16="http://schemas.microsoft.com/office/drawing/2014/main" id="{6CEDE990-A03F-4FBE-9391-2A78D49574C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1" name="Line 22">
            <a:extLst>
              <a:ext uri="{FF2B5EF4-FFF2-40B4-BE49-F238E27FC236}">
                <a16:creationId xmlns:a16="http://schemas.microsoft.com/office/drawing/2014/main" id="{F301E42D-450B-4FF9-996B-EA5859BA10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2" name="Line 23">
            <a:extLst>
              <a:ext uri="{FF2B5EF4-FFF2-40B4-BE49-F238E27FC236}">
                <a16:creationId xmlns:a16="http://schemas.microsoft.com/office/drawing/2014/main" id="{017ED168-D5D7-4059-B8BC-095C04960F5C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3" name="Rectangle 24">
            <a:extLst>
              <a:ext uri="{FF2B5EF4-FFF2-40B4-BE49-F238E27FC236}">
                <a16:creationId xmlns:a16="http://schemas.microsoft.com/office/drawing/2014/main" id="{A5A4EDA6-CA74-458E-A0B9-3F1D9611013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4" name="Rectangle 25">
            <a:extLst>
              <a:ext uri="{FF2B5EF4-FFF2-40B4-BE49-F238E27FC236}">
                <a16:creationId xmlns:a16="http://schemas.microsoft.com/office/drawing/2014/main" id="{4B93A830-E1F9-4F7C-ABF6-ACCAC8BC70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6689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5" name="Line 4">
            <a:extLst>
              <a:ext uri="{FF2B5EF4-FFF2-40B4-BE49-F238E27FC236}">
                <a16:creationId xmlns:a16="http://schemas.microsoft.com/office/drawing/2014/main" id="{790CED59-70F9-427A-BCCF-7C89AD32AA14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6" name="Line 5">
            <a:extLst>
              <a:ext uri="{FF2B5EF4-FFF2-40B4-BE49-F238E27FC236}">
                <a16:creationId xmlns:a16="http://schemas.microsoft.com/office/drawing/2014/main" id="{DCCA746D-88D9-49A6-8DA9-997286D12E5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7" name="Line 6">
            <a:extLst>
              <a:ext uri="{FF2B5EF4-FFF2-40B4-BE49-F238E27FC236}">
                <a16:creationId xmlns:a16="http://schemas.microsoft.com/office/drawing/2014/main" id="{2EF63095-CD94-44F8-9AB1-70ADF1B06F1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8" name="Line 7">
            <a:extLst>
              <a:ext uri="{FF2B5EF4-FFF2-40B4-BE49-F238E27FC236}">
                <a16:creationId xmlns:a16="http://schemas.microsoft.com/office/drawing/2014/main" id="{078C38D5-F332-40CE-81C8-C17A1576DC3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19" name="Line 8">
            <a:extLst>
              <a:ext uri="{FF2B5EF4-FFF2-40B4-BE49-F238E27FC236}">
                <a16:creationId xmlns:a16="http://schemas.microsoft.com/office/drawing/2014/main" id="{0A316DB8-E8E5-4CF8-9550-FB56A7497AF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0" name="Line 9">
            <a:extLst>
              <a:ext uri="{FF2B5EF4-FFF2-40B4-BE49-F238E27FC236}">
                <a16:creationId xmlns:a16="http://schemas.microsoft.com/office/drawing/2014/main" id="{8C7B1377-FBF8-4EBB-AE80-785CB16B7210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1" name="Line 10">
            <a:extLst>
              <a:ext uri="{FF2B5EF4-FFF2-40B4-BE49-F238E27FC236}">
                <a16:creationId xmlns:a16="http://schemas.microsoft.com/office/drawing/2014/main" id="{422671B2-7D14-48A6-89FC-6E76060CFF1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2" name="Line 11">
            <a:extLst>
              <a:ext uri="{FF2B5EF4-FFF2-40B4-BE49-F238E27FC236}">
                <a16:creationId xmlns:a16="http://schemas.microsoft.com/office/drawing/2014/main" id="{4143727A-8014-4A08-94AF-516DFE9EB912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3" name="Line 12">
            <a:extLst>
              <a:ext uri="{FF2B5EF4-FFF2-40B4-BE49-F238E27FC236}">
                <a16:creationId xmlns:a16="http://schemas.microsoft.com/office/drawing/2014/main" id="{29E5F87D-C091-4F41-9000-773BBA8E3BF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4" name="Line 13">
            <a:extLst>
              <a:ext uri="{FF2B5EF4-FFF2-40B4-BE49-F238E27FC236}">
                <a16:creationId xmlns:a16="http://schemas.microsoft.com/office/drawing/2014/main" id="{507B8F8B-D1C5-46FE-8E20-41D966D5674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5" name="Line 14">
            <a:extLst>
              <a:ext uri="{FF2B5EF4-FFF2-40B4-BE49-F238E27FC236}">
                <a16:creationId xmlns:a16="http://schemas.microsoft.com/office/drawing/2014/main" id="{8FCC3C28-1161-4DE5-8BED-B55622EA3180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6" name="Line 15">
            <a:extLst>
              <a:ext uri="{FF2B5EF4-FFF2-40B4-BE49-F238E27FC236}">
                <a16:creationId xmlns:a16="http://schemas.microsoft.com/office/drawing/2014/main" id="{BDEB2A03-29CC-4785-8C6C-D2E728B7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7" name="Line 16">
            <a:extLst>
              <a:ext uri="{FF2B5EF4-FFF2-40B4-BE49-F238E27FC236}">
                <a16:creationId xmlns:a16="http://schemas.microsoft.com/office/drawing/2014/main" id="{8396F043-8969-41AC-8166-96C2D7AAA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8" name="Line 17">
            <a:extLst>
              <a:ext uri="{FF2B5EF4-FFF2-40B4-BE49-F238E27FC236}">
                <a16:creationId xmlns:a16="http://schemas.microsoft.com/office/drawing/2014/main" id="{F7F9CA9F-41D6-4E41-A0CD-E87FA18E75D5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29" name="Line 18">
            <a:extLst>
              <a:ext uri="{FF2B5EF4-FFF2-40B4-BE49-F238E27FC236}">
                <a16:creationId xmlns:a16="http://schemas.microsoft.com/office/drawing/2014/main" id="{DFE9C709-F393-42C1-927F-2DCBC9DADD98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0" name="Line 19">
            <a:extLst>
              <a:ext uri="{FF2B5EF4-FFF2-40B4-BE49-F238E27FC236}">
                <a16:creationId xmlns:a16="http://schemas.microsoft.com/office/drawing/2014/main" id="{DAC1BEBA-9235-43BC-928E-2B1AB0202A7B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1" name="Line 20">
            <a:extLst>
              <a:ext uri="{FF2B5EF4-FFF2-40B4-BE49-F238E27FC236}">
                <a16:creationId xmlns:a16="http://schemas.microsoft.com/office/drawing/2014/main" id="{0ADBB1AE-201D-4CAE-9E01-71C38CEFB647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2" name="Line 21">
            <a:extLst>
              <a:ext uri="{FF2B5EF4-FFF2-40B4-BE49-F238E27FC236}">
                <a16:creationId xmlns:a16="http://schemas.microsoft.com/office/drawing/2014/main" id="{4EA77C97-37E7-4827-B759-E1FB9E448534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3" name="Line 22">
            <a:extLst>
              <a:ext uri="{FF2B5EF4-FFF2-40B4-BE49-F238E27FC236}">
                <a16:creationId xmlns:a16="http://schemas.microsoft.com/office/drawing/2014/main" id="{232B26FE-FFE5-453D-93D6-69084B9C16D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4" name="Line 23">
            <a:extLst>
              <a:ext uri="{FF2B5EF4-FFF2-40B4-BE49-F238E27FC236}">
                <a16:creationId xmlns:a16="http://schemas.microsoft.com/office/drawing/2014/main" id="{CD695BA9-0803-43F9-A891-BE854BF2D468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5" name="Rectangle 24">
            <a:extLst>
              <a:ext uri="{FF2B5EF4-FFF2-40B4-BE49-F238E27FC236}">
                <a16:creationId xmlns:a16="http://schemas.microsoft.com/office/drawing/2014/main" id="{E2C76F00-28B2-4EF1-BBBB-DEA9C3237CB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6" name="Rectangle 25">
            <a:extLst>
              <a:ext uri="{FF2B5EF4-FFF2-40B4-BE49-F238E27FC236}">
                <a16:creationId xmlns:a16="http://schemas.microsoft.com/office/drawing/2014/main" id="{09095093-0C21-4770-B09D-A0B851D9DD0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6686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7" name="Line 4">
            <a:extLst>
              <a:ext uri="{FF2B5EF4-FFF2-40B4-BE49-F238E27FC236}">
                <a16:creationId xmlns:a16="http://schemas.microsoft.com/office/drawing/2014/main" id="{C8766A3C-6954-4332-8EF3-6825DFF68F70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419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8" name="Line 5">
            <a:extLst>
              <a:ext uri="{FF2B5EF4-FFF2-40B4-BE49-F238E27FC236}">
                <a16:creationId xmlns:a16="http://schemas.microsoft.com/office/drawing/2014/main" id="{E7F8ACBA-DF90-4905-94A1-7152FB84234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541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39" name="Line 6">
            <a:extLst>
              <a:ext uri="{FF2B5EF4-FFF2-40B4-BE49-F238E27FC236}">
                <a16:creationId xmlns:a16="http://schemas.microsoft.com/office/drawing/2014/main" id="{69B5C2B0-07DC-4F55-80CD-AC270400B77D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662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0" name="Line 7">
            <a:extLst>
              <a:ext uri="{FF2B5EF4-FFF2-40B4-BE49-F238E27FC236}">
                <a16:creationId xmlns:a16="http://schemas.microsoft.com/office/drawing/2014/main" id="{F5A18367-A9C6-4808-B092-836E5381FD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784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1" name="Line 8">
            <a:extLst>
              <a:ext uri="{FF2B5EF4-FFF2-40B4-BE49-F238E27FC236}">
                <a16:creationId xmlns:a16="http://schemas.microsoft.com/office/drawing/2014/main" id="{BF7DA030-EA14-4213-9F9F-BA606C22FF4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5905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2" name="Line 9">
            <a:extLst>
              <a:ext uri="{FF2B5EF4-FFF2-40B4-BE49-F238E27FC236}">
                <a16:creationId xmlns:a16="http://schemas.microsoft.com/office/drawing/2014/main" id="{DABCE2F6-EF69-46D6-A586-FF051FEB688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027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3" name="Line 10">
            <a:extLst>
              <a:ext uri="{FF2B5EF4-FFF2-40B4-BE49-F238E27FC236}">
                <a16:creationId xmlns:a16="http://schemas.microsoft.com/office/drawing/2014/main" id="{CF9995EC-85DB-4752-B72A-DDA4FE2FC81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148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4" name="Line 11">
            <a:extLst>
              <a:ext uri="{FF2B5EF4-FFF2-40B4-BE49-F238E27FC236}">
                <a16:creationId xmlns:a16="http://schemas.microsoft.com/office/drawing/2014/main" id="{5C509540-4583-47D9-ABE1-E597E640C87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270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5" name="Line 12">
            <a:extLst>
              <a:ext uri="{FF2B5EF4-FFF2-40B4-BE49-F238E27FC236}">
                <a16:creationId xmlns:a16="http://schemas.microsoft.com/office/drawing/2014/main" id="{FE1222BC-B7C5-48DA-B422-950832BA93A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391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6" name="Line 13">
            <a:extLst>
              <a:ext uri="{FF2B5EF4-FFF2-40B4-BE49-F238E27FC236}">
                <a16:creationId xmlns:a16="http://schemas.microsoft.com/office/drawing/2014/main" id="{CDC320B7-703E-4F39-AC37-91BE7092368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6511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7" name="Line 14">
            <a:extLst>
              <a:ext uri="{FF2B5EF4-FFF2-40B4-BE49-F238E27FC236}">
                <a16:creationId xmlns:a16="http://schemas.microsoft.com/office/drawing/2014/main" id="{1886A7E8-64DD-4D64-829D-81BAB99120ED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8" name="Line 15">
            <a:extLst>
              <a:ext uri="{FF2B5EF4-FFF2-40B4-BE49-F238E27FC236}">
                <a16:creationId xmlns:a16="http://schemas.microsoft.com/office/drawing/2014/main" id="{9C23A26B-0813-44A0-88F0-FC1E86E2B0E3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49" name="Line 16">
            <a:extLst>
              <a:ext uri="{FF2B5EF4-FFF2-40B4-BE49-F238E27FC236}">
                <a16:creationId xmlns:a16="http://schemas.microsoft.com/office/drawing/2014/main" id="{10084450-6221-42BE-82CD-8D966424C4E5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0" name="Line 17">
            <a:extLst>
              <a:ext uri="{FF2B5EF4-FFF2-40B4-BE49-F238E27FC236}">
                <a16:creationId xmlns:a16="http://schemas.microsoft.com/office/drawing/2014/main" id="{FB1E5F2E-DBF4-4756-A5E2-9840FE5E19B8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1" name="Line 18">
            <a:extLst>
              <a:ext uri="{FF2B5EF4-FFF2-40B4-BE49-F238E27FC236}">
                <a16:creationId xmlns:a16="http://schemas.microsoft.com/office/drawing/2014/main" id="{E8B5C34D-4DA2-4245-8EEE-018129FB62D2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2" name="Line 19">
            <a:extLst>
              <a:ext uri="{FF2B5EF4-FFF2-40B4-BE49-F238E27FC236}">
                <a16:creationId xmlns:a16="http://schemas.microsoft.com/office/drawing/2014/main" id="{40E9336F-8E57-43B7-8BE9-2BA3E729AACB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3" name="Line 20">
            <a:extLst>
              <a:ext uri="{FF2B5EF4-FFF2-40B4-BE49-F238E27FC236}">
                <a16:creationId xmlns:a16="http://schemas.microsoft.com/office/drawing/2014/main" id="{ADBA410C-00E1-4C5E-82B0-F927F29F6957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4" name="Line 21">
            <a:extLst>
              <a:ext uri="{FF2B5EF4-FFF2-40B4-BE49-F238E27FC236}">
                <a16:creationId xmlns:a16="http://schemas.microsoft.com/office/drawing/2014/main" id="{E4F2C33C-7E47-46E4-88C4-BC149C0F6E73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5" name="Line 22">
            <a:extLst>
              <a:ext uri="{FF2B5EF4-FFF2-40B4-BE49-F238E27FC236}">
                <a16:creationId xmlns:a16="http://schemas.microsoft.com/office/drawing/2014/main" id="{C14FD70D-607C-4C43-8057-93AD29B29EF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6" name="Line 23">
            <a:extLst>
              <a:ext uri="{FF2B5EF4-FFF2-40B4-BE49-F238E27FC236}">
                <a16:creationId xmlns:a16="http://schemas.microsoft.com/office/drawing/2014/main" id="{F00BBDBB-FE36-4C27-8F6E-CC080511B833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6640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7" name="Rectangle 24">
            <a:extLst>
              <a:ext uri="{FF2B5EF4-FFF2-40B4-BE49-F238E27FC236}">
                <a16:creationId xmlns:a16="http://schemas.microsoft.com/office/drawing/2014/main" id="{F9762F49-A20C-4DB4-A277-816534112E18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5935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8" name="Rectangle 25">
            <a:extLst>
              <a:ext uri="{FF2B5EF4-FFF2-40B4-BE49-F238E27FC236}">
                <a16:creationId xmlns:a16="http://schemas.microsoft.com/office/drawing/2014/main" id="{38267BBC-A041-4158-A584-3156566D5B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66103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59" name="Line 4">
            <a:extLst>
              <a:ext uri="{FF2B5EF4-FFF2-40B4-BE49-F238E27FC236}">
                <a16:creationId xmlns:a16="http://schemas.microsoft.com/office/drawing/2014/main" id="{7C1A9A63-59BB-48DC-B266-F78FAE11AD7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4709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0" name="Line 5">
            <a:extLst>
              <a:ext uri="{FF2B5EF4-FFF2-40B4-BE49-F238E27FC236}">
                <a16:creationId xmlns:a16="http://schemas.microsoft.com/office/drawing/2014/main" id="{8C1AF20C-0881-4A4F-9156-ACB0F665F5E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5931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1" name="Line 6">
            <a:extLst>
              <a:ext uri="{FF2B5EF4-FFF2-40B4-BE49-F238E27FC236}">
                <a16:creationId xmlns:a16="http://schemas.microsoft.com/office/drawing/2014/main" id="{A69C7015-650C-464F-941A-F13833DC117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7137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2" name="Line 7">
            <a:extLst>
              <a:ext uri="{FF2B5EF4-FFF2-40B4-BE49-F238E27FC236}">
                <a16:creationId xmlns:a16="http://schemas.microsoft.com/office/drawing/2014/main" id="{23E112D5-BC12-4E1C-A5E5-431A6ACB5FB3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8360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3" name="Line 8">
            <a:extLst>
              <a:ext uri="{FF2B5EF4-FFF2-40B4-BE49-F238E27FC236}">
                <a16:creationId xmlns:a16="http://schemas.microsoft.com/office/drawing/2014/main" id="{A1BFE906-732C-4B9B-8C74-ADF719DDF0C0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89566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4" name="Line 9">
            <a:extLst>
              <a:ext uri="{FF2B5EF4-FFF2-40B4-BE49-F238E27FC236}">
                <a16:creationId xmlns:a16="http://schemas.microsoft.com/office/drawing/2014/main" id="{32747A18-9E18-4CA7-B2BB-41C8227227E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0789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5" name="Line 10">
            <a:extLst>
              <a:ext uri="{FF2B5EF4-FFF2-40B4-BE49-F238E27FC236}">
                <a16:creationId xmlns:a16="http://schemas.microsoft.com/office/drawing/2014/main" id="{10D70EE2-4C93-4FFB-A69F-BD2F34FCAFA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1995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6" name="Line 11">
            <a:extLst>
              <a:ext uri="{FF2B5EF4-FFF2-40B4-BE49-F238E27FC236}">
                <a16:creationId xmlns:a16="http://schemas.microsoft.com/office/drawing/2014/main" id="{7D3C68D9-4CC5-4609-ADDB-DAF6C922D8D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3218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7" name="Line 12">
            <a:extLst>
              <a:ext uri="{FF2B5EF4-FFF2-40B4-BE49-F238E27FC236}">
                <a16:creationId xmlns:a16="http://schemas.microsoft.com/office/drawing/2014/main" id="{DA93E775-8E7E-4CBC-A780-59869C002AA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4424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8" name="Line 13">
            <a:extLst>
              <a:ext uri="{FF2B5EF4-FFF2-40B4-BE49-F238E27FC236}">
                <a16:creationId xmlns:a16="http://schemas.microsoft.com/office/drawing/2014/main" id="{57227030-244F-458F-B347-240BD5F25455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9563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69" name="Line 14">
            <a:extLst>
              <a:ext uri="{FF2B5EF4-FFF2-40B4-BE49-F238E27FC236}">
                <a16:creationId xmlns:a16="http://schemas.microsoft.com/office/drawing/2014/main" id="{2E2A134E-121A-45AF-8D2C-87D813040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0" name="Line 15">
            <a:extLst>
              <a:ext uri="{FF2B5EF4-FFF2-40B4-BE49-F238E27FC236}">
                <a16:creationId xmlns:a16="http://schemas.microsoft.com/office/drawing/2014/main" id="{98E0C22B-98D8-41DB-8BCD-ECAB4EBB5879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1" name="Line 16">
            <a:extLst>
              <a:ext uri="{FF2B5EF4-FFF2-40B4-BE49-F238E27FC236}">
                <a16:creationId xmlns:a16="http://schemas.microsoft.com/office/drawing/2014/main" id="{37CA63D8-D9D9-4F61-BE69-0EFA0D040095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2" name="Line 17">
            <a:extLst>
              <a:ext uri="{FF2B5EF4-FFF2-40B4-BE49-F238E27FC236}">
                <a16:creationId xmlns:a16="http://schemas.microsoft.com/office/drawing/2014/main" id="{633D68AC-2E40-4D4D-B1CE-2EF9276A81F9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3" name="Line 18">
            <a:extLst>
              <a:ext uri="{FF2B5EF4-FFF2-40B4-BE49-F238E27FC236}">
                <a16:creationId xmlns:a16="http://schemas.microsoft.com/office/drawing/2014/main" id="{75837492-540B-48B0-A3A8-A0DA9478151F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4" name="Line 19">
            <a:extLst>
              <a:ext uri="{FF2B5EF4-FFF2-40B4-BE49-F238E27FC236}">
                <a16:creationId xmlns:a16="http://schemas.microsoft.com/office/drawing/2014/main" id="{8827FEF3-4E91-4A9B-B414-0141DC26C3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5" name="Line 20">
            <a:extLst>
              <a:ext uri="{FF2B5EF4-FFF2-40B4-BE49-F238E27FC236}">
                <a16:creationId xmlns:a16="http://schemas.microsoft.com/office/drawing/2014/main" id="{A1775CF9-7494-4ABF-8EE3-F241CA70CDB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6" name="Line 21">
            <a:extLst>
              <a:ext uri="{FF2B5EF4-FFF2-40B4-BE49-F238E27FC236}">
                <a16:creationId xmlns:a16="http://schemas.microsoft.com/office/drawing/2014/main" id="{31C5F4C0-313D-44F9-9865-09C3DB5131F2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7" name="Line 22">
            <a:extLst>
              <a:ext uri="{FF2B5EF4-FFF2-40B4-BE49-F238E27FC236}">
                <a16:creationId xmlns:a16="http://schemas.microsoft.com/office/drawing/2014/main" id="{76328036-2B63-41C0-A4D1-75519A3766F8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8" name="Line 23">
            <a:extLst>
              <a:ext uri="{FF2B5EF4-FFF2-40B4-BE49-F238E27FC236}">
                <a16:creationId xmlns:a16="http://schemas.microsoft.com/office/drawing/2014/main" id="{6BBF606A-7105-4B10-BD2E-EE8A3F0D7959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96916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79" name="Rectangle 24">
            <a:extLst>
              <a:ext uri="{FF2B5EF4-FFF2-40B4-BE49-F238E27FC236}">
                <a16:creationId xmlns:a16="http://schemas.microsoft.com/office/drawing/2014/main" id="{DE638E92-FBC1-4ECB-821B-EA5E02D139F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89868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0" name="Rectangle 25">
            <a:extLst>
              <a:ext uri="{FF2B5EF4-FFF2-40B4-BE49-F238E27FC236}">
                <a16:creationId xmlns:a16="http://schemas.microsoft.com/office/drawing/2014/main" id="{D3058CE6-9CC3-4619-9A28-BE45828EE29D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96615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1" name="Line 4">
            <a:extLst>
              <a:ext uri="{FF2B5EF4-FFF2-40B4-BE49-F238E27FC236}">
                <a16:creationId xmlns:a16="http://schemas.microsoft.com/office/drawing/2014/main" id="{C11F2695-2ECC-4EE6-9B6E-D7BECA3CC34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4677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2" name="Line 5">
            <a:extLst>
              <a:ext uri="{FF2B5EF4-FFF2-40B4-BE49-F238E27FC236}">
                <a16:creationId xmlns:a16="http://schemas.microsoft.com/office/drawing/2014/main" id="{A8BD47E0-C237-4261-A964-D7BF9A1540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5899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3" name="Line 6">
            <a:extLst>
              <a:ext uri="{FF2B5EF4-FFF2-40B4-BE49-F238E27FC236}">
                <a16:creationId xmlns:a16="http://schemas.microsoft.com/office/drawing/2014/main" id="{711A1358-BD8F-4BA7-93DA-EE0A43B9F27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7106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4" name="Line 7">
            <a:extLst>
              <a:ext uri="{FF2B5EF4-FFF2-40B4-BE49-F238E27FC236}">
                <a16:creationId xmlns:a16="http://schemas.microsoft.com/office/drawing/2014/main" id="{1E4A2598-F9FC-41C0-BD09-C7B081B07E9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83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5" name="Line 8">
            <a:extLst>
              <a:ext uri="{FF2B5EF4-FFF2-40B4-BE49-F238E27FC236}">
                <a16:creationId xmlns:a16="http://schemas.microsoft.com/office/drawing/2014/main" id="{7E9F448C-93B3-4D28-9F85-9D6560F2454B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895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6" name="Line 9">
            <a:extLst>
              <a:ext uri="{FF2B5EF4-FFF2-40B4-BE49-F238E27FC236}">
                <a16:creationId xmlns:a16="http://schemas.microsoft.com/office/drawing/2014/main" id="{3768AD80-019C-42A8-A700-09CAEDFE3CF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07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7" name="Line 10">
            <a:extLst>
              <a:ext uri="{FF2B5EF4-FFF2-40B4-BE49-F238E27FC236}">
                <a16:creationId xmlns:a16="http://schemas.microsoft.com/office/drawing/2014/main" id="{B7A8F7C9-6832-42DF-8BBA-1CE6C44AB64E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19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8" name="Line 11">
            <a:extLst>
              <a:ext uri="{FF2B5EF4-FFF2-40B4-BE49-F238E27FC236}">
                <a16:creationId xmlns:a16="http://schemas.microsoft.com/office/drawing/2014/main" id="{FB5BAB65-D0F9-4D31-BF05-F958DA3DD26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31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89" name="Line 12">
            <a:extLst>
              <a:ext uri="{FF2B5EF4-FFF2-40B4-BE49-F238E27FC236}">
                <a16:creationId xmlns:a16="http://schemas.microsoft.com/office/drawing/2014/main" id="{EED871BA-73AE-4D0F-B7DF-7071B0BFB85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43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0" name="Line 13">
            <a:extLst>
              <a:ext uri="{FF2B5EF4-FFF2-40B4-BE49-F238E27FC236}">
                <a16:creationId xmlns:a16="http://schemas.microsoft.com/office/drawing/2014/main" id="{8DE39E1F-2082-4802-857D-09FEAD0D492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955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1" name="Line 14">
            <a:extLst>
              <a:ext uri="{FF2B5EF4-FFF2-40B4-BE49-F238E27FC236}">
                <a16:creationId xmlns:a16="http://schemas.microsoft.com/office/drawing/2014/main" id="{27FBCA4E-AA59-4922-97FF-E1A96D4B71BC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2" name="Line 15">
            <a:extLst>
              <a:ext uri="{FF2B5EF4-FFF2-40B4-BE49-F238E27FC236}">
                <a16:creationId xmlns:a16="http://schemas.microsoft.com/office/drawing/2014/main" id="{5C9430DD-0813-4E5D-87D0-B6110BBFFF33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3" name="Line 16">
            <a:extLst>
              <a:ext uri="{FF2B5EF4-FFF2-40B4-BE49-F238E27FC236}">
                <a16:creationId xmlns:a16="http://schemas.microsoft.com/office/drawing/2014/main" id="{11908CE6-F335-4D4C-A663-6F591AF21C95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4" name="Line 17">
            <a:extLst>
              <a:ext uri="{FF2B5EF4-FFF2-40B4-BE49-F238E27FC236}">
                <a16:creationId xmlns:a16="http://schemas.microsoft.com/office/drawing/2014/main" id="{93A9D085-0354-4492-B71C-16EBD251789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5" name="Line 18">
            <a:extLst>
              <a:ext uri="{FF2B5EF4-FFF2-40B4-BE49-F238E27FC236}">
                <a16:creationId xmlns:a16="http://schemas.microsoft.com/office/drawing/2014/main" id="{E18F0828-7B84-4EDA-8F7E-8111C42D8221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6" name="Line 19">
            <a:extLst>
              <a:ext uri="{FF2B5EF4-FFF2-40B4-BE49-F238E27FC236}">
                <a16:creationId xmlns:a16="http://schemas.microsoft.com/office/drawing/2014/main" id="{537AD807-AA8A-406E-B4F6-CDC940BEA720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7" name="Line 20">
            <a:extLst>
              <a:ext uri="{FF2B5EF4-FFF2-40B4-BE49-F238E27FC236}">
                <a16:creationId xmlns:a16="http://schemas.microsoft.com/office/drawing/2014/main" id="{2F0D77A5-F31A-45EF-889B-DE3AA36D5393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8" name="Line 21">
            <a:extLst>
              <a:ext uri="{FF2B5EF4-FFF2-40B4-BE49-F238E27FC236}">
                <a16:creationId xmlns:a16="http://schemas.microsoft.com/office/drawing/2014/main" id="{C0B9894C-6E4F-42A9-A1B4-88BFBE82F6F9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299" name="Line 22">
            <a:extLst>
              <a:ext uri="{FF2B5EF4-FFF2-40B4-BE49-F238E27FC236}">
                <a16:creationId xmlns:a16="http://schemas.microsoft.com/office/drawing/2014/main" id="{66AFFAFC-1B57-46FA-B5C8-B59C26D4090C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0" name="Line 23">
            <a:extLst>
              <a:ext uri="{FF2B5EF4-FFF2-40B4-BE49-F238E27FC236}">
                <a16:creationId xmlns:a16="http://schemas.microsoft.com/office/drawing/2014/main" id="{B6E435BD-17BB-4C5E-AAFE-A3ED0A4D6DD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96885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1" name="Rectangle 24">
            <a:extLst>
              <a:ext uri="{FF2B5EF4-FFF2-40B4-BE49-F238E27FC236}">
                <a16:creationId xmlns:a16="http://schemas.microsoft.com/office/drawing/2014/main" id="{9DAA873D-4BD9-48B1-B56F-B621C85BC6DF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89836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02" name="Rectangle 25">
            <a:extLst>
              <a:ext uri="{FF2B5EF4-FFF2-40B4-BE49-F238E27FC236}">
                <a16:creationId xmlns:a16="http://schemas.microsoft.com/office/drawing/2014/main" id="{5B21FB67-7D63-4C5B-B13C-D1CAA2EB33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96583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/>
              <p:nvPr/>
            </p:nvSpPr>
            <p:spPr>
              <a:xfrm>
                <a:off x="1499299" y="5034017"/>
                <a:ext cx="5968301" cy="1416670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100(1-</a:t>
                </a:r>
                <a:r>
                  <a:rPr lang="el-GR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)% CI for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μ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whe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800" i="1">
                        <a:latin typeface="Cambria Math"/>
                      </a:rPr>
                      <m:t>σ</m:t>
                    </m:r>
                    <m:r>
                      <a:rPr lang="el-GR" sz="2800" i="1">
                        <a:latin typeface="Cambria Math"/>
                      </a:rPr>
                      <m:t> </m:t>
                    </m:r>
                  </m:oMath>
                </a14:m>
                <a:r>
                  <a:rPr lang="en-US" sz="28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is known:</a:t>
                </a:r>
              </a:p>
              <a:p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−</m:t>
                    </m:r>
                    <m:sSub>
                      <m:sSubPr>
                        <m:ctrlP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r>
                  <a:rPr lang="en-US" sz="2800" dirty="0">
                    <a:solidFill>
                      <a:srgbClr val="FF0000"/>
                    </a:solidFill>
                  </a:rPr>
                  <a:t> 		</a:t>
                </a:r>
                <a14:m>
                  <m:oMath xmlns:m="http://schemas.openxmlformats.org/officeDocument/2006/math">
                    <m:acc>
                      <m:accPr>
                        <m:chr m:val="̅"/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acc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</m:t>
                        </m:r>
                      </m:e>
                    </m:acc>
                    <m:r>
                      <a:rPr lang="en-US" sz="2800" i="1">
                        <a:solidFill>
                          <a:srgbClr val="FF0000"/>
                        </a:solidFill>
                        <a:latin typeface="Cambria Math"/>
                      </a:rPr>
                      <m:t>+</m:t>
                    </m:r>
                    <m:sSub>
                      <m:sSub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  <m:sub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α</m:t>
                        </m:r>
                        <m: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/2</m:t>
                        </m:r>
                      </m:sub>
                    </m:sSub>
                    <m:f>
                      <m:fPr>
                        <m:ctrlPr>
                          <a:rPr lang="en-US" sz="28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m:rPr>
                            <m:sty m:val="p"/>
                          </m:rPr>
                          <a:rPr lang="el-GR" sz="28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σ</m:t>
                        </m:r>
                      </m:num>
                      <m:den>
                        <m:rad>
                          <m:radPr>
                            <m:degHide m:val="on"/>
                            <m:ctrlP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radPr>
                          <m:deg/>
                          <m:e>
                            <m:r>
                              <a:rPr lang="en-US" sz="2800" i="1">
                                <a:solidFill>
                                  <a:srgbClr val="FF0000"/>
                                </a:solidFill>
                                <a:latin typeface="Cambria Math"/>
                              </a:rPr>
                              <m:t>𝑛</m:t>
                            </m:r>
                          </m:e>
                        </m:rad>
                      </m:den>
                    </m:f>
                  </m:oMath>
                </a14:m>
                <a:endParaRPr lang="en-US" sz="28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303" name="Rectangle 302">
                <a:extLst>
                  <a:ext uri="{FF2B5EF4-FFF2-40B4-BE49-F238E27FC236}">
                    <a16:creationId xmlns:a16="http://schemas.microsoft.com/office/drawing/2014/main" id="{E5FBFF0E-654F-4BD6-8B21-2F529EDD918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99299" y="5034017"/>
                <a:ext cx="5968301" cy="1416670"/>
              </a:xfrm>
              <a:prstGeom prst="rect">
                <a:avLst/>
              </a:prstGeom>
              <a:blipFill>
                <a:blip r:embed="rId2"/>
                <a:stretch>
                  <a:fillRect l="-2145" t="-4741" r="-91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/>
              <p:nvPr/>
            </p:nvSpPr>
            <p:spPr>
              <a:xfrm>
                <a:off x="304800" y="304800"/>
                <a:ext cx="2072298" cy="90819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r>
                        <m:rPr>
                          <m:sty m:val="p"/>
                        </m:rPr>
                        <a:rPr lang="el-GR" sz="2800" b="0" i="1" smtClean="0">
                          <a:latin typeface="Cambria Math"/>
                        </a:rPr>
                        <m:t>μ</m:t>
                      </m:r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04" name="TextBox 303">
                <a:extLst>
                  <a:ext uri="{FF2B5EF4-FFF2-40B4-BE49-F238E27FC236}">
                    <a16:creationId xmlns:a16="http://schemas.microsoft.com/office/drawing/2014/main" id="{469298E8-7783-4A50-8A8C-5F7E3037C5D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2072298" cy="908197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5" name="TextBox 304">
            <a:extLst>
              <a:ext uri="{FF2B5EF4-FFF2-40B4-BE49-F238E27FC236}">
                <a16:creationId xmlns:a16="http://schemas.microsoft.com/office/drawing/2014/main" id="{8C639371-AD74-4D29-9D78-4D5B7B5A524B}"/>
              </a:ext>
            </a:extLst>
          </p:cNvPr>
          <p:cNvSpPr txBox="1"/>
          <p:nvPr/>
        </p:nvSpPr>
        <p:spPr>
          <a:xfrm>
            <a:off x="21336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306" name="TextBox 305">
            <a:extLst>
              <a:ext uri="{FF2B5EF4-FFF2-40B4-BE49-F238E27FC236}">
                <a16:creationId xmlns:a16="http://schemas.microsoft.com/office/drawing/2014/main" id="{B141DF40-24D1-45B9-A03E-409DCDECF451}"/>
              </a:ext>
            </a:extLst>
          </p:cNvPr>
          <p:cNvSpPr txBox="1"/>
          <p:nvPr/>
        </p:nvSpPr>
        <p:spPr>
          <a:xfrm>
            <a:off x="5105400" y="1764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237037" y="25351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𝟏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solidFill>
                    <a:schemeClr val="tx1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07" name="Rectangle 31">
                <a:extLst>
                  <a:ext uri="{FF2B5EF4-FFF2-40B4-BE49-F238E27FC236}">
                    <a16:creationId xmlns:a16="http://schemas.microsoft.com/office/drawing/2014/main" id="{1A300B67-0756-45D7-80BC-0363C117DBF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37037" y="2535180"/>
                <a:ext cx="868363" cy="360420"/>
              </a:xfrm>
              <a:prstGeom prst="rect">
                <a:avLst/>
              </a:prstGeom>
              <a:blipFill>
                <a:blip r:embed="rId4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08" name="Straight Connector 307">
            <a:extLst>
              <a:ext uri="{FF2B5EF4-FFF2-40B4-BE49-F238E27FC236}">
                <a16:creationId xmlns:a16="http://schemas.microsoft.com/office/drawing/2014/main" id="{99194F9F-B44A-4000-AB75-F9F2012EAE18}"/>
              </a:ext>
            </a:extLst>
          </p:cNvPr>
          <p:cNvCxnSpPr/>
          <p:nvPr/>
        </p:nvCxnSpPr>
        <p:spPr>
          <a:xfrm flipH="1">
            <a:off x="4038600" y="250825"/>
            <a:ext cx="11114" cy="47021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9" name="TextBox 308">
            <a:extLst>
              <a:ext uri="{FF2B5EF4-FFF2-40B4-BE49-F238E27FC236}">
                <a16:creationId xmlns:a16="http://schemas.microsoft.com/office/drawing/2014/main" id="{F611624D-3392-4525-A5F1-8581D64569EB}"/>
              </a:ext>
            </a:extLst>
          </p:cNvPr>
          <p:cNvSpPr txBox="1"/>
          <p:nvPr/>
        </p:nvSpPr>
        <p:spPr>
          <a:xfrm>
            <a:off x="3670300" y="926068"/>
            <a:ext cx="825500" cy="36933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1-</a:t>
            </a:r>
            <a:r>
              <a:rPr lang="el-GR" dirty="0">
                <a:latin typeface="Arial" panose="020B0604020202020204" pitchFamily="34" charset="0"/>
                <a:cs typeface="Arial" panose="020B0604020202020204" pitchFamily="34" charset="0"/>
              </a:rPr>
              <a:t>α</a:t>
            </a:r>
            <a:endParaRPr lang="en-US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310" name="Line 35">
            <a:extLst>
              <a:ext uri="{FF2B5EF4-FFF2-40B4-BE49-F238E27FC236}">
                <a16:creationId xmlns:a16="http://schemas.microsoft.com/office/drawing/2014/main" id="{4A39AF71-77EF-4F08-BBBC-322C69F392A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11" name="Line 35">
            <a:extLst>
              <a:ext uri="{FF2B5EF4-FFF2-40B4-BE49-F238E27FC236}">
                <a16:creationId xmlns:a16="http://schemas.microsoft.com/office/drawing/2014/main" id="{BB108906-F949-4CD2-ACF3-CC6F7C17B465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12" name="Line 22">
            <a:extLst>
              <a:ext uri="{FF2B5EF4-FFF2-40B4-BE49-F238E27FC236}">
                <a16:creationId xmlns:a16="http://schemas.microsoft.com/office/drawing/2014/main" id="{B594C74D-406C-40FE-A787-10E50D9ECD7C}"/>
              </a:ext>
            </a:extLst>
          </p:cNvPr>
          <p:cNvSpPr>
            <a:spLocks noChangeShapeType="1"/>
          </p:cNvSpPr>
          <p:nvPr/>
        </p:nvSpPr>
        <p:spPr bwMode="auto">
          <a:xfrm>
            <a:off x="3505200" y="3276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3" name="Line 25">
            <a:extLst>
              <a:ext uri="{FF2B5EF4-FFF2-40B4-BE49-F238E27FC236}">
                <a16:creationId xmlns:a16="http://schemas.microsoft.com/office/drawing/2014/main" id="{7A114F72-D2F8-46A7-A649-F49FD5302B0F}"/>
              </a:ext>
            </a:extLst>
          </p:cNvPr>
          <p:cNvSpPr>
            <a:spLocks noChangeShapeType="1"/>
          </p:cNvSpPr>
          <p:nvPr/>
        </p:nvSpPr>
        <p:spPr bwMode="auto">
          <a:xfrm>
            <a:off x="2286000" y="4191000"/>
            <a:ext cx="1600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4" name="Line 26">
            <a:extLst>
              <a:ext uri="{FF2B5EF4-FFF2-40B4-BE49-F238E27FC236}">
                <a16:creationId xmlns:a16="http://schemas.microsoft.com/office/drawing/2014/main" id="{F9E636CB-7F2D-4D37-A8EF-9BB448291639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4648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5" name="Line 27">
            <a:extLst>
              <a:ext uri="{FF2B5EF4-FFF2-40B4-BE49-F238E27FC236}">
                <a16:creationId xmlns:a16="http://schemas.microsoft.com/office/drawing/2014/main" id="{4CABBF0E-678D-42D9-9BB7-C38D7F31CAD8}"/>
              </a:ext>
            </a:extLst>
          </p:cNvPr>
          <p:cNvSpPr>
            <a:spLocks noChangeShapeType="1"/>
          </p:cNvSpPr>
          <p:nvPr/>
        </p:nvSpPr>
        <p:spPr bwMode="auto">
          <a:xfrm>
            <a:off x="3352800" y="35814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6" name="Line 28">
            <a:extLst>
              <a:ext uri="{FF2B5EF4-FFF2-40B4-BE49-F238E27FC236}">
                <a16:creationId xmlns:a16="http://schemas.microsoft.com/office/drawing/2014/main" id="{1B2AAA42-B802-4A35-9478-2E8A2B20A864}"/>
              </a:ext>
            </a:extLst>
          </p:cNvPr>
          <p:cNvSpPr>
            <a:spLocks noChangeShapeType="1"/>
          </p:cNvSpPr>
          <p:nvPr/>
        </p:nvSpPr>
        <p:spPr bwMode="auto">
          <a:xfrm>
            <a:off x="2667000" y="38862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" name="Line 29">
            <a:extLst>
              <a:ext uri="{FF2B5EF4-FFF2-40B4-BE49-F238E27FC236}">
                <a16:creationId xmlns:a16="http://schemas.microsoft.com/office/drawing/2014/main" id="{9F6EE24C-0F52-42C6-B398-CEE74686F71B}"/>
              </a:ext>
            </a:extLst>
          </p:cNvPr>
          <p:cNvSpPr>
            <a:spLocks noChangeShapeType="1"/>
          </p:cNvSpPr>
          <p:nvPr/>
        </p:nvSpPr>
        <p:spPr bwMode="auto">
          <a:xfrm>
            <a:off x="3810000" y="44196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8" name="Line 35">
            <a:extLst>
              <a:ext uri="{FF2B5EF4-FFF2-40B4-BE49-F238E27FC236}">
                <a16:creationId xmlns:a16="http://schemas.microsoft.com/office/drawing/2014/main" id="{2DB47063-4495-45A2-8DBE-B63C4B1DB0EB}"/>
              </a:ext>
            </a:extLst>
          </p:cNvPr>
          <p:cNvSpPr>
            <a:spLocks noChangeShapeType="1"/>
          </p:cNvSpPr>
          <p:nvPr/>
        </p:nvSpPr>
        <p:spPr bwMode="auto">
          <a:xfrm>
            <a:off x="3962400" y="2971800"/>
            <a:ext cx="16002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9" name="Oval 38">
            <a:extLst>
              <a:ext uri="{FF2B5EF4-FFF2-40B4-BE49-F238E27FC236}">
                <a16:creationId xmlns:a16="http://schemas.microsoft.com/office/drawing/2014/main" id="{D3250E20-E2E3-4F8D-95D3-E5FDD53B18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24400" y="28956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0" name="Oval 41">
            <a:extLst>
              <a:ext uri="{FF2B5EF4-FFF2-40B4-BE49-F238E27FC236}">
                <a16:creationId xmlns:a16="http://schemas.microsoft.com/office/drawing/2014/main" id="{97AB743D-25D3-4D7D-A2B6-1B4CC673243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91000" y="3200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1" name="Oval 42">
            <a:extLst>
              <a:ext uri="{FF2B5EF4-FFF2-40B4-BE49-F238E27FC236}">
                <a16:creationId xmlns:a16="http://schemas.microsoft.com/office/drawing/2014/main" id="{ACE7C329-4F51-459F-AEA0-2D07074416B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38600" y="35052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2" name="Oval 43">
            <a:extLst>
              <a:ext uri="{FF2B5EF4-FFF2-40B4-BE49-F238E27FC236}">
                <a16:creationId xmlns:a16="http://schemas.microsoft.com/office/drawing/2014/main" id="{02E010D1-8D69-4806-8622-5943382B8F40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52800" y="3810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3" name="Oval 44">
            <a:extLst>
              <a:ext uri="{FF2B5EF4-FFF2-40B4-BE49-F238E27FC236}">
                <a16:creationId xmlns:a16="http://schemas.microsoft.com/office/drawing/2014/main" id="{6E2A13A1-24D0-4423-B9EC-CF09E07C7307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72000" y="43434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4" name="Oval 45">
            <a:extLst>
              <a:ext uri="{FF2B5EF4-FFF2-40B4-BE49-F238E27FC236}">
                <a16:creationId xmlns:a16="http://schemas.microsoft.com/office/drawing/2014/main" id="{7DCB680C-0BAD-4866-8815-684F1C7AEF5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48000" y="41148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p:sp>
        <p:nvSpPr>
          <p:cNvPr id="325" name="Oval 46">
            <a:extLst>
              <a:ext uri="{FF2B5EF4-FFF2-40B4-BE49-F238E27FC236}">
                <a16:creationId xmlns:a16="http://schemas.microsoft.com/office/drawing/2014/main" id="{4819DF6A-B359-4D74-8E77-6FAE47AAF33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14800" y="4572000"/>
            <a:ext cx="106680" cy="106680"/>
          </a:xfrm>
          <a:prstGeom prst="ellipse">
            <a:avLst/>
          </a:prstGeom>
          <a:solidFill>
            <a:schemeClr val="accent2"/>
          </a:solidFill>
          <a:ln w="3810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038600" y="2992380"/>
                <a:ext cx="868363" cy="3604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b="1" i="1" dirty="0" smtClean="0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𝒙</m:t>
                              </m:r>
                            </m:e>
                            <m:sub>
                              <m:r>
                                <a:rPr lang="en-US" b="1" i="1" dirty="0" smtClean="0">
                                  <a:solidFill>
                                    <a:schemeClr val="tx1"/>
                                  </a:solidFill>
                                  <a:latin typeface="Cambria Math"/>
                                  <a:cs typeface="Arial" charset="0"/>
                                </a:rPr>
                                <m:t>𝟐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b="1" baseline="-25000" dirty="0">
                  <a:solidFill>
                    <a:schemeClr val="tx1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26" name="Rectangle 31">
                <a:extLst>
                  <a:ext uri="{FF2B5EF4-FFF2-40B4-BE49-F238E27FC236}">
                    <a16:creationId xmlns:a16="http://schemas.microsoft.com/office/drawing/2014/main" id="{606F0386-8086-4863-A26E-8D49E29FBEF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2992380"/>
                <a:ext cx="868363" cy="360420"/>
              </a:xfrm>
              <a:prstGeom prst="rect">
                <a:avLst/>
              </a:prstGeom>
              <a:blipFill>
                <a:blip r:embed="rId5"/>
                <a:stretch>
                  <a:fillRect b="-3390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" name="Freeform 3">
            <a:extLst>
              <a:ext uri="{FF2B5EF4-FFF2-40B4-BE49-F238E27FC236}">
                <a16:creationId xmlns:a16="http://schemas.microsoft.com/office/drawing/2014/main" id="{45D21ACB-D8E8-4B1C-9B05-40E039D24094}"/>
              </a:ext>
            </a:extLst>
          </p:cNvPr>
          <p:cNvSpPr>
            <a:spLocks/>
          </p:cNvSpPr>
          <p:nvPr/>
        </p:nvSpPr>
        <p:spPr bwMode="auto">
          <a:xfrm>
            <a:off x="1828800" y="304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162" name="Line 4">
            <a:extLst>
              <a:ext uri="{FF2B5EF4-FFF2-40B4-BE49-F238E27FC236}">
                <a16:creationId xmlns:a16="http://schemas.microsoft.com/office/drawing/2014/main" id="{2B6C4197-A3AA-40FA-BE89-B8CF72F12C0C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447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3" name="Line 5">
            <a:extLst>
              <a:ext uri="{FF2B5EF4-FFF2-40B4-BE49-F238E27FC236}">
                <a16:creationId xmlns:a16="http://schemas.microsoft.com/office/drawing/2014/main" id="{AF9F0285-3A2C-4CED-9DCB-2ED2059F8223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570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4" name="Line 6">
            <a:extLst>
              <a:ext uri="{FF2B5EF4-FFF2-40B4-BE49-F238E27FC236}">
                <a16:creationId xmlns:a16="http://schemas.microsoft.com/office/drawing/2014/main" id="{1254EBD3-E6C2-4F97-8442-F8A2040903E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690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5" name="Line 7">
            <a:extLst>
              <a:ext uri="{FF2B5EF4-FFF2-40B4-BE49-F238E27FC236}">
                <a16:creationId xmlns:a16="http://schemas.microsoft.com/office/drawing/2014/main" id="{16ED21B8-4CB6-42E0-AD88-4B41F505FB84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813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6" name="Line 8">
            <a:extLst>
              <a:ext uri="{FF2B5EF4-FFF2-40B4-BE49-F238E27FC236}">
                <a16:creationId xmlns:a16="http://schemas.microsoft.com/office/drawing/2014/main" id="{D946132A-895F-4494-9396-F43F35253539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2933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167" name="Line 9">
            <a:extLst>
              <a:ext uri="{FF2B5EF4-FFF2-40B4-BE49-F238E27FC236}">
                <a16:creationId xmlns:a16="http://schemas.microsoft.com/office/drawing/2014/main" id="{D426E253-9922-4F74-8E58-FF7E90DF81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055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7" name="Line 10">
            <a:extLst>
              <a:ext uri="{FF2B5EF4-FFF2-40B4-BE49-F238E27FC236}">
                <a16:creationId xmlns:a16="http://schemas.microsoft.com/office/drawing/2014/main" id="{F413ECF7-5780-47C2-8222-37C35EF8C197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176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8" name="Line 11">
            <a:extLst>
              <a:ext uri="{FF2B5EF4-FFF2-40B4-BE49-F238E27FC236}">
                <a16:creationId xmlns:a16="http://schemas.microsoft.com/office/drawing/2014/main" id="{E8024088-733D-4431-945F-E5A0C75B8DA6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298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29" name="Line 12">
            <a:extLst>
              <a:ext uri="{FF2B5EF4-FFF2-40B4-BE49-F238E27FC236}">
                <a16:creationId xmlns:a16="http://schemas.microsoft.com/office/drawing/2014/main" id="{9D87F3E3-FA50-47D6-BE2E-C1D84819CFBE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419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0" name="Line 13">
            <a:extLst>
              <a:ext uri="{FF2B5EF4-FFF2-40B4-BE49-F238E27FC236}">
                <a16:creationId xmlns:a16="http://schemas.microsoft.com/office/drawing/2014/main" id="{13E4F8F5-1730-4264-A9C1-7C6D04D2FD68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0163" y="3540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1" name="Line 14">
            <a:extLst>
              <a:ext uri="{FF2B5EF4-FFF2-40B4-BE49-F238E27FC236}">
                <a16:creationId xmlns:a16="http://schemas.microsoft.com/office/drawing/2014/main" id="{CC08F071-668A-44FE-8209-8402CE1297B3}"/>
              </a:ext>
            </a:extLst>
          </p:cNvPr>
          <p:cNvSpPr>
            <a:spLocks noChangeShapeType="1"/>
          </p:cNvSpPr>
          <p:nvPr/>
        </p:nvSpPr>
        <p:spPr bwMode="auto">
          <a:xfrm>
            <a:off x="55880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2" name="Line 15">
            <a:extLst>
              <a:ext uri="{FF2B5EF4-FFF2-40B4-BE49-F238E27FC236}">
                <a16:creationId xmlns:a16="http://schemas.microsoft.com/office/drawing/2014/main" id="{7DD86084-B47B-41C2-B166-0B279273ABD5}"/>
              </a:ext>
            </a:extLst>
          </p:cNvPr>
          <p:cNvSpPr>
            <a:spLocks noChangeShapeType="1"/>
          </p:cNvSpPr>
          <p:nvPr/>
        </p:nvSpPr>
        <p:spPr bwMode="auto">
          <a:xfrm>
            <a:off x="52879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3" name="Line 16">
            <a:extLst>
              <a:ext uri="{FF2B5EF4-FFF2-40B4-BE49-F238E27FC236}">
                <a16:creationId xmlns:a16="http://schemas.microsoft.com/office/drawing/2014/main" id="{7A064975-4694-4C25-AF30-A91E913757C9}"/>
              </a:ext>
            </a:extLst>
          </p:cNvPr>
          <p:cNvSpPr>
            <a:spLocks noChangeShapeType="1"/>
          </p:cNvSpPr>
          <p:nvPr/>
        </p:nvSpPr>
        <p:spPr bwMode="auto">
          <a:xfrm>
            <a:off x="498633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4" name="Line 17">
            <a:extLst>
              <a:ext uri="{FF2B5EF4-FFF2-40B4-BE49-F238E27FC236}">
                <a16:creationId xmlns:a16="http://schemas.microsoft.com/office/drawing/2014/main" id="{ABC923F0-8E1F-477A-BCE7-5A50FBBC08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8630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5" name="Line 18">
            <a:extLst>
              <a:ext uri="{FF2B5EF4-FFF2-40B4-BE49-F238E27FC236}">
                <a16:creationId xmlns:a16="http://schemas.microsoft.com/office/drawing/2014/main" id="{E4165F0C-663A-4702-A369-50312C2BAC35}"/>
              </a:ext>
            </a:extLst>
          </p:cNvPr>
          <p:cNvSpPr>
            <a:spLocks noChangeShapeType="1"/>
          </p:cNvSpPr>
          <p:nvPr/>
        </p:nvSpPr>
        <p:spPr bwMode="auto">
          <a:xfrm>
            <a:off x="4386263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6" name="Line 19">
            <a:extLst>
              <a:ext uri="{FF2B5EF4-FFF2-40B4-BE49-F238E27FC236}">
                <a16:creationId xmlns:a16="http://schemas.microsoft.com/office/drawing/2014/main" id="{12C1389B-10AC-45C4-9A9A-BB353293C000}"/>
              </a:ext>
            </a:extLst>
          </p:cNvPr>
          <p:cNvSpPr>
            <a:spLocks noChangeShapeType="1"/>
          </p:cNvSpPr>
          <p:nvPr/>
        </p:nvSpPr>
        <p:spPr bwMode="auto">
          <a:xfrm>
            <a:off x="40862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7" name="Line 20">
            <a:extLst>
              <a:ext uri="{FF2B5EF4-FFF2-40B4-BE49-F238E27FC236}">
                <a16:creationId xmlns:a16="http://schemas.microsoft.com/office/drawing/2014/main" id="{4A716FDB-FEB7-4979-BBD1-24F3B34DCFE2}"/>
              </a:ext>
            </a:extLst>
          </p:cNvPr>
          <p:cNvSpPr>
            <a:spLocks noChangeShapeType="1"/>
          </p:cNvSpPr>
          <p:nvPr/>
        </p:nvSpPr>
        <p:spPr bwMode="auto">
          <a:xfrm>
            <a:off x="37861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8" name="Line 21">
            <a:extLst>
              <a:ext uri="{FF2B5EF4-FFF2-40B4-BE49-F238E27FC236}">
                <a16:creationId xmlns:a16="http://schemas.microsoft.com/office/drawing/2014/main" id="{4A7D06DF-4B2C-4124-B957-5447A6A454FC}"/>
              </a:ext>
            </a:extLst>
          </p:cNvPr>
          <p:cNvSpPr>
            <a:spLocks noChangeShapeType="1"/>
          </p:cNvSpPr>
          <p:nvPr/>
        </p:nvSpPr>
        <p:spPr bwMode="auto">
          <a:xfrm>
            <a:off x="3486150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39" name="Line 22">
            <a:extLst>
              <a:ext uri="{FF2B5EF4-FFF2-40B4-BE49-F238E27FC236}">
                <a16:creationId xmlns:a16="http://schemas.microsoft.com/office/drawing/2014/main" id="{4EABD2DE-5318-4944-89FE-6CA833A37952}"/>
              </a:ext>
            </a:extLst>
          </p:cNvPr>
          <p:cNvSpPr>
            <a:spLocks noChangeShapeType="1"/>
          </p:cNvSpPr>
          <p:nvPr/>
        </p:nvSpPr>
        <p:spPr bwMode="auto">
          <a:xfrm>
            <a:off x="3184525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0" name="Line 23">
            <a:extLst>
              <a:ext uri="{FF2B5EF4-FFF2-40B4-BE49-F238E27FC236}">
                <a16:creationId xmlns:a16="http://schemas.microsoft.com/office/drawing/2014/main" id="{59D8ADB0-967B-4EA7-AC1A-F341238AC88E}"/>
              </a:ext>
            </a:extLst>
          </p:cNvPr>
          <p:cNvSpPr>
            <a:spLocks noChangeShapeType="1"/>
          </p:cNvSpPr>
          <p:nvPr/>
        </p:nvSpPr>
        <p:spPr bwMode="auto">
          <a:xfrm>
            <a:off x="2884488" y="3668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1" name="Rectangle 24">
            <a:extLst>
              <a:ext uri="{FF2B5EF4-FFF2-40B4-BE49-F238E27FC236}">
                <a16:creationId xmlns:a16="http://schemas.microsoft.com/office/drawing/2014/main" id="{B2399D5F-24E4-4C6C-9834-F5D03DC4466C}"/>
              </a:ext>
            </a:extLst>
          </p:cNvPr>
          <p:cNvSpPr>
            <a:spLocks noChangeArrowheads="1"/>
          </p:cNvSpPr>
          <p:nvPr/>
        </p:nvSpPr>
        <p:spPr bwMode="auto">
          <a:xfrm>
            <a:off x="2457450" y="2963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2" name="Rectangle 25">
            <a:extLst>
              <a:ext uri="{FF2B5EF4-FFF2-40B4-BE49-F238E27FC236}">
                <a16:creationId xmlns:a16="http://schemas.microsoft.com/office/drawing/2014/main" id="{A88EE34F-ED8E-410F-8B33-328ED6B0B5D4}"/>
              </a:ext>
            </a:extLst>
          </p:cNvPr>
          <p:cNvSpPr>
            <a:spLocks noChangeArrowheads="1"/>
          </p:cNvSpPr>
          <p:nvPr/>
        </p:nvSpPr>
        <p:spPr bwMode="auto">
          <a:xfrm>
            <a:off x="3994150" y="3638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3" name="Freeform 29">
            <a:extLst>
              <a:ext uri="{FF2B5EF4-FFF2-40B4-BE49-F238E27FC236}">
                <a16:creationId xmlns:a16="http://schemas.microsoft.com/office/drawing/2014/main" id="{6A6A207A-0076-4773-A498-E8E57FEA95C3}"/>
              </a:ext>
            </a:extLst>
          </p:cNvPr>
          <p:cNvSpPr>
            <a:spLocks/>
          </p:cNvSpPr>
          <p:nvPr/>
        </p:nvSpPr>
        <p:spPr bwMode="auto">
          <a:xfrm>
            <a:off x="4038600" y="304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4" name="Line 30">
            <a:extLst>
              <a:ext uri="{FF2B5EF4-FFF2-40B4-BE49-F238E27FC236}">
                <a16:creationId xmlns:a16="http://schemas.microsoft.com/office/drawing/2014/main" id="{7F1FE5F0-D7B9-4931-9939-62141359F66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2057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3733800" y="2074862"/>
                <a:ext cx="785812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l-GR" sz="2800" i="1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m:rPr>
                              <m:nor/>
                            </m:rPr>
                            <a:rPr lang="el-GR" sz="2800" dirty="0">
                              <a:solidFill>
                                <a:srgbClr val="FF3300"/>
                              </a:solidFill>
                              <a:cs typeface="Arial" charset="0"/>
                            </a:rPr>
                            <m:t>μ</m:t>
                          </m:r>
                        </m:e>
                        <m:sub>
                          <m:r>
                            <a:rPr lang="en-US" sz="2800" b="0" i="1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0</m:t>
                          </m:r>
                        </m:sub>
                      </m:sSub>
                    </m:oMath>
                  </m:oMathPara>
                </a14:m>
                <a:endParaRPr lang="en-US" sz="28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45" name="Rectangle 31">
                <a:extLst>
                  <a:ext uri="{FF2B5EF4-FFF2-40B4-BE49-F238E27FC236}">
                    <a16:creationId xmlns:a16="http://schemas.microsoft.com/office/drawing/2014/main" id="{2021F73F-E8C7-4A83-A3B4-6D397D7D50D1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33800" y="2074862"/>
                <a:ext cx="785812" cy="520655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6" name="Line 4">
            <a:extLst>
              <a:ext uri="{FF2B5EF4-FFF2-40B4-BE49-F238E27FC236}">
                <a16:creationId xmlns:a16="http://schemas.microsoft.com/office/drawing/2014/main" id="{F4F239D4-598B-453C-B89B-2C181E654B1C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4991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7" name="Line 5">
            <a:extLst>
              <a:ext uri="{FF2B5EF4-FFF2-40B4-BE49-F238E27FC236}">
                <a16:creationId xmlns:a16="http://schemas.microsoft.com/office/drawing/2014/main" id="{B530D670-DC81-47AB-B20F-DC69CF39EEB2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6213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8" name="Line 6">
            <a:extLst>
              <a:ext uri="{FF2B5EF4-FFF2-40B4-BE49-F238E27FC236}">
                <a16:creationId xmlns:a16="http://schemas.microsoft.com/office/drawing/2014/main" id="{CF6BAA44-F2E3-4AFE-AD95-2D824C055339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7419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49" name="Line 7">
            <a:extLst>
              <a:ext uri="{FF2B5EF4-FFF2-40B4-BE49-F238E27FC236}">
                <a16:creationId xmlns:a16="http://schemas.microsoft.com/office/drawing/2014/main" id="{8530F332-B1EC-4101-B18E-75DDFC1830CB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8642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0" name="Line 8">
            <a:extLst>
              <a:ext uri="{FF2B5EF4-FFF2-40B4-BE49-F238E27FC236}">
                <a16:creationId xmlns:a16="http://schemas.microsoft.com/office/drawing/2014/main" id="{1BAE081D-363E-423E-A3EB-840F6BEEE04F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59848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1" name="Line 9">
            <a:extLst>
              <a:ext uri="{FF2B5EF4-FFF2-40B4-BE49-F238E27FC236}">
                <a16:creationId xmlns:a16="http://schemas.microsoft.com/office/drawing/2014/main" id="{12F1DFEE-8EC5-4C7E-93DB-137173D4385A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1071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2" name="Line 10">
            <a:extLst>
              <a:ext uri="{FF2B5EF4-FFF2-40B4-BE49-F238E27FC236}">
                <a16:creationId xmlns:a16="http://schemas.microsoft.com/office/drawing/2014/main" id="{AB47957A-43CD-4237-AC20-0F6321FF08CD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2277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3" name="Line 11">
            <a:extLst>
              <a:ext uri="{FF2B5EF4-FFF2-40B4-BE49-F238E27FC236}">
                <a16:creationId xmlns:a16="http://schemas.microsoft.com/office/drawing/2014/main" id="{B44279AF-B8E7-4E30-83D7-A692563E321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3500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4" name="Line 12">
            <a:extLst>
              <a:ext uri="{FF2B5EF4-FFF2-40B4-BE49-F238E27FC236}">
                <a16:creationId xmlns:a16="http://schemas.microsoft.com/office/drawing/2014/main" id="{6A217CBA-1637-4EED-AF35-C4C7E03A575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4706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5" name="Line 13">
            <a:extLst>
              <a:ext uri="{FF2B5EF4-FFF2-40B4-BE49-F238E27FC236}">
                <a16:creationId xmlns:a16="http://schemas.microsoft.com/office/drawing/2014/main" id="{3CD011AD-F9CF-4824-9AFE-ABF3C95C1FFE}"/>
              </a:ext>
            </a:extLst>
          </p:cNvPr>
          <p:cNvSpPr>
            <a:spLocks noChangeShapeType="1"/>
          </p:cNvSpPr>
          <p:nvPr/>
        </p:nvSpPr>
        <p:spPr bwMode="auto">
          <a:xfrm>
            <a:off x="1655763" y="65913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6" name="Line 14">
            <a:extLst>
              <a:ext uri="{FF2B5EF4-FFF2-40B4-BE49-F238E27FC236}">
                <a16:creationId xmlns:a16="http://schemas.microsoft.com/office/drawing/2014/main" id="{80220DD9-186F-40C2-880E-D9C2CD10D5F5}"/>
              </a:ext>
            </a:extLst>
          </p:cNvPr>
          <p:cNvSpPr>
            <a:spLocks noChangeShapeType="1"/>
          </p:cNvSpPr>
          <p:nvPr/>
        </p:nvSpPr>
        <p:spPr bwMode="auto">
          <a:xfrm>
            <a:off x="46736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7" name="Line 15">
            <a:extLst>
              <a:ext uri="{FF2B5EF4-FFF2-40B4-BE49-F238E27FC236}">
                <a16:creationId xmlns:a16="http://schemas.microsoft.com/office/drawing/2014/main" id="{836F7AE2-3B17-46E2-8E30-FB82789F4A4C}"/>
              </a:ext>
            </a:extLst>
          </p:cNvPr>
          <p:cNvSpPr>
            <a:spLocks noChangeShapeType="1"/>
          </p:cNvSpPr>
          <p:nvPr/>
        </p:nvSpPr>
        <p:spPr bwMode="auto">
          <a:xfrm>
            <a:off x="43735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8" name="Line 16">
            <a:extLst>
              <a:ext uri="{FF2B5EF4-FFF2-40B4-BE49-F238E27FC236}">
                <a16:creationId xmlns:a16="http://schemas.microsoft.com/office/drawing/2014/main" id="{DBAF9985-24A1-4B08-8879-C16C20BE2AD6}"/>
              </a:ext>
            </a:extLst>
          </p:cNvPr>
          <p:cNvSpPr>
            <a:spLocks noChangeShapeType="1"/>
          </p:cNvSpPr>
          <p:nvPr/>
        </p:nvSpPr>
        <p:spPr bwMode="auto">
          <a:xfrm>
            <a:off x="407193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59" name="Line 17">
            <a:extLst>
              <a:ext uri="{FF2B5EF4-FFF2-40B4-BE49-F238E27FC236}">
                <a16:creationId xmlns:a16="http://schemas.microsoft.com/office/drawing/2014/main" id="{8A701C0C-A4CA-44CF-9187-3D767F2561DB}"/>
              </a:ext>
            </a:extLst>
          </p:cNvPr>
          <p:cNvSpPr>
            <a:spLocks noChangeShapeType="1"/>
          </p:cNvSpPr>
          <p:nvPr/>
        </p:nvSpPr>
        <p:spPr bwMode="auto">
          <a:xfrm>
            <a:off x="377190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0" name="Line 18">
            <a:extLst>
              <a:ext uri="{FF2B5EF4-FFF2-40B4-BE49-F238E27FC236}">
                <a16:creationId xmlns:a16="http://schemas.microsoft.com/office/drawing/2014/main" id="{887FD810-553B-411B-B482-0AA1A31F7032}"/>
              </a:ext>
            </a:extLst>
          </p:cNvPr>
          <p:cNvSpPr>
            <a:spLocks noChangeShapeType="1"/>
          </p:cNvSpPr>
          <p:nvPr/>
        </p:nvSpPr>
        <p:spPr bwMode="auto">
          <a:xfrm>
            <a:off x="3471863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1" name="Line 19">
            <a:extLst>
              <a:ext uri="{FF2B5EF4-FFF2-40B4-BE49-F238E27FC236}">
                <a16:creationId xmlns:a16="http://schemas.microsoft.com/office/drawing/2014/main" id="{77FAD4A8-3AC4-4CB9-BD12-03DD526F59BB}"/>
              </a:ext>
            </a:extLst>
          </p:cNvPr>
          <p:cNvSpPr>
            <a:spLocks noChangeShapeType="1"/>
          </p:cNvSpPr>
          <p:nvPr/>
        </p:nvSpPr>
        <p:spPr bwMode="auto">
          <a:xfrm>
            <a:off x="31718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2" name="Line 20">
            <a:extLst>
              <a:ext uri="{FF2B5EF4-FFF2-40B4-BE49-F238E27FC236}">
                <a16:creationId xmlns:a16="http://schemas.microsoft.com/office/drawing/2014/main" id="{50C7DB83-1E96-4A72-9944-0DA0872F3138}"/>
              </a:ext>
            </a:extLst>
          </p:cNvPr>
          <p:cNvSpPr>
            <a:spLocks noChangeShapeType="1"/>
          </p:cNvSpPr>
          <p:nvPr/>
        </p:nvSpPr>
        <p:spPr bwMode="auto">
          <a:xfrm>
            <a:off x="28717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3" name="Line 21">
            <a:extLst>
              <a:ext uri="{FF2B5EF4-FFF2-40B4-BE49-F238E27FC236}">
                <a16:creationId xmlns:a16="http://schemas.microsoft.com/office/drawing/2014/main" id="{08A38B2C-94FC-44AF-B6C6-79EF19A5D985}"/>
              </a:ext>
            </a:extLst>
          </p:cNvPr>
          <p:cNvSpPr>
            <a:spLocks noChangeShapeType="1"/>
          </p:cNvSpPr>
          <p:nvPr/>
        </p:nvSpPr>
        <p:spPr bwMode="auto">
          <a:xfrm>
            <a:off x="2571750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4" name="Line 22">
            <a:extLst>
              <a:ext uri="{FF2B5EF4-FFF2-40B4-BE49-F238E27FC236}">
                <a16:creationId xmlns:a16="http://schemas.microsoft.com/office/drawing/2014/main" id="{219ABB0C-680B-4490-BB7A-FCA767223521}"/>
              </a:ext>
            </a:extLst>
          </p:cNvPr>
          <p:cNvSpPr>
            <a:spLocks noChangeShapeType="1"/>
          </p:cNvSpPr>
          <p:nvPr/>
        </p:nvSpPr>
        <p:spPr bwMode="auto">
          <a:xfrm>
            <a:off x="2270125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5" name="Line 23">
            <a:extLst>
              <a:ext uri="{FF2B5EF4-FFF2-40B4-BE49-F238E27FC236}">
                <a16:creationId xmlns:a16="http://schemas.microsoft.com/office/drawing/2014/main" id="{382F69CE-A1F8-4D47-9BEB-78590FCF4BAA}"/>
              </a:ext>
            </a:extLst>
          </p:cNvPr>
          <p:cNvSpPr>
            <a:spLocks noChangeShapeType="1"/>
          </p:cNvSpPr>
          <p:nvPr/>
        </p:nvSpPr>
        <p:spPr bwMode="auto">
          <a:xfrm>
            <a:off x="1970088" y="6719888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6" name="Rectangle 24">
            <a:extLst>
              <a:ext uri="{FF2B5EF4-FFF2-40B4-BE49-F238E27FC236}">
                <a16:creationId xmlns:a16="http://schemas.microsoft.com/office/drawing/2014/main" id="{676560BD-B59A-4B83-8AB9-54C3B531F3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43050" y="6015038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7" name="Rectangle 25">
            <a:extLst>
              <a:ext uri="{FF2B5EF4-FFF2-40B4-BE49-F238E27FC236}">
                <a16:creationId xmlns:a16="http://schemas.microsoft.com/office/drawing/2014/main" id="{AA9C2CA4-89E3-4F2C-866E-908301A45D02}"/>
              </a:ext>
            </a:extLst>
          </p:cNvPr>
          <p:cNvSpPr>
            <a:spLocks noChangeArrowheads="1"/>
          </p:cNvSpPr>
          <p:nvPr/>
        </p:nvSpPr>
        <p:spPr bwMode="auto">
          <a:xfrm>
            <a:off x="3079750" y="6689725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68" name="Freeform 3">
            <a:extLst>
              <a:ext uri="{FF2B5EF4-FFF2-40B4-BE49-F238E27FC236}">
                <a16:creationId xmlns:a16="http://schemas.microsoft.com/office/drawing/2014/main" id="{EE122ABD-7250-413A-96FA-86717F318283}"/>
              </a:ext>
            </a:extLst>
          </p:cNvPr>
          <p:cNvSpPr>
            <a:spLocks/>
          </p:cNvSpPr>
          <p:nvPr/>
        </p:nvSpPr>
        <p:spPr bwMode="auto">
          <a:xfrm>
            <a:off x="1828800" y="3352800"/>
            <a:ext cx="2243138" cy="1681163"/>
          </a:xfrm>
          <a:custGeom>
            <a:avLst/>
            <a:gdLst>
              <a:gd name="T0" fmla="*/ 0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2147483647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70C0"/>
              </a:solidFill>
              <a:latin typeface="Arial" charset="0"/>
              <a:cs typeface="Arial" charset="0"/>
            </a:endParaRPr>
          </a:p>
        </p:txBody>
      </p:sp>
      <p:sp>
        <p:nvSpPr>
          <p:cNvPr id="369" name="Line 4">
            <a:extLst>
              <a:ext uri="{FF2B5EF4-FFF2-40B4-BE49-F238E27FC236}">
                <a16:creationId xmlns:a16="http://schemas.microsoft.com/office/drawing/2014/main" id="{AC44E335-480B-4AAF-9C68-305997A29189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495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0" name="Line 5">
            <a:extLst>
              <a:ext uri="{FF2B5EF4-FFF2-40B4-BE49-F238E27FC236}">
                <a16:creationId xmlns:a16="http://schemas.microsoft.com/office/drawing/2014/main" id="{6849052D-BF8E-421D-A245-BC75ECC3B5D6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61816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1" name="Line 6">
            <a:extLst>
              <a:ext uri="{FF2B5EF4-FFF2-40B4-BE49-F238E27FC236}">
                <a16:creationId xmlns:a16="http://schemas.microsoft.com/office/drawing/2014/main" id="{E961ACB0-2FB4-4C30-BAA8-B7C090492FE1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738813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2" name="Line 7">
            <a:extLst>
              <a:ext uri="{FF2B5EF4-FFF2-40B4-BE49-F238E27FC236}">
                <a16:creationId xmlns:a16="http://schemas.microsoft.com/office/drawing/2014/main" id="{7C710763-3A0B-4186-A9FD-51E9BD8DF7AF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8610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3" name="Line 8">
            <a:extLst>
              <a:ext uri="{FF2B5EF4-FFF2-40B4-BE49-F238E27FC236}">
                <a16:creationId xmlns:a16="http://schemas.microsoft.com/office/drawing/2014/main" id="{A717706E-2BF5-412F-9A82-7598EBB09F73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59817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4" name="Line 9">
            <a:extLst>
              <a:ext uri="{FF2B5EF4-FFF2-40B4-BE49-F238E27FC236}">
                <a16:creationId xmlns:a16="http://schemas.microsoft.com/office/drawing/2014/main" id="{302C0472-EBA2-4DA7-AE54-237424D89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1039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5" name="Line 10">
            <a:extLst>
              <a:ext uri="{FF2B5EF4-FFF2-40B4-BE49-F238E27FC236}">
                <a16:creationId xmlns:a16="http://schemas.microsoft.com/office/drawing/2014/main" id="{9E04CB97-E2F0-4416-B3A7-933D5DDB7317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2245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6" name="Line 11">
            <a:extLst>
              <a:ext uri="{FF2B5EF4-FFF2-40B4-BE49-F238E27FC236}">
                <a16:creationId xmlns:a16="http://schemas.microsoft.com/office/drawing/2014/main" id="{F14BE9D2-C79A-43E5-ACA9-5545A4BA22FD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3468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7" name="Line 12">
            <a:extLst>
              <a:ext uri="{FF2B5EF4-FFF2-40B4-BE49-F238E27FC236}">
                <a16:creationId xmlns:a16="http://schemas.microsoft.com/office/drawing/2014/main" id="{14AAD7F9-7688-4BCB-9FCE-BD80231F96C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4674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8" name="Line 13">
            <a:extLst>
              <a:ext uri="{FF2B5EF4-FFF2-40B4-BE49-F238E27FC236}">
                <a16:creationId xmlns:a16="http://schemas.microsoft.com/office/drawing/2014/main" id="{CC407B4D-B2AB-4097-8310-4E45B6045955}"/>
              </a:ext>
            </a:extLst>
          </p:cNvPr>
          <p:cNvSpPr>
            <a:spLocks noChangeShapeType="1"/>
          </p:cNvSpPr>
          <p:nvPr/>
        </p:nvSpPr>
        <p:spPr bwMode="auto">
          <a:xfrm>
            <a:off x="5160963" y="65881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79" name="Line 14">
            <a:extLst>
              <a:ext uri="{FF2B5EF4-FFF2-40B4-BE49-F238E27FC236}">
                <a16:creationId xmlns:a16="http://schemas.microsoft.com/office/drawing/2014/main" id="{9D566B4F-5240-468F-8A2D-D2AD0AD5F4BE}"/>
              </a:ext>
            </a:extLst>
          </p:cNvPr>
          <p:cNvSpPr>
            <a:spLocks noChangeShapeType="1"/>
          </p:cNvSpPr>
          <p:nvPr/>
        </p:nvSpPr>
        <p:spPr bwMode="auto">
          <a:xfrm>
            <a:off x="81788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0" name="Line 15">
            <a:extLst>
              <a:ext uri="{FF2B5EF4-FFF2-40B4-BE49-F238E27FC236}">
                <a16:creationId xmlns:a16="http://schemas.microsoft.com/office/drawing/2014/main" id="{F5538E1A-BE40-455E-A8BA-B6BE995602F5}"/>
              </a:ext>
            </a:extLst>
          </p:cNvPr>
          <p:cNvSpPr>
            <a:spLocks noChangeShapeType="1"/>
          </p:cNvSpPr>
          <p:nvPr/>
        </p:nvSpPr>
        <p:spPr bwMode="auto">
          <a:xfrm>
            <a:off x="78787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1" name="Line 16">
            <a:extLst>
              <a:ext uri="{FF2B5EF4-FFF2-40B4-BE49-F238E27FC236}">
                <a16:creationId xmlns:a16="http://schemas.microsoft.com/office/drawing/2014/main" id="{22762F79-D77C-4026-A431-3216CE237FFF}"/>
              </a:ext>
            </a:extLst>
          </p:cNvPr>
          <p:cNvSpPr>
            <a:spLocks noChangeShapeType="1"/>
          </p:cNvSpPr>
          <p:nvPr/>
        </p:nvSpPr>
        <p:spPr bwMode="auto">
          <a:xfrm>
            <a:off x="757713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2" name="Line 17">
            <a:extLst>
              <a:ext uri="{FF2B5EF4-FFF2-40B4-BE49-F238E27FC236}">
                <a16:creationId xmlns:a16="http://schemas.microsoft.com/office/drawing/2014/main" id="{3DAECAAD-332D-4373-B508-79FF769066E7}"/>
              </a:ext>
            </a:extLst>
          </p:cNvPr>
          <p:cNvSpPr>
            <a:spLocks noChangeShapeType="1"/>
          </p:cNvSpPr>
          <p:nvPr/>
        </p:nvSpPr>
        <p:spPr bwMode="auto">
          <a:xfrm>
            <a:off x="727710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3" name="Line 18">
            <a:extLst>
              <a:ext uri="{FF2B5EF4-FFF2-40B4-BE49-F238E27FC236}">
                <a16:creationId xmlns:a16="http://schemas.microsoft.com/office/drawing/2014/main" id="{873DC7D8-AC8F-41C6-9A8A-C6583527DDB7}"/>
              </a:ext>
            </a:extLst>
          </p:cNvPr>
          <p:cNvSpPr>
            <a:spLocks noChangeShapeType="1"/>
          </p:cNvSpPr>
          <p:nvPr/>
        </p:nvSpPr>
        <p:spPr bwMode="auto">
          <a:xfrm>
            <a:off x="6977063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4" name="Line 19">
            <a:extLst>
              <a:ext uri="{FF2B5EF4-FFF2-40B4-BE49-F238E27FC236}">
                <a16:creationId xmlns:a16="http://schemas.microsoft.com/office/drawing/2014/main" id="{360A8F65-DBD6-4822-A500-4A87DFDD9DE9}"/>
              </a:ext>
            </a:extLst>
          </p:cNvPr>
          <p:cNvSpPr>
            <a:spLocks noChangeShapeType="1"/>
          </p:cNvSpPr>
          <p:nvPr/>
        </p:nvSpPr>
        <p:spPr bwMode="auto">
          <a:xfrm>
            <a:off x="66770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5" name="Line 20">
            <a:extLst>
              <a:ext uri="{FF2B5EF4-FFF2-40B4-BE49-F238E27FC236}">
                <a16:creationId xmlns:a16="http://schemas.microsoft.com/office/drawing/2014/main" id="{BEA1F8CA-BB19-4E9C-8670-79589087D2AD}"/>
              </a:ext>
            </a:extLst>
          </p:cNvPr>
          <p:cNvSpPr>
            <a:spLocks noChangeShapeType="1"/>
          </p:cNvSpPr>
          <p:nvPr/>
        </p:nvSpPr>
        <p:spPr bwMode="auto">
          <a:xfrm>
            <a:off x="63769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6" name="Line 21">
            <a:extLst>
              <a:ext uri="{FF2B5EF4-FFF2-40B4-BE49-F238E27FC236}">
                <a16:creationId xmlns:a16="http://schemas.microsoft.com/office/drawing/2014/main" id="{BD80D8FF-E00D-4FB4-A4FD-128FB06BA9EC}"/>
              </a:ext>
            </a:extLst>
          </p:cNvPr>
          <p:cNvSpPr>
            <a:spLocks noChangeShapeType="1"/>
          </p:cNvSpPr>
          <p:nvPr/>
        </p:nvSpPr>
        <p:spPr bwMode="auto">
          <a:xfrm>
            <a:off x="6076950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7" name="Line 22">
            <a:extLst>
              <a:ext uri="{FF2B5EF4-FFF2-40B4-BE49-F238E27FC236}">
                <a16:creationId xmlns:a16="http://schemas.microsoft.com/office/drawing/2014/main" id="{34F04D86-F9DB-409F-BB24-A7A24C95C518}"/>
              </a:ext>
            </a:extLst>
          </p:cNvPr>
          <p:cNvSpPr>
            <a:spLocks noChangeShapeType="1"/>
          </p:cNvSpPr>
          <p:nvPr/>
        </p:nvSpPr>
        <p:spPr bwMode="auto">
          <a:xfrm>
            <a:off x="5775325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8" name="Line 23">
            <a:extLst>
              <a:ext uri="{FF2B5EF4-FFF2-40B4-BE49-F238E27FC236}">
                <a16:creationId xmlns:a16="http://schemas.microsoft.com/office/drawing/2014/main" id="{CABCED55-5F3C-4DD1-A517-B3B04C217A8B}"/>
              </a:ext>
            </a:extLst>
          </p:cNvPr>
          <p:cNvSpPr>
            <a:spLocks noChangeShapeType="1"/>
          </p:cNvSpPr>
          <p:nvPr/>
        </p:nvSpPr>
        <p:spPr bwMode="auto">
          <a:xfrm>
            <a:off x="5475288" y="6716713"/>
            <a:ext cx="0" cy="1587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89" name="Rectangle 24">
            <a:extLst>
              <a:ext uri="{FF2B5EF4-FFF2-40B4-BE49-F238E27FC236}">
                <a16:creationId xmlns:a16="http://schemas.microsoft.com/office/drawing/2014/main" id="{80AC6376-1B05-420C-83A9-6B422F82655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48250" y="6011863"/>
            <a:ext cx="92075" cy="1841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0" name="Rectangle 25">
            <a:extLst>
              <a:ext uri="{FF2B5EF4-FFF2-40B4-BE49-F238E27FC236}">
                <a16:creationId xmlns:a16="http://schemas.microsoft.com/office/drawing/2014/main" id="{5A1D8F10-78BA-44C3-992B-0C9280B7DFBD}"/>
              </a:ext>
            </a:extLst>
          </p:cNvPr>
          <p:cNvSpPr>
            <a:spLocks noChangeArrowheads="1"/>
          </p:cNvSpPr>
          <p:nvPr/>
        </p:nvSpPr>
        <p:spPr bwMode="auto">
          <a:xfrm>
            <a:off x="6584950" y="6686550"/>
            <a:ext cx="184150" cy="9207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wrap="none" anchor="ctr"/>
          <a:lstStyle/>
          <a:p>
            <a:pPr algn="ctr" fontAlgn="base">
              <a:spcBef>
                <a:spcPct val="5000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1" name="Freeform 29">
            <a:extLst>
              <a:ext uri="{FF2B5EF4-FFF2-40B4-BE49-F238E27FC236}">
                <a16:creationId xmlns:a16="http://schemas.microsoft.com/office/drawing/2014/main" id="{A7C9F126-C51D-45F8-A498-9C20F19841F1}"/>
              </a:ext>
            </a:extLst>
          </p:cNvPr>
          <p:cNvSpPr>
            <a:spLocks/>
          </p:cNvSpPr>
          <p:nvPr/>
        </p:nvSpPr>
        <p:spPr bwMode="auto">
          <a:xfrm>
            <a:off x="4038600" y="3352800"/>
            <a:ext cx="2101850" cy="1681163"/>
          </a:xfrm>
          <a:custGeom>
            <a:avLst/>
            <a:gdLst>
              <a:gd name="T0" fmla="*/ 2147483647 w 901"/>
              <a:gd name="T1" fmla="*/ 2147483647 h 721"/>
              <a:gd name="T2" fmla="*/ 2147483647 w 901"/>
              <a:gd name="T3" fmla="*/ 2147483647 h 721"/>
              <a:gd name="T4" fmla="*/ 2147483647 w 901"/>
              <a:gd name="T5" fmla="*/ 2147483647 h 721"/>
              <a:gd name="T6" fmla="*/ 2147483647 w 901"/>
              <a:gd name="T7" fmla="*/ 2147483647 h 721"/>
              <a:gd name="T8" fmla="*/ 2147483647 w 901"/>
              <a:gd name="T9" fmla="*/ 2147483647 h 721"/>
              <a:gd name="T10" fmla="*/ 2147483647 w 901"/>
              <a:gd name="T11" fmla="*/ 2147483647 h 721"/>
              <a:gd name="T12" fmla="*/ 2147483647 w 901"/>
              <a:gd name="T13" fmla="*/ 2147483647 h 721"/>
              <a:gd name="T14" fmla="*/ 2147483647 w 901"/>
              <a:gd name="T15" fmla="*/ 2147483647 h 721"/>
              <a:gd name="T16" fmla="*/ 2147483647 w 901"/>
              <a:gd name="T17" fmla="*/ 2147483647 h 721"/>
              <a:gd name="T18" fmla="*/ 2147483647 w 901"/>
              <a:gd name="T19" fmla="*/ 2147483647 h 721"/>
              <a:gd name="T20" fmla="*/ 2147483647 w 901"/>
              <a:gd name="T21" fmla="*/ 2147483647 h 721"/>
              <a:gd name="T22" fmla="*/ 2147483647 w 901"/>
              <a:gd name="T23" fmla="*/ 2147483647 h 721"/>
              <a:gd name="T24" fmla="*/ 2147483647 w 901"/>
              <a:gd name="T25" fmla="*/ 2147483647 h 721"/>
              <a:gd name="T26" fmla="*/ 2147483647 w 901"/>
              <a:gd name="T27" fmla="*/ 2147483647 h 721"/>
              <a:gd name="T28" fmla="*/ 2147483647 w 901"/>
              <a:gd name="T29" fmla="*/ 2147483647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1"/>
            </a:solidFill>
            <a:round/>
            <a:headEnd/>
            <a:tailEnd/>
          </a:ln>
        </p:spPr>
        <p:txBody>
          <a:bodyPr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z="2400" b="1">
              <a:solidFill>
                <a:srgbClr val="000000"/>
              </a:solidFill>
              <a:latin typeface="Arial" charset="0"/>
              <a:cs typeface="Arial" charset="0"/>
            </a:endParaRPr>
          </a:p>
        </p:txBody>
      </p:sp>
      <p:sp>
        <p:nvSpPr>
          <p:cNvPr id="392" name="Line 30">
            <a:extLst>
              <a:ext uri="{FF2B5EF4-FFF2-40B4-BE49-F238E27FC236}">
                <a16:creationId xmlns:a16="http://schemas.microsoft.com/office/drawing/2014/main" id="{984247F9-C3A6-4F88-9343-E14600DE0427}"/>
              </a:ext>
            </a:extLst>
          </p:cNvPr>
          <p:cNvSpPr>
            <a:spLocks noChangeShapeType="1"/>
          </p:cNvSpPr>
          <p:nvPr/>
        </p:nvSpPr>
        <p:spPr bwMode="auto">
          <a:xfrm>
            <a:off x="1676400" y="5105400"/>
            <a:ext cx="4572000" cy="0"/>
          </a:xfrm>
          <a:prstGeom prst="line">
            <a:avLst/>
          </a:prstGeom>
          <a:noFill/>
          <a:ln w="28575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3" name="Rectangle 31">
            <a:extLst>
              <a:ext uri="{FF2B5EF4-FFF2-40B4-BE49-F238E27FC236}">
                <a16:creationId xmlns:a16="http://schemas.microsoft.com/office/drawing/2014/main" id="{60629F3F-07AF-4954-81AB-89E6B97ECEA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863975" y="5122862"/>
            <a:ext cx="479425" cy="5159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</p:spPr>
        <p:txBody>
          <a:bodyPr lIns="90487" tIns="44450" rIns="90487" bIns="44450">
            <a:spAutoFit/>
          </a:bodyPr>
          <a:lstStyle/>
          <a:p>
            <a:pPr eaLnBrk="0" fontAlgn="base" hangingPunct="0">
              <a:spcBef>
                <a:spcPct val="50000"/>
              </a:spcBef>
              <a:spcAft>
                <a:spcPct val="0"/>
              </a:spcAft>
            </a:pPr>
            <a:r>
              <a:rPr lang="en-US" sz="2800" dirty="0">
                <a:solidFill>
                  <a:srgbClr val="FF3300"/>
                </a:solidFill>
                <a:latin typeface="Arial" charset="0"/>
                <a:cs typeface="Arial" charset="0"/>
              </a:rPr>
              <a:t>0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/>
              <p:nvPr/>
            </p:nvSpPr>
            <p:spPr>
              <a:xfrm>
                <a:off x="228600" y="3200400"/>
                <a:ext cx="3261982" cy="1279453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US" sz="28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acc>
                            <m:accPr>
                              <m:chr m:val="̅"/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accPr>
                            <m:e>
                              <m: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acc>
                          <m:r>
                            <a:rPr lang="en-US" sz="2800" i="1">
                              <a:latin typeface="Cambria Math"/>
                            </a:rPr>
                            <m:t>−</m:t>
                          </m:r>
                          <m:sSub>
                            <m:sSubPr>
                              <m:ctrlPr>
                                <a:rPr lang="el-GR" sz="2800" i="1">
                                  <a:latin typeface="Cambria Math" panose="02040503050406030204" pitchFamily="18" charset="0"/>
                                </a:rPr>
                              </m:ctrlPr>
                            </m:sSubPr>
                            <m:e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μ</m:t>
                              </m:r>
                            </m:e>
                            <m:sub>
                              <m:r>
                                <a:rPr lang="en-US" sz="2800" i="1">
                                  <a:latin typeface="Cambria Math"/>
                                </a:rPr>
                                <m:t>0</m:t>
                              </m:r>
                            </m:sub>
                          </m:sSub>
                        </m:num>
                        <m:den>
                          <m:f>
                            <m:fPr>
                              <m:ctrlPr>
                                <a:rPr lang="en-US" sz="2800" i="1">
                                  <a:latin typeface="Cambria Math" panose="02040503050406030204" pitchFamily="18" charset="0"/>
                                </a:rPr>
                              </m:ctrlPr>
                            </m:fPr>
                            <m:num>
                              <m:r>
                                <m:rPr>
                                  <m:sty m:val="p"/>
                                </m:rPr>
                                <a:rPr lang="el-GR" sz="2800" i="1">
                                  <a:latin typeface="Cambria Math"/>
                                </a:rPr>
                                <m:t>σ</m:t>
                              </m:r>
                            </m:num>
                            <m:den>
                              <m:rad>
                                <m:radPr>
                                  <m:degHide m:val="on"/>
                                  <m:ctrlPr>
                                    <a:rPr lang="en-US" sz="2800" i="1">
                                      <a:latin typeface="Cambria Math" panose="02040503050406030204" pitchFamily="18" charset="0"/>
                                    </a:rPr>
                                  </m:ctrlPr>
                                </m:radPr>
                                <m:deg/>
                                <m:e>
                                  <m:r>
                                    <a:rPr lang="en-US" sz="2800" i="1">
                                      <a:latin typeface="Cambria Math"/>
                                    </a:rPr>
                                    <m:t>𝑛</m:t>
                                  </m:r>
                                </m:e>
                              </m:rad>
                            </m:den>
                          </m:f>
                        </m:den>
                      </m:f>
                      <m:r>
                        <a:rPr lang="en-US" sz="2800" b="0" i="1" smtClean="0">
                          <a:latin typeface="Cambria Math"/>
                          <a:ea typeface="Cambria Math"/>
                        </a:rPr>
                        <m:t>≡</m:t>
                      </m:r>
                      <m:r>
                        <a:rPr lang="en-US" sz="2800" b="0" i="1" smtClean="0">
                          <a:latin typeface="Cambria Math" panose="02040503050406030204" pitchFamily="18" charset="0"/>
                        </a:rPr>
                        <m:t>𝑧</m:t>
                      </m:r>
                      <m:r>
                        <a:rPr lang="en-US" sz="2800" i="1">
                          <a:latin typeface="Cambria Math"/>
                        </a:rPr>
                        <m:t>~</m:t>
                      </m:r>
                      <m:r>
                        <a:rPr lang="en-US" sz="2800" i="1">
                          <a:latin typeface="Cambria Math"/>
                        </a:rPr>
                        <m:t>𝑁</m:t>
                      </m:r>
                      <m:r>
                        <a:rPr lang="en-US" sz="2800" i="1">
                          <a:latin typeface="Cambria Math"/>
                        </a:rPr>
                        <m:t>(0, 1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4" name="TextBox 393">
                <a:extLst>
                  <a:ext uri="{FF2B5EF4-FFF2-40B4-BE49-F238E27FC236}">
                    <a16:creationId xmlns:a16="http://schemas.microsoft.com/office/drawing/2014/main" id="{5A5F525A-BCFD-44FE-8EEA-7C0661070AF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3200400"/>
                <a:ext cx="3261982" cy="1279453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/>
              <p:nvPr/>
            </p:nvSpPr>
            <p:spPr>
              <a:xfrm>
                <a:off x="304800" y="304800"/>
                <a:ext cx="2536528" cy="1339085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𝑈𝑛𝑑𝑒𝑟</m:t>
                    </m:r>
                    <m:r>
                      <a:rPr lang="en-US" sz="2800" b="0" i="1" smtClean="0">
                        <a:latin typeface="Cambria Math"/>
                      </a:rPr>
                      <m:t> </m:t>
                    </m:r>
                    <m:r>
                      <a:rPr lang="en-US" sz="2800" b="0" i="1" smtClean="0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b="0" dirty="0"/>
                  <a:t>: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accPr>
                        <m:e>
                          <m:r>
                            <a:rPr lang="en-US" sz="2800" b="0" i="1" smtClean="0"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acc>
                      <m:r>
                        <a:rPr lang="en-US" sz="2800" b="0" i="1" smtClean="0">
                          <a:latin typeface="Cambria Math"/>
                        </a:rPr>
                        <m:t>~</m:t>
                      </m:r>
                      <m:r>
                        <a:rPr lang="en-US" sz="2800" b="0" i="1" smtClean="0">
                          <a:latin typeface="Cambria Math"/>
                        </a:rPr>
                        <m:t>𝑁</m:t>
                      </m:r>
                      <m:r>
                        <a:rPr lang="en-US" sz="2800" b="0" i="1" smtClean="0">
                          <a:latin typeface="Cambria Math"/>
                        </a:rPr>
                        <m:t>(</m:t>
                      </m:r>
                      <m:sSub>
                        <m:sSubPr>
                          <m:ctrlPr>
                            <a:rPr lang="el-GR" sz="2800" b="0" i="1" smtClean="0"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m:rPr>
                              <m:sty m:val="p"/>
                            </m:rPr>
                            <a:rPr lang="el-GR" sz="2800" i="1">
                              <a:latin typeface="Cambria Math"/>
                            </a:rPr>
                            <m:t>μ</m:t>
                          </m:r>
                        </m:e>
                        <m:sub>
                          <m:r>
                            <a:rPr lang="en-US" sz="2800" b="0" i="1" smtClean="0">
                              <a:latin typeface="Cambria Math"/>
                            </a:rPr>
                            <m:t>0</m:t>
                          </m:r>
                        </m:sub>
                      </m:sSub>
                      <m:r>
                        <a:rPr lang="en-US" sz="2800" b="0" i="1" smtClean="0">
                          <a:latin typeface="Cambria Math"/>
                        </a:rPr>
                        <m:t>, </m:t>
                      </m:r>
                      <m:f>
                        <m:fPr>
                          <m:ctrlPr>
                            <a:rPr lang="en-US" sz="28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m:rPr>
                              <m:sty m:val="p"/>
                            </m:rPr>
                            <a:rPr lang="el-GR" sz="2800" b="0" i="1" smtClean="0">
                              <a:latin typeface="Cambria Math"/>
                            </a:rPr>
                            <m:t>σ</m:t>
                          </m:r>
                        </m:num>
                        <m:den>
                          <m:rad>
                            <m:radPr>
                              <m:degHide m:val="on"/>
                              <m:ctrlPr>
                                <a:rPr lang="en-US" sz="28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800" b="0" i="1" smtClean="0">
                                  <a:latin typeface="Cambria Math"/>
                                </a:rPr>
                                <m:t>𝑛</m:t>
                              </m:r>
                            </m:e>
                          </m:rad>
                        </m:den>
                      </m:f>
                      <m:r>
                        <a:rPr lang="en-US" sz="2800" b="0" i="1" smtClean="0">
                          <a:latin typeface="Cambria Math"/>
                        </a:rPr>
                        <m:t>)</m:t>
                      </m:r>
                    </m:oMath>
                  </m:oMathPara>
                </a14:m>
                <a:endParaRPr lang="en-US" sz="2800" dirty="0"/>
              </a:p>
            </p:txBody>
          </p:sp>
        </mc:Choice>
        <mc:Fallback xmlns="">
          <p:sp>
            <p:nvSpPr>
              <p:cNvPr id="395" name="TextBox 394">
                <a:extLst>
                  <a:ext uri="{FF2B5EF4-FFF2-40B4-BE49-F238E27FC236}">
                    <a16:creationId xmlns:a16="http://schemas.microsoft.com/office/drawing/2014/main" id="{F927ED12-B8AF-4F2F-8213-096068B7509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4800" y="304800"/>
                <a:ext cx="2536528" cy="1339085"/>
              </a:xfrm>
              <a:prstGeom prst="rect">
                <a:avLst/>
              </a:prstGeom>
              <a:blipFill>
                <a:blip r:embed="rId4"/>
                <a:stretch>
                  <a:fillRect t="-409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96" name="Line 35">
            <a:extLst>
              <a:ext uri="{FF2B5EF4-FFF2-40B4-BE49-F238E27FC236}">
                <a16:creationId xmlns:a16="http://schemas.microsoft.com/office/drawing/2014/main" id="{D4DDC736-065F-417D-AEAB-A981460B2648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7" name="Line 35">
            <a:extLst>
              <a:ext uri="{FF2B5EF4-FFF2-40B4-BE49-F238E27FC236}">
                <a16:creationId xmlns:a16="http://schemas.microsoft.com/office/drawing/2014/main" id="{FDC90A3B-7AFB-4899-9D68-1A718F419C1A}"/>
              </a:ext>
            </a:extLst>
          </p:cNvPr>
          <p:cNvSpPr>
            <a:spLocks noChangeShapeType="1"/>
          </p:cNvSpPr>
          <p:nvPr/>
        </p:nvSpPr>
        <p:spPr bwMode="auto">
          <a:xfrm>
            <a:off x="5181600" y="4638021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p:sp>
        <p:nvSpPr>
          <p:cNvPr id="398" name="Line 35">
            <a:extLst>
              <a:ext uri="{FF2B5EF4-FFF2-40B4-BE49-F238E27FC236}">
                <a16:creationId xmlns:a16="http://schemas.microsoft.com/office/drawing/2014/main" id="{B8A46FA6-4650-4FAC-A6E8-B03F99C67611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600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484437" y="2070145"/>
                <a:ext cx="868363" cy="520655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 smtClean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𝑙𝑜𝑤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399" name="Rectangle 31">
                <a:extLst>
                  <a:ext uri="{FF2B5EF4-FFF2-40B4-BE49-F238E27FC236}">
                    <a16:creationId xmlns:a16="http://schemas.microsoft.com/office/drawing/2014/main" id="{A2F9FD3E-8A66-4E54-A3DD-4AEC3D2B331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484437" y="2070145"/>
                <a:ext cx="868363" cy="520655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0" name="Line 35">
            <a:extLst>
              <a:ext uri="{FF2B5EF4-FFF2-40B4-BE49-F238E27FC236}">
                <a16:creationId xmlns:a16="http://schemas.microsoft.com/office/drawing/2014/main" id="{14AA3EEB-2177-4B83-AB8D-CB3C2EFFEF9A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4648200"/>
            <a:ext cx="0" cy="467379"/>
          </a:xfrm>
          <a:prstGeom prst="line">
            <a:avLst/>
          </a:prstGeom>
          <a:noFill/>
          <a:ln w="12700">
            <a:solidFill>
              <a:srgbClr val="1C1C1C"/>
            </a:solidFill>
            <a:round/>
            <a:headEnd/>
            <a:tailEnd/>
          </a:ln>
        </p:spPr>
        <p:txBody>
          <a:bodyPr/>
          <a:lstStyle/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kumimoji="0" lang="en-US" sz="2400" b="1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Arial" charset="0"/>
              <a:cs typeface="Arial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120900" y="5118145"/>
                <a:ext cx="1155700" cy="510717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𝑙𝑜𝑤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1" name="Rectangle 31">
                <a:extLst>
                  <a:ext uri="{FF2B5EF4-FFF2-40B4-BE49-F238E27FC236}">
                    <a16:creationId xmlns:a16="http://schemas.microsoft.com/office/drawing/2014/main" id="{7ED74E73-7664-418C-8C4D-73969A6FB8F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20900" y="5118145"/>
                <a:ext cx="1155700" cy="510717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800600" y="2057400"/>
                <a:ext cx="868363" cy="561436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acc>
                        <m:accPr>
                          <m:chr m:val="̅"/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accPr>
                        <m:e>
                          <m:sSub>
                            <m:sSubPr>
                              <m:ctrlPr>
                                <a:rPr lang="en-US" sz="2800" i="1" dirty="0" smtClean="0">
                                  <a:solidFill>
                                    <a:srgbClr val="FF3300"/>
                                  </a:solidFill>
                                  <a:latin typeface="Cambria Math" panose="02040503050406030204" pitchFamily="18" charset="0"/>
                                  <a:cs typeface="Arial" charset="0"/>
                                </a:rPr>
                              </m:ctrlPr>
                            </m:sSubPr>
                            <m:e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𝑥</m:t>
                              </m:r>
                            </m:e>
                            <m:sub>
                              <m:r>
                                <a:rPr lang="en-US" sz="2800" b="0" i="1" dirty="0" smtClean="0">
                                  <a:solidFill>
                                    <a:srgbClr val="FF3300"/>
                                  </a:solidFill>
                                  <a:latin typeface="Cambria Math"/>
                                  <a:cs typeface="Arial" charset="0"/>
                                </a:rPr>
                                <m:t>h𝑖𝑔h</m:t>
                              </m:r>
                            </m:sub>
                          </m:sSub>
                        </m:e>
                      </m:acc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2" name="Rectangle 31">
                <a:extLst>
                  <a:ext uri="{FF2B5EF4-FFF2-40B4-BE49-F238E27FC236}">
                    <a16:creationId xmlns:a16="http://schemas.microsoft.com/office/drawing/2014/main" id="{0B285ABA-8BCA-4285-8415-6D052FF1A87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800600" y="2057400"/>
                <a:ext cx="868363" cy="561436"/>
              </a:xfrm>
              <a:prstGeom prst="rect">
                <a:avLst/>
              </a:prstGeom>
              <a:blipFill>
                <a:blip r:embed="rId7"/>
                <a:stretch>
                  <a:fillRect r="-2113"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403" name="Straight Connector 402">
            <a:extLst>
              <a:ext uri="{FF2B5EF4-FFF2-40B4-BE49-F238E27FC236}">
                <a16:creationId xmlns:a16="http://schemas.microsoft.com/office/drawing/2014/main" id="{70E38104-C184-4123-85F7-C79B83FCD75A}"/>
              </a:ext>
            </a:extLst>
          </p:cNvPr>
          <p:cNvCxnSpPr/>
          <p:nvPr/>
        </p:nvCxnSpPr>
        <p:spPr>
          <a:xfrm flipH="1">
            <a:off x="4038600" y="3298825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4" name="Straight Connector 403">
            <a:extLst>
              <a:ext uri="{FF2B5EF4-FFF2-40B4-BE49-F238E27FC236}">
                <a16:creationId xmlns:a16="http://schemas.microsoft.com/office/drawing/2014/main" id="{E82FDE85-C9CA-44FF-BDD8-73CB74B916F6}"/>
              </a:ext>
            </a:extLst>
          </p:cNvPr>
          <p:cNvCxnSpPr/>
          <p:nvPr/>
        </p:nvCxnSpPr>
        <p:spPr>
          <a:xfrm flipH="1">
            <a:off x="4038600" y="250825"/>
            <a:ext cx="11113" cy="1806575"/>
          </a:xfrm>
          <a:prstGeom prst="line">
            <a:avLst/>
          </a:prstGeom>
          <a:ln>
            <a:solidFill>
              <a:srgbClr val="002060"/>
            </a:solidFill>
            <a:prstDash val="lg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4940300" y="5105400"/>
                <a:ext cx="1155700" cy="55932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</p:spPr>
            <p:txBody>
              <a:bodyPr wrap="square" lIns="90487" tIns="44450" rIns="90487" bIns="44450">
                <a:spAutoFit/>
              </a:bodyPr>
              <a:lstStyle/>
              <a:p>
                <a:pPr eaLnBrk="0" fontAlgn="base" hangingPunct="0">
                  <a:spcBef>
                    <a:spcPct val="50000"/>
                  </a:spcBef>
                  <a:spcAft>
                    <a:spcPct val="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sz="2800" i="1" dirty="0" smtClean="0">
                              <a:solidFill>
                                <a:srgbClr val="FF3300"/>
                              </a:solidFill>
                              <a:latin typeface="Cambria Math" panose="02040503050406030204" pitchFamily="18" charset="0"/>
                              <a:cs typeface="Arial" charset="0"/>
                            </a:rPr>
                          </m:ctrlPr>
                        </m:sSubPr>
                        <m:e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𝑧</m:t>
                          </m:r>
                        </m:e>
                        <m:sub>
                          <m:r>
                            <a:rPr lang="en-US" sz="2800" b="0" i="1" dirty="0" smtClean="0">
                              <a:solidFill>
                                <a:srgbClr val="FF3300"/>
                              </a:solidFill>
                              <a:latin typeface="Cambria Math"/>
                              <a:cs typeface="Arial" charset="0"/>
                            </a:rPr>
                            <m:t>h𝑖𝑔h</m:t>
                          </m:r>
                        </m:sub>
                      </m:sSub>
                    </m:oMath>
                  </m:oMathPara>
                </a14:m>
                <a:endParaRPr lang="en-US" sz="2800" baseline="-25000" dirty="0">
                  <a:solidFill>
                    <a:srgbClr val="FF3300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05" name="Rectangle 31">
                <a:extLst>
                  <a:ext uri="{FF2B5EF4-FFF2-40B4-BE49-F238E27FC236}">
                    <a16:creationId xmlns:a16="http://schemas.microsoft.com/office/drawing/2014/main" id="{C38987E3-280F-4163-AC37-C096A78DBED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940300" y="5105400"/>
                <a:ext cx="1155700" cy="5593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  <a:ln w="12700">
                <a:noFill/>
                <a:miter lim="800000"/>
                <a:headEnd/>
                <a:tailEnd/>
              </a:ln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/>
              <p:nvPr/>
            </p:nvSpPr>
            <p:spPr>
              <a:xfrm>
                <a:off x="5892601" y="457200"/>
                <a:ext cx="1668662" cy="954107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800" b="0" i="1" smtClean="0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/>
                      </a:rPr>
                      <m:t>0</m:t>
                    </m:r>
                  </m:oMath>
                </a14:m>
                <a:r>
                  <a:rPr lang="en-US" sz="2800" b="0" dirty="0"/>
                  <a:t>:</a:t>
                </a:r>
                <a:r>
                  <a:rPr lang="el-GR" sz="2800" dirty="0"/>
                  <a:t> </a:t>
                </a:r>
                <a:r>
                  <a:rPr lang="el-GR" sz="2800" dirty="0">
                    <a:latin typeface="Calibri"/>
                  </a:rPr>
                  <a:t>μ</a:t>
                </a:r>
                <a:r>
                  <a:rPr lang="en-US" sz="2800" dirty="0">
                    <a:latin typeface="Calibri"/>
                  </a:rPr>
                  <a:t> =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b="0" dirty="0"/>
              </a:p>
              <a:p>
                <a14:m>
                  <m:oMath xmlns:m="http://schemas.openxmlformats.org/officeDocument/2006/math">
                    <m:r>
                      <a:rPr lang="en-US" sz="2800" i="1">
                        <a:latin typeface="Cambria Math"/>
                      </a:rPr>
                      <m:t>𝐻</m:t>
                    </m:r>
                    <m:r>
                      <a:rPr lang="en-US" sz="2800" b="0" i="1" baseline="-25000" smtClean="0">
                        <a:latin typeface="Cambria Math" panose="02040503050406030204" pitchFamily="18" charset="0"/>
                      </a:rPr>
                      <m:t>𝑎</m:t>
                    </m:r>
                  </m:oMath>
                </a14:m>
                <a:r>
                  <a:rPr lang="en-US" sz="2800" dirty="0"/>
                  <a:t>:</a:t>
                </a:r>
                <a:r>
                  <a:rPr lang="el-GR" sz="2800" dirty="0"/>
                  <a:t> μ</a:t>
                </a:r>
                <a:r>
                  <a:rPr lang="en-US" sz="2800" dirty="0"/>
                  <a:t> ≠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l-GR" sz="2800" i="1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m:rPr>
                            <m:sty m:val="p"/>
                          </m:rPr>
                          <a:rPr lang="el-GR" sz="2800" i="1">
                            <a:latin typeface="Cambria Math"/>
                          </a:rPr>
                          <m:t>μ</m:t>
                        </m:r>
                      </m:e>
                      <m:sub>
                        <m:r>
                          <a:rPr lang="en-US" sz="2800" i="1">
                            <a:latin typeface="Cambria Math"/>
                          </a:rPr>
                          <m:t>0</m:t>
                        </m:r>
                      </m:sub>
                    </m:sSub>
                  </m:oMath>
                </a14:m>
                <a:endParaRPr lang="en-US" sz="2800" b="0" dirty="0"/>
              </a:p>
            </p:txBody>
          </p:sp>
        </mc:Choice>
        <mc:Fallback xmlns="">
          <p:sp>
            <p:nvSpPr>
              <p:cNvPr id="406" name="TextBox 405">
                <a:extLst>
                  <a:ext uri="{FF2B5EF4-FFF2-40B4-BE49-F238E27FC236}">
                    <a16:creationId xmlns:a16="http://schemas.microsoft.com/office/drawing/2014/main" id="{F2780699-E3EF-4944-A575-6579DE20B19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892601" y="457200"/>
                <a:ext cx="1668662" cy="954107"/>
              </a:xfrm>
              <a:prstGeom prst="rect">
                <a:avLst/>
              </a:prstGeom>
              <a:blipFill>
                <a:blip r:embed="rId9"/>
                <a:stretch>
                  <a:fillRect t="-5732" b="-1719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7" name="Flowchart: Connector 406">
            <a:extLst>
              <a:ext uri="{FF2B5EF4-FFF2-40B4-BE49-F238E27FC236}">
                <a16:creationId xmlns:a16="http://schemas.microsoft.com/office/drawing/2014/main" id="{5BD689AA-8E68-451E-88CF-1F0A05B073F7}"/>
              </a:ext>
            </a:extLst>
          </p:cNvPr>
          <p:cNvSpPr/>
          <p:nvPr/>
        </p:nvSpPr>
        <p:spPr>
          <a:xfrm>
            <a:off x="27813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8" name="Flowchart: Connector 407">
            <a:extLst>
              <a:ext uri="{FF2B5EF4-FFF2-40B4-BE49-F238E27FC236}">
                <a16:creationId xmlns:a16="http://schemas.microsoft.com/office/drawing/2014/main" id="{2D2C396D-4210-4451-8EC4-D93A84F2139D}"/>
              </a:ext>
            </a:extLst>
          </p:cNvPr>
          <p:cNvSpPr/>
          <p:nvPr/>
        </p:nvSpPr>
        <p:spPr>
          <a:xfrm>
            <a:off x="5105400" y="1981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9" name="Flowchart: Connector 408">
            <a:extLst>
              <a:ext uri="{FF2B5EF4-FFF2-40B4-BE49-F238E27FC236}">
                <a16:creationId xmlns:a16="http://schemas.microsoft.com/office/drawing/2014/main" id="{6BBA5604-0B3F-4002-A69B-8329F7188892}"/>
              </a:ext>
            </a:extLst>
          </p:cNvPr>
          <p:cNvSpPr/>
          <p:nvPr/>
        </p:nvSpPr>
        <p:spPr>
          <a:xfrm>
            <a:off x="27813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0" name="Flowchart: Connector 409">
            <a:extLst>
              <a:ext uri="{FF2B5EF4-FFF2-40B4-BE49-F238E27FC236}">
                <a16:creationId xmlns:a16="http://schemas.microsoft.com/office/drawing/2014/main" id="{E77C637F-5973-49E3-804D-90FF7CE5805B}"/>
              </a:ext>
            </a:extLst>
          </p:cNvPr>
          <p:cNvSpPr/>
          <p:nvPr/>
        </p:nvSpPr>
        <p:spPr>
          <a:xfrm>
            <a:off x="5143500" y="5029200"/>
            <a:ext cx="114300" cy="114300"/>
          </a:xfrm>
          <a:prstGeom prst="flowChartConnector">
            <a:avLst/>
          </a:prstGeom>
          <a:solidFill>
            <a:srgbClr val="FFFF0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1" name="TextBox 410">
            <a:extLst>
              <a:ext uri="{FF2B5EF4-FFF2-40B4-BE49-F238E27FC236}">
                <a16:creationId xmlns:a16="http://schemas.microsoft.com/office/drawing/2014/main" id="{5782CD4F-0B61-4173-BBE9-C1DBA7CEC4E4}"/>
              </a:ext>
            </a:extLst>
          </p:cNvPr>
          <p:cNvSpPr txBox="1"/>
          <p:nvPr/>
        </p:nvSpPr>
        <p:spPr>
          <a:xfrm>
            <a:off x="5118100" y="48122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2" name="TextBox 411">
            <a:extLst>
              <a:ext uri="{FF2B5EF4-FFF2-40B4-BE49-F238E27FC236}">
                <a16:creationId xmlns:a16="http://schemas.microsoft.com/office/drawing/2014/main" id="{D1DE18F2-7003-4813-B152-E019161EE5A0}"/>
              </a:ext>
            </a:extLst>
          </p:cNvPr>
          <p:cNvSpPr txBox="1"/>
          <p:nvPr/>
        </p:nvSpPr>
        <p:spPr>
          <a:xfrm>
            <a:off x="2374900" y="48006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3" name="TextBox 412">
            <a:extLst>
              <a:ext uri="{FF2B5EF4-FFF2-40B4-BE49-F238E27FC236}">
                <a16:creationId xmlns:a16="http://schemas.microsoft.com/office/drawing/2014/main" id="{1D4F30E9-1E88-4DC1-9891-2EC3BE8D3FC2}"/>
              </a:ext>
            </a:extLst>
          </p:cNvPr>
          <p:cNvSpPr txBox="1"/>
          <p:nvPr/>
        </p:nvSpPr>
        <p:spPr>
          <a:xfrm>
            <a:off x="2362200" y="1676400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p:sp>
        <p:nvSpPr>
          <p:cNvPr id="414" name="TextBox 413">
            <a:extLst>
              <a:ext uri="{FF2B5EF4-FFF2-40B4-BE49-F238E27FC236}">
                <a16:creationId xmlns:a16="http://schemas.microsoft.com/office/drawing/2014/main" id="{4681F8D0-740E-44B4-B965-3EEF7613EB68}"/>
              </a:ext>
            </a:extLst>
          </p:cNvPr>
          <p:cNvSpPr txBox="1"/>
          <p:nvPr/>
        </p:nvSpPr>
        <p:spPr>
          <a:xfrm>
            <a:off x="5105400" y="1688068"/>
            <a:ext cx="8255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>
                <a:latin typeface="Arial" panose="020B0604020202020204" pitchFamily="34" charset="0"/>
                <a:cs typeface="Arial" panose="020B0604020202020204" pitchFamily="34" charset="0"/>
              </a:rPr>
              <a:t>α/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/>
              <p:nvPr/>
            </p:nvSpPr>
            <p:spPr>
              <a:xfrm>
                <a:off x="5653420" y="2610361"/>
                <a:ext cx="3168318" cy="1600438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Two-sided hypothesis test 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for 100</a:t>
                </a:r>
                <a:r>
                  <a:rPr lang="el-GR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α</a:t>
                </a:r>
                <a:r>
                  <a:rPr lang="en-US" sz="2000" dirty="0">
                    <a:latin typeface="Arial" panose="020B0604020202020204" pitchFamily="34" charset="0"/>
                    <a:cs typeface="Arial" panose="020B0604020202020204" pitchFamily="34" charset="0"/>
                  </a:rPr>
                  <a:t>% significance level and known </a:t>
                </a:r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l-GR" sz="2000" i="1">
                        <a:latin typeface="Cambria Math"/>
                      </a:rPr>
                      <m:t>σ</m:t>
                    </m:r>
                  </m:oMath>
                </a14:m>
                <a:r>
                  <a:rPr lang="en-US" sz="2000" b="0" dirty="0">
                    <a:latin typeface="Arial" panose="020B0604020202020204" pitchFamily="34" charset="0"/>
                    <a:cs typeface="Arial" panose="020B0604020202020204" pitchFamily="34" charset="0"/>
                  </a:rPr>
                  <a:t>. Critical </a:t>
                </a:r>
                <a:r>
                  <a:rPr lang="en-US" sz="2000" b="0">
                    <a:latin typeface="Arial" panose="020B0604020202020204" pitchFamily="34" charset="0"/>
                    <a:cs typeface="Arial" panose="020B0604020202020204" pitchFamily="34" charset="0"/>
                  </a:rPr>
                  <a:t>values:</a:t>
                </a:r>
                <a:endParaRPr lang="en-US" sz="2000" dirty="0">
                  <a:solidFill>
                    <a:srgbClr val="FF0000"/>
                  </a:solidFill>
                </a:endParaRPr>
              </a:p>
              <a:p>
                <a:endParaRPr lang="en-US" dirty="0">
                  <a:solidFill>
                    <a:srgbClr val="FF0000"/>
                  </a:solidFill>
                </a:endParaRPr>
              </a:p>
            </p:txBody>
          </p:sp>
        </mc:Choice>
        <mc:Fallback xmlns="">
          <p:sp>
            <p:nvSpPr>
              <p:cNvPr id="2" name="Rectangle 1">
                <a:extLst>
                  <a:ext uri="{FF2B5EF4-FFF2-40B4-BE49-F238E27FC236}">
                    <a16:creationId xmlns:a16="http://schemas.microsoft.com/office/drawing/2014/main" id="{DC482810-ACA9-4619-B45B-1F6A4D544F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53420" y="2610361"/>
                <a:ext cx="3168318" cy="1600438"/>
              </a:xfrm>
              <a:prstGeom prst="rect">
                <a:avLst/>
              </a:prstGeom>
              <a:blipFill>
                <a:blip r:embed="rId10"/>
                <a:stretch>
                  <a:fillRect l="-1923" t="-1521" r="-326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29912752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</a:t>
            </a:r>
          </a:p>
        </p:txBody>
      </p:sp>
      <p:grpSp>
        <p:nvGrpSpPr>
          <p:cNvPr id="1094" name="SMARTInkShape-Group116">
            <a:extLst>
              <a:ext uri="{FF2B5EF4-FFF2-40B4-BE49-F238E27FC236}">
                <a16:creationId xmlns:a16="http://schemas.microsoft.com/office/drawing/2014/main" id="{69A0E796-1EB9-D501-4AE6-BAA776CACEA5}"/>
              </a:ext>
            </a:extLst>
          </p:cNvPr>
          <p:cNvGrpSpPr/>
          <p:nvPr/>
        </p:nvGrpSpPr>
        <p:grpSpPr>
          <a:xfrm>
            <a:off x="6496050" y="4785688"/>
            <a:ext cx="581026" cy="757863"/>
            <a:chOff x="6496050" y="4785688"/>
            <a:chExt cx="581026" cy="757863"/>
          </a:xfrm>
        </p:grpSpPr>
        <p:sp>
          <p:nvSpPr>
            <p:cNvPr id="1089" name="SMARTInkShape-512">
              <a:extLst>
                <a:ext uri="{FF2B5EF4-FFF2-40B4-BE49-F238E27FC236}">
                  <a16:creationId xmlns:a16="http://schemas.microsoft.com/office/drawing/2014/main" id="{98FD2863-70C6-80CE-26B8-48C8170BAA77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6743700" y="5372608"/>
              <a:ext cx="266701" cy="170943"/>
            </a:xfrm>
            <a:custGeom>
              <a:avLst/>
              <a:gdLst/>
              <a:ahLst/>
              <a:cxnLst/>
              <a:rect l="0" t="0" r="0" b="0"/>
              <a:pathLst>
                <a:path w="266701" h="170943">
                  <a:moveTo>
                    <a:pt x="0" y="18542"/>
                  </a:moveTo>
                  <a:lnTo>
                    <a:pt x="0" y="18542"/>
                  </a:lnTo>
                  <a:lnTo>
                    <a:pt x="5056" y="18542"/>
                  </a:lnTo>
                  <a:lnTo>
                    <a:pt x="10361" y="15720"/>
                  </a:lnTo>
                  <a:lnTo>
                    <a:pt x="27446" y="5285"/>
                  </a:lnTo>
                  <a:lnTo>
                    <a:pt x="40001" y="1209"/>
                  </a:lnTo>
                  <a:lnTo>
                    <a:pt x="50423" y="0"/>
                  </a:lnTo>
                  <a:lnTo>
                    <a:pt x="56982" y="2541"/>
                  </a:lnTo>
                  <a:lnTo>
                    <a:pt x="60213" y="4699"/>
                  </a:lnTo>
                  <a:lnTo>
                    <a:pt x="62368" y="8255"/>
                  </a:lnTo>
                  <a:lnTo>
                    <a:pt x="65399" y="24430"/>
                  </a:lnTo>
                  <a:lnTo>
                    <a:pt x="66507" y="71999"/>
                  </a:lnTo>
                  <a:lnTo>
                    <a:pt x="66660" y="119260"/>
                  </a:lnTo>
                  <a:lnTo>
                    <a:pt x="66674" y="131650"/>
                  </a:lnTo>
                  <a:lnTo>
                    <a:pt x="66675" y="127433"/>
                  </a:lnTo>
                  <a:lnTo>
                    <a:pt x="97731" y="82059"/>
                  </a:lnTo>
                  <a:lnTo>
                    <a:pt x="110110" y="65822"/>
                  </a:lnTo>
                  <a:lnTo>
                    <a:pt x="153103" y="31614"/>
                  </a:lnTo>
                  <a:lnTo>
                    <a:pt x="190033" y="11513"/>
                  </a:lnTo>
                  <a:lnTo>
                    <a:pt x="193364" y="10682"/>
                  </a:lnTo>
                  <a:lnTo>
                    <a:pt x="196643" y="12244"/>
                  </a:lnTo>
                  <a:lnTo>
                    <a:pt x="203108" y="19623"/>
                  </a:lnTo>
                  <a:lnTo>
                    <a:pt x="222241" y="62042"/>
                  </a:lnTo>
                  <a:lnTo>
                    <a:pt x="238124" y="104978"/>
                  </a:lnTo>
                  <a:lnTo>
                    <a:pt x="249637" y="140757"/>
                  </a:lnTo>
                  <a:lnTo>
                    <a:pt x="253825" y="148002"/>
                  </a:lnTo>
                  <a:lnTo>
                    <a:pt x="256734" y="159441"/>
                  </a:lnTo>
                  <a:lnTo>
                    <a:pt x="257044" y="165888"/>
                  </a:lnTo>
                  <a:lnTo>
                    <a:pt x="258146" y="167573"/>
                  </a:lnTo>
                  <a:lnTo>
                    <a:pt x="266700" y="1709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0" name="SMARTInkShape-513">
              <a:extLst>
                <a:ext uri="{FF2B5EF4-FFF2-40B4-BE49-F238E27FC236}">
                  <a16:creationId xmlns:a16="http://schemas.microsoft.com/office/drawing/2014/main" id="{6020F65A-BDC9-6AD0-01D9-C657C6BBACA1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6572250" y="5219700"/>
              <a:ext cx="504826" cy="285027"/>
            </a:xfrm>
            <a:custGeom>
              <a:avLst/>
              <a:gdLst/>
              <a:ahLst/>
              <a:cxnLst/>
              <a:rect l="0" t="0" r="0" b="0"/>
              <a:pathLst>
                <a:path w="504826" h="285027">
                  <a:moveTo>
                    <a:pt x="0" y="161925"/>
                  </a:moveTo>
                  <a:lnTo>
                    <a:pt x="0" y="161925"/>
                  </a:lnTo>
                  <a:lnTo>
                    <a:pt x="15209" y="155380"/>
                  </a:lnTo>
                  <a:lnTo>
                    <a:pt x="30376" y="152224"/>
                  </a:lnTo>
                  <a:lnTo>
                    <a:pt x="32951" y="150166"/>
                  </a:lnTo>
                  <a:lnTo>
                    <a:pt x="34667" y="147736"/>
                  </a:lnTo>
                  <a:lnTo>
                    <a:pt x="36870" y="147174"/>
                  </a:lnTo>
                  <a:lnTo>
                    <a:pt x="39397" y="147859"/>
                  </a:lnTo>
                  <a:lnTo>
                    <a:pt x="51057" y="156559"/>
                  </a:lnTo>
                  <a:lnTo>
                    <a:pt x="54442" y="162362"/>
                  </a:lnTo>
                  <a:lnTo>
                    <a:pt x="70249" y="205634"/>
                  </a:lnTo>
                  <a:lnTo>
                    <a:pt x="75024" y="231628"/>
                  </a:lnTo>
                  <a:lnTo>
                    <a:pt x="76154" y="277513"/>
                  </a:lnTo>
                  <a:lnTo>
                    <a:pt x="77228" y="280258"/>
                  </a:lnTo>
                  <a:lnTo>
                    <a:pt x="79002" y="282089"/>
                  </a:lnTo>
                  <a:lnTo>
                    <a:pt x="84397" y="285026"/>
                  </a:lnTo>
                  <a:lnTo>
                    <a:pt x="93212" y="239587"/>
                  </a:lnTo>
                  <a:lnTo>
                    <a:pt x="99904" y="202901"/>
                  </a:lnTo>
                  <a:lnTo>
                    <a:pt x="103332" y="157133"/>
                  </a:lnTo>
                  <a:lnTo>
                    <a:pt x="109403" y="118524"/>
                  </a:lnTo>
                  <a:lnTo>
                    <a:pt x="113333" y="78093"/>
                  </a:lnTo>
                  <a:lnTo>
                    <a:pt x="114243" y="31693"/>
                  </a:lnTo>
                  <a:lnTo>
                    <a:pt x="114289" y="16491"/>
                  </a:lnTo>
                  <a:lnTo>
                    <a:pt x="113234" y="14169"/>
                  </a:lnTo>
                  <a:lnTo>
                    <a:pt x="111473" y="12621"/>
                  </a:lnTo>
                  <a:lnTo>
                    <a:pt x="109240" y="11589"/>
                  </a:lnTo>
                  <a:lnTo>
                    <a:pt x="108810" y="10900"/>
                  </a:lnTo>
                  <a:lnTo>
                    <a:pt x="109582" y="10442"/>
                  </a:lnTo>
                  <a:lnTo>
                    <a:pt x="111154" y="10137"/>
                  </a:lnTo>
                  <a:lnTo>
                    <a:pt x="112202" y="8874"/>
                  </a:lnTo>
                  <a:lnTo>
                    <a:pt x="114025" y="1378"/>
                  </a:lnTo>
                  <a:lnTo>
                    <a:pt x="155961" y="8322"/>
                  </a:lnTo>
                  <a:lnTo>
                    <a:pt x="193789" y="4113"/>
                  </a:lnTo>
                  <a:lnTo>
                    <a:pt x="236893" y="811"/>
                  </a:lnTo>
                  <a:lnTo>
                    <a:pt x="275982" y="160"/>
                  </a:lnTo>
                  <a:lnTo>
                    <a:pt x="314277" y="32"/>
                  </a:lnTo>
                  <a:lnTo>
                    <a:pt x="358056" y="9"/>
                  </a:lnTo>
                  <a:lnTo>
                    <a:pt x="396074" y="3"/>
                  </a:lnTo>
                  <a:lnTo>
                    <a:pt x="437560" y="0"/>
                  </a:lnTo>
                  <a:lnTo>
                    <a:pt x="482478" y="0"/>
                  </a:lnTo>
                  <a:lnTo>
                    <a:pt x="504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1" name="SMARTInkShape-514">
              <a:extLst>
                <a:ext uri="{FF2B5EF4-FFF2-40B4-BE49-F238E27FC236}">
                  <a16:creationId xmlns:a16="http://schemas.microsoft.com/office/drawing/2014/main" id="{B29FADF3-E565-09C0-E0EB-1374A5FB8FC9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6667500" y="5095875"/>
              <a:ext cx="352426" cy="28576"/>
            </a:xfrm>
            <a:custGeom>
              <a:avLst/>
              <a:gdLst/>
              <a:ahLst/>
              <a:cxnLst/>
              <a:rect l="0" t="0" r="0" b="0"/>
              <a:pathLst>
                <a:path w="352426" h="28576">
                  <a:moveTo>
                    <a:pt x="0" y="28575"/>
                  </a:moveTo>
                  <a:lnTo>
                    <a:pt x="0" y="28575"/>
                  </a:lnTo>
                  <a:lnTo>
                    <a:pt x="18828" y="25753"/>
                  </a:lnTo>
                  <a:lnTo>
                    <a:pt x="62216" y="18874"/>
                  </a:lnTo>
                  <a:lnTo>
                    <a:pt x="102866" y="12765"/>
                  </a:lnTo>
                  <a:lnTo>
                    <a:pt x="136735" y="10966"/>
                  </a:lnTo>
                  <a:lnTo>
                    <a:pt x="172955" y="10165"/>
                  </a:lnTo>
                  <a:lnTo>
                    <a:pt x="217756" y="9715"/>
                  </a:lnTo>
                  <a:lnTo>
                    <a:pt x="252904" y="9581"/>
                  </a:lnTo>
                  <a:lnTo>
                    <a:pt x="291188" y="6719"/>
                  </a:lnTo>
                  <a:lnTo>
                    <a:pt x="333698" y="885"/>
                  </a:lnTo>
                  <a:lnTo>
                    <a:pt x="3524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2" name="SMARTInkShape-515">
              <a:extLst>
                <a:ext uri="{FF2B5EF4-FFF2-40B4-BE49-F238E27FC236}">
                  <a16:creationId xmlns:a16="http://schemas.microsoft.com/office/drawing/2014/main" id="{B753A6C6-3630-FFCE-FB98-BBF98B251424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6781800" y="4785688"/>
              <a:ext cx="142726" cy="205413"/>
            </a:xfrm>
            <a:custGeom>
              <a:avLst/>
              <a:gdLst/>
              <a:ahLst/>
              <a:cxnLst/>
              <a:rect l="0" t="0" r="0" b="0"/>
              <a:pathLst>
                <a:path w="142726" h="205413">
                  <a:moveTo>
                    <a:pt x="123825" y="24437"/>
                  </a:moveTo>
                  <a:lnTo>
                    <a:pt x="123825" y="24437"/>
                  </a:lnTo>
                  <a:lnTo>
                    <a:pt x="128881" y="24437"/>
                  </a:lnTo>
                  <a:lnTo>
                    <a:pt x="134186" y="21615"/>
                  </a:lnTo>
                  <a:lnTo>
                    <a:pt x="137082" y="19380"/>
                  </a:lnTo>
                  <a:lnTo>
                    <a:pt x="140300" y="14076"/>
                  </a:lnTo>
                  <a:lnTo>
                    <a:pt x="142725" y="5895"/>
                  </a:lnTo>
                  <a:lnTo>
                    <a:pt x="132717" y="481"/>
                  </a:lnTo>
                  <a:lnTo>
                    <a:pt x="127636" y="0"/>
                  </a:lnTo>
                  <a:lnTo>
                    <a:pt x="93034" y="9525"/>
                  </a:lnTo>
                  <a:lnTo>
                    <a:pt x="52283" y="29057"/>
                  </a:lnTo>
                  <a:lnTo>
                    <a:pt x="39817" y="40954"/>
                  </a:lnTo>
                  <a:lnTo>
                    <a:pt x="33572" y="50475"/>
                  </a:lnTo>
                  <a:lnTo>
                    <a:pt x="31906" y="54496"/>
                  </a:lnTo>
                  <a:lnTo>
                    <a:pt x="32912" y="59293"/>
                  </a:lnTo>
                  <a:lnTo>
                    <a:pt x="39675" y="70267"/>
                  </a:lnTo>
                  <a:lnTo>
                    <a:pt x="68386" y="93851"/>
                  </a:lnTo>
                  <a:lnTo>
                    <a:pt x="75549" y="97621"/>
                  </a:lnTo>
                  <a:lnTo>
                    <a:pt x="93828" y="105098"/>
                  </a:lnTo>
                  <a:lnTo>
                    <a:pt x="117071" y="122975"/>
                  </a:lnTo>
                  <a:lnTo>
                    <a:pt x="130095" y="136643"/>
                  </a:lnTo>
                  <a:lnTo>
                    <a:pt x="138618" y="151640"/>
                  </a:lnTo>
                  <a:lnTo>
                    <a:pt x="140983" y="159641"/>
                  </a:lnTo>
                  <a:lnTo>
                    <a:pt x="140555" y="162198"/>
                  </a:lnTo>
                  <a:lnTo>
                    <a:pt x="139212" y="163903"/>
                  </a:lnTo>
                  <a:lnTo>
                    <a:pt x="104240" y="182367"/>
                  </a:lnTo>
                  <a:lnTo>
                    <a:pt x="73203" y="185836"/>
                  </a:lnTo>
                  <a:lnTo>
                    <a:pt x="31003" y="189115"/>
                  </a:lnTo>
                  <a:lnTo>
                    <a:pt x="5807" y="196053"/>
                  </a:lnTo>
                  <a:lnTo>
                    <a:pt x="0" y="2054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3" name="SMARTInkShape-516">
              <a:extLst>
                <a:ext uri="{FF2B5EF4-FFF2-40B4-BE49-F238E27FC236}">
                  <a16:creationId xmlns:a16="http://schemas.microsoft.com/office/drawing/2014/main" id="{BC2F8E74-C7B4-98D0-8C0F-95E0806534F4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6496050" y="50673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0" name="SMARTInkShape-Group117">
            <a:extLst>
              <a:ext uri="{FF2B5EF4-FFF2-40B4-BE49-F238E27FC236}">
                <a16:creationId xmlns:a16="http://schemas.microsoft.com/office/drawing/2014/main" id="{EF6AA0A5-95DA-5335-EA10-30F943346072}"/>
              </a:ext>
            </a:extLst>
          </p:cNvPr>
          <p:cNvGrpSpPr/>
          <p:nvPr/>
        </p:nvGrpSpPr>
        <p:grpSpPr>
          <a:xfrm>
            <a:off x="5610225" y="4791594"/>
            <a:ext cx="514351" cy="570953"/>
            <a:chOff x="5610225" y="4791594"/>
            <a:chExt cx="514351" cy="570953"/>
          </a:xfrm>
        </p:grpSpPr>
        <p:sp>
          <p:nvSpPr>
            <p:cNvPr id="1095" name="SMARTInkShape-517">
              <a:extLst>
                <a:ext uri="{FF2B5EF4-FFF2-40B4-BE49-F238E27FC236}">
                  <a16:creationId xmlns:a16="http://schemas.microsoft.com/office/drawing/2014/main" id="{D9D87C97-5248-0085-3EA9-FE7A0FCD66D2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6012671" y="5257952"/>
              <a:ext cx="111905" cy="104595"/>
            </a:xfrm>
            <a:custGeom>
              <a:avLst/>
              <a:gdLst/>
              <a:ahLst/>
              <a:cxnLst/>
              <a:rect l="0" t="0" r="0" b="0"/>
              <a:pathLst>
                <a:path w="111905" h="104595">
                  <a:moveTo>
                    <a:pt x="45229" y="28423"/>
                  </a:moveTo>
                  <a:lnTo>
                    <a:pt x="45229" y="28423"/>
                  </a:lnTo>
                  <a:lnTo>
                    <a:pt x="40173" y="23367"/>
                  </a:lnTo>
                  <a:lnTo>
                    <a:pt x="39741" y="21878"/>
                  </a:lnTo>
                  <a:lnTo>
                    <a:pt x="40513" y="20884"/>
                  </a:lnTo>
                  <a:lnTo>
                    <a:pt x="44298" y="19290"/>
                  </a:lnTo>
                  <a:lnTo>
                    <a:pt x="46103" y="11371"/>
                  </a:lnTo>
                  <a:lnTo>
                    <a:pt x="50204" y="5675"/>
                  </a:lnTo>
                  <a:lnTo>
                    <a:pt x="55554" y="2437"/>
                  </a:lnTo>
                  <a:lnTo>
                    <a:pt x="71970" y="0"/>
                  </a:lnTo>
                  <a:lnTo>
                    <a:pt x="72581" y="1006"/>
                  </a:lnTo>
                  <a:lnTo>
                    <a:pt x="73644" y="13120"/>
                  </a:lnTo>
                  <a:lnTo>
                    <a:pt x="47847" y="59696"/>
                  </a:lnTo>
                  <a:lnTo>
                    <a:pt x="14209" y="96114"/>
                  </a:lnTo>
                  <a:lnTo>
                    <a:pt x="0" y="103503"/>
                  </a:lnTo>
                  <a:lnTo>
                    <a:pt x="260" y="103877"/>
                  </a:lnTo>
                  <a:lnTo>
                    <a:pt x="25111" y="104594"/>
                  </a:lnTo>
                  <a:lnTo>
                    <a:pt x="72008" y="95490"/>
                  </a:lnTo>
                  <a:lnTo>
                    <a:pt x="79975" y="95214"/>
                  </a:lnTo>
                  <a:lnTo>
                    <a:pt x="92833" y="86462"/>
                  </a:lnTo>
                  <a:lnTo>
                    <a:pt x="111904" y="855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6" name="SMARTInkShape-518">
              <a:extLst>
                <a:ext uri="{FF2B5EF4-FFF2-40B4-BE49-F238E27FC236}">
                  <a16:creationId xmlns:a16="http://schemas.microsoft.com/office/drawing/2014/main" id="{87FAED4B-9BFE-D1E9-5E61-CA73D5945CC0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5972175" y="5143500"/>
              <a:ext cx="66676" cy="200026"/>
            </a:xfrm>
            <a:custGeom>
              <a:avLst/>
              <a:gdLst/>
              <a:ahLst/>
              <a:cxnLst/>
              <a:rect l="0" t="0" r="0" b="0"/>
              <a:pathLst>
                <a:path w="66676" h="200026">
                  <a:moveTo>
                    <a:pt x="66675" y="0"/>
                  </a:moveTo>
                  <a:lnTo>
                    <a:pt x="66675" y="0"/>
                  </a:lnTo>
                  <a:lnTo>
                    <a:pt x="53492" y="41444"/>
                  </a:lnTo>
                  <a:lnTo>
                    <a:pt x="39838" y="77191"/>
                  </a:lnTo>
                  <a:lnTo>
                    <a:pt x="25743" y="122140"/>
                  </a:lnTo>
                  <a:lnTo>
                    <a:pt x="6381" y="167570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7" name="SMARTInkShape-519">
              <a:extLst>
                <a:ext uri="{FF2B5EF4-FFF2-40B4-BE49-F238E27FC236}">
                  <a16:creationId xmlns:a16="http://schemas.microsoft.com/office/drawing/2014/main" id="{96046174-3FA9-E1CF-F58F-00254EE10660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5793093" y="5124450"/>
              <a:ext cx="150505" cy="133351"/>
            </a:xfrm>
            <a:custGeom>
              <a:avLst/>
              <a:gdLst/>
              <a:ahLst/>
              <a:cxnLst/>
              <a:rect l="0" t="0" r="0" b="0"/>
              <a:pathLst>
                <a:path w="150505" h="133351">
                  <a:moveTo>
                    <a:pt x="140982" y="0"/>
                  </a:moveTo>
                  <a:lnTo>
                    <a:pt x="140982" y="0"/>
                  </a:lnTo>
                  <a:lnTo>
                    <a:pt x="150504" y="0"/>
                  </a:lnTo>
                  <a:lnTo>
                    <a:pt x="105595" y="41757"/>
                  </a:lnTo>
                  <a:lnTo>
                    <a:pt x="83930" y="61526"/>
                  </a:lnTo>
                  <a:lnTo>
                    <a:pt x="66056" y="87647"/>
                  </a:lnTo>
                  <a:lnTo>
                    <a:pt x="27304" y="120465"/>
                  </a:lnTo>
                  <a:lnTo>
                    <a:pt x="23921" y="121584"/>
                  </a:lnTo>
                  <a:lnTo>
                    <a:pt x="20608" y="121273"/>
                  </a:lnTo>
                  <a:lnTo>
                    <a:pt x="14105" y="118105"/>
                  </a:lnTo>
                  <a:lnTo>
                    <a:pt x="4493" y="105315"/>
                  </a:lnTo>
                  <a:lnTo>
                    <a:pt x="0" y="93176"/>
                  </a:lnTo>
                  <a:lnTo>
                    <a:pt x="1770" y="83392"/>
                  </a:lnTo>
                  <a:lnTo>
                    <a:pt x="3724" y="77820"/>
                  </a:lnTo>
                  <a:lnTo>
                    <a:pt x="3968" y="73047"/>
                  </a:lnTo>
                  <a:lnTo>
                    <a:pt x="1372" y="61272"/>
                  </a:lnTo>
                  <a:lnTo>
                    <a:pt x="4144" y="54396"/>
                  </a:lnTo>
                  <a:lnTo>
                    <a:pt x="15527" y="40018"/>
                  </a:lnTo>
                  <a:lnTo>
                    <a:pt x="17129" y="40437"/>
                  </a:lnTo>
                  <a:lnTo>
                    <a:pt x="35328" y="56583"/>
                  </a:lnTo>
                  <a:lnTo>
                    <a:pt x="41108" y="65012"/>
                  </a:lnTo>
                  <a:lnTo>
                    <a:pt x="55687" y="93118"/>
                  </a:lnTo>
                  <a:lnTo>
                    <a:pt x="80674" y="128151"/>
                  </a:lnTo>
                  <a:lnTo>
                    <a:pt x="87014" y="131039"/>
                  </a:lnTo>
                  <a:lnTo>
                    <a:pt x="112407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8" name="SMARTInkShape-520">
              <a:extLst>
                <a:ext uri="{FF2B5EF4-FFF2-40B4-BE49-F238E27FC236}">
                  <a16:creationId xmlns:a16="http://schemas.microsoft.com/office/drawing/2014/main" id="{1CDAB292-4854-4BD0-E4D6-4A1E3AA4AC9D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5610225" y="4924425"/>
              <a:ext cx="209551" cy="19051"/>
            </a:xfrm>
            <a:custGeom>
              <a:avLst/>
              <a:gdLst/>
              <a:ahLst/>
              <a:cxnLst/>
              <a:rect l="0" t="0" r="0" b="0"/>
              <a:pathLst>
                <a:path w="209551" h="19051">
                  <a:moveTo>
                    <a:pt x="0" y="19050"/>
                  </a:moveTo>
                  <a:lnTo>
                    <a:pt x="0" y="19050"/>
                  </a:lnTo>
                  <a:lnTo>
                    <a:pt x="9721" y="17992"/>
                  </a:lnTo>
                  <a:lnTo>
                    <a:pt x="56945" y="3862"/>
                  </a:lnTo>
                  <a:lnTo>
                    <a:pt x="96686" y="508"/>
                  </a:lnTo>
                  <a:lnTo>
                    <a:pt x="143064" y="67"/>
                  </a:lnTo>
                  <a:lnTo>
                    <a:pt x="188408" y="9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9" name="SMARTInkShape-521">
              <a:extLst>
                <a:ext uri="{FF2B5EF4-FFF2-40B4-BE49-F238E27FC236}">
                  <a16:creationId xmlns:a16="http://schemas.microsoft.com/office/drawing/2014/main" id="{B117DEB8-4336-357A-FB44-E158395E78AA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5610779" y="4791594"/>
              <a:ext cx="142322" cy="275310"/>
            </a:xfrm>
            <a:custGeom>
              <a:avLst/>
              <a:gdLst/>
              <a:ahLst/>
              <a:cxnLst/>
              <a:rect l="0" t="0" r="0" b="0"/>
              <a:pathLst>
                <a:path w="142322" h="275310">
                  <a:moveTo>
                    <a:pt x="37546" y="37581"/>
                  </a:moveTo>
                  <a:lnTo>
                    <a:pt x="37546" y="37581"/>
                  </a:lnTo>
                  <a:lnTo>
                    <a:pt x="37546" y="29380"/>
                  </a:lnTo>
                  <a:lnTo>
                    <a:pt x="45747" y="19971"/>
                  </a:lnTo>
                  <a:lnTo>
                    <a:pt x="46678" y="13901"/>
                  </a:lnTo>
                  <a:lnTo>
                    <a:pt x="47061" y="0"/>
                  </a:lnTo>
                  <a:lnTo>
                    <a:pt x="47071" y="44356"/>
                  </a:lnTo>
                  <a:lnTo>
                    <a:pt x="40526" y="86779"/>
                  </a:lnTo>
                  <a:lnTo>
                    <a:pt x="37370" y="128829"/>
                  </a:lnTo>
                  <a:lnTo>
                    <a:pt x="30203" y="173742"/>
                  </a:lnTo>
                  <a:lnTo>
                    <a:pt x="21378" y="213274"/>
                  </a:lnTo>
                  <a:lnTo>
                    <a:pt x="5757" y="260429"/>
                  </a:lnTo>
                  <a:lnTo>
                    <a:pt x="0" y="274365"/>
                  </a:lnTo>
                  <a:lnTo>
                    <a:pt x="874" y="274812"/>
                  </a:lnTo>
                  <a:lnTo>
                    <a:pt x="4666" y="275309"/>
                  </a:lnTo>
                  <a:lnTo>
                    <a:pt x="50913" y="267040"/>
                  </a:lnTo>
                  <a:lnTo>
                    <a:pt x="83108" y="263528"/>
                  </a:lnTo>
                  <a:lnTo>
                    <a:pt x="110163" y="258014"/>
                  </a:lnTo>
                  <a:lnTo>
                    <a:pt x="128286" y="255867"/>
                  </a:lnTo>
                  <a:lnTo>
                    <a:pt x="142321" y="2471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4" name="SMARTInkShape-Group118">
            <a:extLst>
              <a:ext uri="{FF2B5EF4-FFF2-40B4-BE49-F238E27FC236}">
                <a16:creationId xmlns:a16="http://schemas.microsoft.com/office/drawing/2014/main" id="{FF133C10-CA0A-EA4D-4462-E31AC0189A79}"/>
              </a:ext>
            </a:extLst>
          </p:cNvPr>
          <p:cNvGrpSpPr/>
          <p:nvPr/>
        </p:nvGrpSpPr>
        <p:grpSpPr>
          <a:xfrm>
            <a:off x="5014187" y="4848225"/>
            <a:ext cx="272189" cy="295276"/>
            <a:chOff x="5014187" y="4848225"/>
            <a:chExt cx="272189" cy="295276"/>
          </a:xfrm>
        </p:grpSpPr>
        <p:sp>
          <p:nvSpPr>
            <p:cNvPr id="1101" name="SMARTInkShape-522">
              <a:extLst>
                <a:ext uri="{FF2B5EF4-FFF2-40B4-BE49-F238E27FC236}">
                  <a16:creationId xmlns:a16="http://schemas.microsoft.com/office/drawing/2014/main" id="{EFC02E6B-8533-3122-8B1A-F70EB29F26DF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5014187" y="5135961"/>
              <a:ext cx="234089" cy="7540"/>
            </a:xfrm>
            <a:custGeom>
              <a:avLst/>
              <a:gdLst/>
              <a:ahLst/>
              <a:cxnLst/>
              <a:rect l="0" t="0" r="0" b="0"/>
              <a:pathLst>
                <a:path w="234089" h="7540">
                  <a:moveTo>
                    <a:pt x="5488" y="7539"/>
                  </a:moveTo>
                  <a:lnTo>
                    <a:pt x="5488" y="7539"/>
                  </a:lnTo>
                  <a:lnTo>
                    <a:pt x="0" y="7539"/>
                  </a:lnTo>
                  <a:lnTo>
                    <a:pt x="41839" y="7539"/>
                  </a:lnTo>
                  <a:lnTo>
                    <a:pt x="89089" y="0"/>
                  </a:lnTo>
                  <a:lnTo>
                    <a:pt x="128684" y="1426"/>
                  </a:lnTo>
                  <a:lnTo>
                    <a:pt x="174932" y="6331"/>
                  </a:lnTo>
                  <a:lnTo>
                    <a:pt x="221976" y="7492"/>
                  </a:lnTo>
                  <a:lnTo>
                    <a:pt x="234088" y="753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2" name="SMARTInkShape-523">
              <a:extLst>
                <a:ext uri="{FF2B5EF4-FFF2-40B4-BE49-F238E27FC236}">
                  <a16:creationId xmlns:a16="http://schemas.microsoft.com/office/drawing/2014/main" id="{A3A41A4C-B2F1-6B97-78D1-288DD7279D14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5048250" y="4943475"/>
              <a:ext cx="238126" cy="19051"/>
            </a:xfrm>
            <a:custGeom>
              <a:avLst/>
              <a:gdLst/>
              <a:ahLst/>
              <a:cxnLst/>
              <a:rect l="0" t="0" r="0" b="0"/>
              <a:pathLst>
                <a:path w="238126" h="19051">
                  <a:moveTo>
                    <a:pt x="0" y="19050"/>
                  </a:moveTo>
                  <a:lnTo>
                    <a:pt x="0" y="19050"/>
                  </a:lnTo>
                  <a:lnTo>
                    <a:pt x="9721" y="17992"/>
                  </a:lnTo>
                  <a:lnTo>
                    <a:pt x="48905" y="10849"/>
                  </a:lnTo>
                  <a:lnTo>
                    <a:pt x="91465" y="9787"/>
                  </a:lnTo>
                  <a:lnTo>
                    <a:pt x="125273" y="6755"/>
                  </a:lnTo>
                  <a:lnTo>
                    <a:pt x="165095" y="889"/>
                  </a:lnTo>
                  <a:lnTo>
                    <a:pt x="211734" y="35"/>
                  </a:lnTo>
                  <a:lnTo>
                    <a:pt x="2381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3" name="SMARTInkShape-524">
              <a:extLst>
                <a:ext uri="{FF2B5EF4-FFF2-40B4-BE49-F238E27FC236}">
                  <a16:creationId xmlns:a16="http://schemas.microsoft.com/office/drawing/2014/main" id="{B256CB4B-391D-A9CC-1067-0EA55727F453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5162550" y="4848225"/>
              <a:ext cx="19051" cy="200026"/>
            </a:xfrm>
            <a:custGeom>
              <a:avLst/>
              <a:gdLst/>
              <a:ahLst/>
              <a:cxnLst/>
              <a:rect l="0" t="0" r="0" b="0"/>
              <a:pathLst>
                <a:path w="19051" h="200026">
                  <a:moveTo>
                    <a:pt x="19050" y="0"/>
                  </a:moveTo>
                  <a:lnTo>
                    <a:pt x="19050" y="0"/>
                  </a:lnTo>
                  <a:lnTo>
                    <a:pt x="19050" y="39060"/>
                  </a:lnTo>
                  <a:lnTo>
                    <a:pt x="19050" y="86542"/>
                  </a:lnTo>
                  <a:lnTo>
                    <a:pt x="16228" y="124067"/>
                  </a:lnTo>
                  <a:lnTo>
                    <a:pt x="10408" y="171089"/>
                  </a:lnTo>
                  <a:lnTo>
                    <a:pt x="8729" y="185337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7" name="SMARTInkShape-Group119">
            <a:extLst>
              <a:ext uri="{FF2B5EF4-FFF2-40B4-BE49-F238E27FC236}">
                <a16:creationId xmlns:a16="http://schemas.microsoft.com/office/drawing/2014/main" id="{87E709F7-DB5B-AB1E-A89C-AEFFEAF6DE3D}"/>
              </a:ext>
            </a:extLst>
          </p:cNvPr>
          <p:cNvGrpSpPr/>
          <p:nvPr/>
        </p:nvGrpSpPr>
        <p:grpSpPr>
          <a:xfrm>
            <a:off x="4495800" y="4819653"/>
            <a:ext cx="285751" cy="332166"/>
            <a:chOff x="4495800" y="4819653"/>
            <a:chExt cx="285751" cy="332166"/>
          </a:xfrm>
        </p:grpSpPr>
        <p:sp>
          <p:nvSpPr>
            <p:cNvPr id="1105" name="SMARTInkShape-525">
              <a:extLst>
                <a:ext uri="{FF2B5EF4-FFF2-40B4-BE49-F238E27FC236}">
                  <a16:creationId xmlns:a16="http://schemas.microsoft.com/office/drawing/2014/main" id="{3AF20CD1-B0BE-61F5-93F9-F5FB7FA53C25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4495800" y="4819653"/>
              <a:ext cx="276226" cy="38098"/>
            </a:xfrm>
            <a:custGeom>
              <a:avLst/>
              <a:gdLst/>
              <a:ahLst/>
              <a:cxnLst/>
              <a:rect l="0" t="0" r="0" b="0"/>
              <a:pathLst>
                <a:path w="276226" h="38098">
                  <a:moveTo>
                    <a:pt x="0" y="38097"/>
                  </a:moveTo>
                  <a:lnTo>
                    <a:pt x="0" y="38097"/>
                  </a:lnTo>
                  <a:lnTo>
                    <a:pt x="5056" y="33040"/>
                  </a:lnTo>
                  <a:lnTo>
                    <a:pt x="13183" y="30558"/>
                  </a:lnTo>
                  <a:lnTo>
                    <a:pt x="58024" y="22287"/>
                  </a:lnTo>
                  <a:lnTo>
                    <a:pt x="97391" y="18949"/>
                  </a:lnTo>
                  <a:lnTo>
                    <a:pt x="139731" y="11697"/>
                  </a:lnTo>
                  <a:lnTo>
                    <a:pt x="180043" y="7344"/>
                  </a:lnTo>
                  <a:lnTo>
                    <a:pt x="218798" y="2174"/>
                  </a:lnTo>
                  <a:lnTo>
                    <a:pt x="266110" y="8"/>
                  </a:lnTo>
                  <a:lnTo>
                    <a:pt x="271582" y="0"/>
                  </a:lnTo>
                  <a:lnTo>
                    <a:pt x="273129" y="1057"/>
                  </a:lnTo>
                  <a:lnTo>
                    <a:pt x="276225" y="952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6" name="SMARTInkShape-526">
              <a:extLst>
                <a:ext uri="{FF2B5EF4-FFF2-40B4-BE49-F238E27FC236}">
                  <a16:creationId xmlns:a16="http://schemas.microsoft.com/office/drawing/2014/main" id="{5EDF2B65-55B5-C1AB-A639-CB443EA416AE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4524375" y="4935827"/>
              <a:ext cx="257176" cy="215992"/>
            </a:xfrm>
            <a:custGeom>
              <a:avLst/>
              <a:gdLst/>
              <a:ahLst/>
              <a:cxnLst/>
              <a:rect l="0" t="0" r="0" b="0"/>
              <a:pathLst>
                <a:path w="257176" h="215992">
                  <a:moveTo>
                    <a:pt x="0" y="45748"/>
                  </a:moveTo>
                  <a:lnTo>
                    <a:pt x="0" y="45748"/>
                  </a:lnTo>
                  <a:lnTo>
                    <a:pt x="5056" y="45748"/>
                  </a:lnTo>
                  <a:lnTo>
                    <a:pt x="10361" y="42926"/>
                  </a:lnTo>
                  <a:lnTo>
                    <a:pt x="13257" y="40692"/>
                  </a:lnTo>
                  <a:lnTo>
                    <a:pt x="16475" y="35387"/>
                  </a:lnTo>
                  <a:lnTo>
                    <a:pt x="17333" y="32491"/>
                  </a:lnTo>
                  <a:lnTo>
                    <a:pt x="23931" y="26450"/>
                  </a:lnTo>
                  <a:lnTo>
                    <a:pt x="63786" y="4459"/>
                  </a:lnTo>
                  <a:lnTo>
                    <a:pt x="82636" y="0"/>
                  </a:lnTo>
                  <a:lnTo>
                    <a:pt x="95288" y="1780"/>
                  </a:lnTo>
                  <a:lnTo>
                    <a:pt x="101625" y="3736"/>
                  </a:lnTo>
                  <a:lnTo>
                    <a:pt x="111489" y="11554"/>
                  </a:lnTo>
                  <a:lnTo>
                    <a:pt x="119401" y="23143"/>
                  </a:lnTo>
                  <a:lnTo>
                    <a:pt x="130281" y="50808"/>
                  </a:lnTo>
                  <a:lnTo>
                    <a:pt x="132744" y="77205"/>
                  </a:lnTo>
                  <a:lnTo>
                    <a:pt x="128113" y="103752"/>
                  </a:lnTo>
                  <a:lnTo>
                    <a:pt x="106490" y="147813"/>
                  </a:lnTo>
                  <a:lnTo>
                    <a:pt x="87357" y="175388"/>
                  </a:lnTo>
                  <a:lnTo>
                    <a:pt x="42464" y="200717"/>
                  </a:lnTo>
                  <a:lnTo>
                    <a:pt x="27634" y="205612"/>
                  </a:lnTo>
                  <a:lnTo>
                    <a:pt x="25831" y="205241"/>
                  </a:lnTo>
                  <a:lnTo>
                    <a:pt x="25687" y="203935"/>
                  </a:lnTo>
                  <a:lnTo>
                    <a:pt x="27291" y="199661"/>
                  </a:lnTo>
                  <a:lnTo>
                    <a:pt x="28004" y="194235"/>
                  </a:lnTo>
                  <a:lnTo>
                    <a:pt x="29253" y="192364"/>
                  </a:lnTo>
                  <a:lnTo>
                    <a:pt x="31144" y="191117"/>
                  </a:lnTo>
                  <a:lnTo>
                    <a:pt x="36067" y="188673"/>
                  </a:lnTo>
                  <a:lnTo>
                    <a:pt x="73222" y="156208"/>
                  </a:lnTo>
                  <a:lnTo>
                    <a:pt x="118769" y="126247"/>
                  </a:lnTo>
                  <a:lnTo>
                    <a:pt x="164129" y="87122"/>
                  </a:lnTo>
                  <a:lnTo>
                    <a:pt x="209156" y="53988"/>
                  </a:lnTo>
                  <a:lnTo>
                    <a:pt x="230208" y="39771"/>
                  </a:lnTo>
                  <a:lnTo>
                    <a:pt x="237082" y="28629"/>
                  </a:lnTo>
                  <a:lnTo>
                    <a:pt x="236371" y="27985"/>
                  </a:lnTo>
                  <a:lnTo>
                    <a:pt x="230315" y="27079"/>
                  </a:lnTo>
                  <a:lnTo>
                    <a:pt x="224776" y="26867"/>
                  </a:lnTo>
                  <a:lnTo>
                    <a:pt x="205595" y="31805"/>
                  </a:lnTo>
                  <a:lnTo>
                    <a:pt x="184860" y="45027"/>
                  </a:lnTo>
                  <a:lnTo>
                    <a:pt x="165310" y="62350"/>
                  </a:lnTo>
                  <a:lnTo>
                    <a:pt x="140917" y="106652"/>
                  </a:lnTo>
                  <a:lnTo>
                    <a:pt x="131421" y="129966"/>
                  </a:lnTo>
                  <a:lnTo>
                    <a:pt x="127201" y="154439"/>
                  </a:lnTo>
                  <a:lnTo>
                    <a:pt x="130970" y="173782"/>
                  </a:lnTo>
                  <a:lnTo>
                    <a:pt x="144992" y="196574"/>
                  </a:lnTo>
                  <a:lnTo>
                    <a:pt x="150636" y="203448"/>
                  </a:lnTo>
                  <a:lnTo>
                    <a:pt x="168196" y="211087"/>
                  </a:lnTo>
                  <a:lnTo>
                    <a:pt x="203850" y="215991"/>
                  </a:lnTo>
                  <a:lnTo>
                    <a:pt x="224677" y="211784"/>
                  </a:lnTo>
                  <a:lnTo>
                    <a:pt x="257175" y="1981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0" name="SMARTInkShape-Group120">
            <a:extLst>
              <a:ext uri="{FF2B5EF4-FFF2-40B4-BE49-F238E27FC236}">
                <a16:creationId xmlns:a16="http://schemas.microsoft.com/office/drawing/2014/main" id="{DD270266-5FF2-81B0-79AA-69EB9DE61402}"/>
              </a:ext>
            </a:extLst>
          </p:cNvPr>
          <p:cNvGrpSpPr/>
          <p:nvPr/>
        </p:nvGrpSpPr>
        <p:grpSpPr>
          <a:xfrm>
            <a:off x="4143375" y="4933950"/>
            <a:ext cx="38101" cy="133351"/>
            <a:chOff x="4143375" y="4933950"/>
            <a:chExt cx="38101" cy="133351"/>
          </a:xfrm>
        </p:grpSpPr>
        <p:sp>
          <p:nvSpPr>
            <p:cNvPr id="1108" name="SMARTInkShape-527">
              <a:extLst>
                <a:ext uri="{FF2B5EF4-FFF2-40B4-BE49-F238E27FC236}">
                  <a16:creationId xmlns:a16="http://schemas.microsoft.com/office/drawing/2014/main" id="{E839ACBC-B179-7ECD-E7C9-E7C6D0FE49B2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4143375" y="5057775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1905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9" name="SMARTInkShape-528">
              <a:extLst>
                <a:ext uri="{FF2B5EF4-FFF2-40B4-BE49-F238E27FC236}">
                  <a16:creationId xmlns:a16="http://schemas.microsoft.com/office/drawing/2014/main" id="{C6F0F0BF-B9ED-8D05-DAAD-1F323B233463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4171950" y="49339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2" name="SMARTInkShape-Group121">
            <a:extLst>
              <a:ext uri="{FF2B5EF4-FFF2-40B4-BE49-F238E27FC236}">
                <a16:creationId xmlns:a16="http://schemas.microsoft.com/office/drawing/2014/main" id="{DFC5B457-19F7-263D-D7BF-30BCFE0C40C0}"/>
              </a:ext>
            </a:extLst>
          </p:cNvPr>
          <p:cNvGrpSpPr/>
          <p:nvPr/>
        </p:nvGrpSpPr>
        <p:grpSpPr>
          <a:xfrm>
            <a:off x="2072304" y="4706790"/>
            <a:ext cx="1736990" cy="521833"/>
            <a:chOff x="2072304" y="4706790"/>
            <a:chExt cx="1736990" cy="521833"/>
          </a:xfrm>
        </p:grpSpPr>
        <p:sp>
          <p:nvSpPr>
            <p:cNvPr id="1111" name="SMARTInkShape-529">
              <a:extLst>
                <a:ext uri="{FF2B5EF4-FFF2-40B4-BE49-F238E27FC236}">
                  <a16:creationId xmlns:a16="http://schemas.microsoft.com/office/drawing/2014/main" id="{5574CE55-1959-CB80-FC86-600C280015EE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3724275" y="4714875"/>
              <a:ext cx="85019" cy="495301"/>
            </a:xfrm>
            <a:custGeom>
              <a:avLst/>
              <a:gdLst/>
              <a:ahLst/>
              <a:cxnLst/>
              <a:rect l="0" t="0" r="0" b="0"/>
              <a:pathLst>
                <a:path w="85019" h="495301">
                  <a:moveTo>
                    <a:pt x="47625" y="0"/>
                  </a:moveTo>
                  <a:lnTo>
                    <a:pt x="47625" y="0"/>
                  </a:lnTo>
                  <a:lnTo>
                    <a:pt x="65939" y="18314"/>
                  </a:lnTo>
                  <a:lnTo>
                    <a:pt x="71640" y="32481"/>
                  </a:lnTo>
                  <a:lnTo>
                    <a:pt x="77672" y="66774"/>
                  </a:lnTo>
                  <a:lnTo>
                    <a:pt x="83339" y="111508"/>
                  </a:lnTo>
                  <a:lnTo>
                    <a:pt x="85018" y="154395"/>
                  </a:lnTo>
                  <a:lnTo>
                    <a:pt x="82693" y="197794"/>
                  </a:lnTo>
                  <a:lnTo>
                    <a:pt x="78124" y="240286"/>
                  </a:lnTo>
                  <a:lnTo>
                    <a:pt x="76770" y="283568"/>
                  </a:lnTo>
                  <a:lnTo>
                    <a:pt x="73547" y="323204"/>
                  </a:lnTo>
                  <a:lnTo>
                    <a:pt x="68033" y="369466"/>
                  </a:lnTo>
                  <a:lnTo>
                    <a:pt x="59315" y="416013"/>
                  </a:lnTo>
                  <a:lnTo>
                    <a:pt x="52521" y="448947"/>
                  </a:lnTo>
                  <a:lnTo>
                    <a:pt x="44019" y="466514"/>
                  </a:lnTo>
                  <a:lnTo>
                    <a:pt x="32724" y="481931"/>
                  </a:lnTo>
                  <a:lnTo>
                    <a:pt x="30419" y="488654"/>
                  </a:lnTo>
                  <a:lnTo>
                    <a:pt x="28746" y="490868"/>
                  </a:lnTo>
                  <a:lnTo>
                    <a:pt x="24065" y="493330"/>
                  </a:lnTo>
                  <a:lnTo>
                    <a:pt x="0" y="495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2" name="SMARTInkShape-530">
              <a:extLst>
                <a:ext uri="{FF2B5EF4-FFF2-40B4-BE49-F238E27FC236}">
                  <a16:creationId xmlns:a16="http://schemas.microsoft.com/office/drawing/2014/main" id="{57CD6D0B-8E97-C658-C908-3606DA62DEE0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3619500" y="5067345"/>
              <a:ext cx="94884" cy="76156"/>
            </a:xfrm>
            <a:custGeom>
              <a:avLst/>
              <a:gdLst/>
              <a:ahLst/>
              <a:cxnLst/>
              <a:rect l="0" t="0" r="0" b="0"/>
              <a:pathLst>
                <a:path w="94884" h="76156">
                  <a:moveTo>
                    <a:pt x="0" y="19005"/>
                  </a:moveTo>
                  <a:lnTo>
                    <a:pt x="0" y="19005"/>
                  </a:lnTo>
                  <a:lnTo>
                    <a:pt x="13257" y="5748"/>
                  </a:lnTo>
                  <a:lnTo>
                    <a:pt x="22120" y="2530"/>
                  </a:lnTo>
                  <a:lnTo>
                    <a:pt x="42879" y="0"/>
                  </a:lnTo>
                  <a:lnTo>
                    <a:pt x="44461" y="1043"/>
                  </a:lnTo>
                  <a:lnTo>
                    <a:pt x="45516" y="2797"/>
                  </a:lnTo>
                  <a:lnTo>
                    <a:pt x="47000" y="10322"/>
                  </a:lnTo>
                  <a:lnTo>
                    <a:pt x="47502" y="22346"/>
                  </a:lnTo>
                  <a:lnTo>
                    <a:pt x="37917" y="67187"/>
                  </a:lnTo>
                  <a:lnTo>
                    <a:pt x="35861" y="70176"/>
                  </a:lnTo>
                  <a:lnTo>
                    <a:pt x="30014" y="74974"/>
                  </a:lnTo>
                  <a:lnTo>
                    <a:pt x="30593" y="75368"/>
                  </a:lnTo>
                  <a:lnTo>
                    <a:pt x="34058" y="75805"/>
                  </a:lnTo>
                  <a:lnTo>
                    <a:pt x="39126" y="70355"/>
                  </a:lnTo>
                  <a:lnTo>
                    <a:pt x="43847" y="61936"/>
                  </a:lnTo>
                  <a:lnTo>
                    <a:pt x="48623" y="50188"/>
                  </a:lnTo>
                  <a:lnTo>
                    <a:pt x="79687" y="7359"/>
                  </a:lnTo>
                  <a:lnTo>
                    <a:pt x="85863" y="3246"/>
                  </a:lnTo>
                  <a:lnTo>
                    <a:pt x="93396" y="605"/>
                  </a:lnTo>
                  <a:lnTo>
                    <a:pt x="94014" y="1448"/>
                  </a:lnTo>
                  <a:lnTo>
                    <a:pt x="94883" y="9804"/>
                  </a:lnTo>
                  <a:lnTo>
                    <a:pt x="94159" y="49307"/>
                  </a:lnTo>
                  <a:lnTo>
                    <a:pt x="86605" y="66027"/>
                  </a:lnTo>
                  <a:lnTo>
                    <a:pt x="85725" y="761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3" name="SMARTInkShape-531">
              <a:extLst>
                <a:ext uri="{FF2B5EF4-FFF2-40B4-BE49-F238E27FC236}">
                  <a16:creationId xmlns:a16="http://schemas.microsoft.com/office/drawing/2014/main" id="{E86A8268-7065-F7B1-134B-CC273459F0D7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3476625" y="5057775"/>
              <a:ext cx="123826" cy="102514"/>
            </a:xfrm>
            <a:custGeom>
              <a:avLst/>
              <a:gdLst/>
              <a:ahLst/>
              <a:cxnLst/>
              <a:rect l="0" t="0" r="0" b="0"/>
              <a:pathLst>
                <a:path w="123826" h="102514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6546" y="27517"/>
                  </a:lnTo>
                  <a:lnTo>
                    <a:pt x="7539" y="25753"/>
                  </a:lnTo>
                  <a:lnTo>
                    <a:pt x="8201" y="23519"/>
                  </a:lnTo>
                  <a:lnTo>
                    <a:pt x="9701" y="22030"/>
                  </a:lnTo>
                  <a:lnTo>
                    <a:pt x="14189" y="20374"/>
                  </a:lnTo>
                  <a:lnTo>
                    <a:pt x="15810" y="18874"/>
                  </a:lnTo>
                  <a:lnTo>
                    <a:pt x="17609" y="14386"/>
                  </a:lnTo>
                  <a:lnTo>
                    <a:pt x="18090" y="13824"/>
                  </a:lnTo>
                  <a:lnTo>
                    <a:pt x="18410" y="14509"/>
                  </a:lnTo>
                  <a:lnTo>
                    <a:pt x="21856" y="54235"/>
                  </a:lnTo>
                  <a:lnTo>
                    <a:pt x="28749" y="89182"/>
                  </a:lnTo>
                  <a:lnTo>
                    <a:pt x="33238" y="97139"/>
                  </a:lnTo>
                  <a:lnTo>
                    <a:pt x="38762" y="101381"/>
                  </a:lnTo>
                  <a:lnTo>
                    <a:pt x="41716" y="102513"/>
                  </a:lnTo>
                  <a:lnTo>
                    <a:pt x="43686" y="102208"/>
                  </a:lnTo>
                  <a:lnTo>
                    <a:pt x="44999" y="100947"/>
                  </a:lnTo>
                  <a:lnTo>
                    <a:pt x="47516" y="96724"/>
                  </a:lnTo>
                  <a:lnTo>
                    <a:pt x="60729" y="77269"/>
                  </a:lnTo>
                  <a:lnTo>
                    <a:pt x="65501" y="54617"/>
                  </a:lnTo>
                  <a:lnTo>
                    <a:pt x="66153" y="46146"/>
                  </a:lnTo>
                  <a:lnTo>
                    <a:pt x="67385" y="43464"/>
                  </a:lnTo>
                  <a:lnTo>
                    <a:pt x="69265" y="41676"/>
                  </a:lnTo>
                  <a:lnTo>
                    <a:pt x="71577" y="40483"/>
                  </a:lnTo>
                  <a:lnTo>
                    <a:pt x="73118" y="38631"/>
                  </a:lnTo>
                  <a:lnTo>
                    <a:pt x="76079" y="29030"/>
                  </a:lnTo>
                  <a:lnTo>
                    <a:pt x="76165" y="38822"/>
                  </a:lnTo>
                  <a:lnTo>
                    <a:pt x="79007" y="46535"/>
                  </a:lnTo>
                  <a:lnTo>
                    <a:pt x="81246" y="50073"/>
                  </a:lnTo>
                  <a:lnTo>
                    <a:pt x="85332" y="72930"/>
                  </a:lnTo>
                  <a:lnTo>
                    <a:pt x="86521" y="74020"/>
                  </a:lnTo>
                  <a:lnTo>
                    <a:pt x="90665" y="75231"/>
                  </a:lnTo>
                  <a:lnTo>
                    <a:pt x="98948" y="75913"/>
                  </a:lnTo>
                  <a:lnTo>
                    <a:pt x="101948" y="73892"/>
                  </a:lnTo>
                  <a:lnTo>
                    <a:pt x="108105" y="66002"/>
                  </a:lnTo>
                  <a:lnTo>
                    <a:pt x="111547" y="55440"/>
                  </a:lnTo>
                  <a:lnTo>
                    <a:pt x="114135" y="44749"/>
                  </a:lnTo>
                  <a:lnTo>
                    <a:pt x="120484" y="31721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4" name="SMARTInkShape-532">
              <a:extLst>
                <a:ext uri="{FF2B5EF4-FFF2-40B4-BE49-F238E27FC236}">
                  <a16:creationId xmlns:a16="http://schemas.microsoft.com/office/drawing/2014/main" id="{DE0A1B5C-10F1-1ED5-9D8F-CAA644E1CC95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3391579" y="5043929"/>
              <a:ext cx="79200" cy="135140"/>
            </a:xfrm>
            <a:custGeom>
              <a:avLst/>
              <a:gdLst/>
              <a:ahLst/>
              <a:cxnLst/>
              <a:rect l="0" t="0" r="0" b="0"/>
              <a:pathLst>
                <a:path w="79200" h="135140">
                  <a:moveTo>
                    <a:pt x="37421" y="32896"/>
                  </a:moveTo>
                  <a:lnTo>
                    <a:pt x="37421" y="32896"/>
                  </a:lnTo>
                  <a:lnTo>
                    <a:pt x="51610" y="18707"/>
                  </a:lnTo>
                  <a:lnTo>
                    <a:pt x="54311" y="13184"/>
                  </a:lnTo>
                  <a:lnTo>
                    <a:pt x="56044" y="1015"/>
                  </a:lnTo>
                  <a:lnTo>
                    <a:pt x="54069" y="0"/>
                  </a:lnTo>
                  <a:lnTo>
                    <a:pt x="46232" y="1696"/>
                  </a:lnTo>
                  <a:lnTo>
                    <a:pt x="34975" y="8599"/>
                  </a:lnTo>
                  <a:lnTo>
                    <a:pt x="15144" y="35623"/>
                  </a:lnTo>
                  <a:lnTo>
                    <a:pt x="2760" y="65890"/>
                  </a:lnTo>
                  <a:lnTo>
                    <a:pt x="0" y="92800"/>
                  </a:lnTo>
                  <a:lnTo>
                    <a:pt x="4579" y="114381"/>
                  </a:lnTo>
                  <a:lnTo>
                    <a:pt x="9176" y="120027"/>
                  </a:lnTo>
                  <a:lnTo>
                    <a:pt x="28699" y="131973"/>
                  </a:lnTo>
                  <a:lnTo>
                    <a:pt x="38131" y="135139"/>
                  </a:lnTo>
                  <a:lnTo>
                    <a:pt x="48673" y="133723"/>
                  </a:lnTo>
                  <a:lnTo>
                    <a:pt x="54447" y="131865"/>
                  </a:lnTo>
                  <a:lnTo>
                    <a:pt x="63685" y="124154"/>
                  </a:lnTo>
                  <a:lnTo>
                    <a:pt x="71319" y="112614"/>
                  </a:lnTo>
                  <a:lnTo>
                    <a:pt x="78239" y="96901"/>
                  </a:lnTo>
                  <a:lnTo>
                    <a:pt x="79199" y="82157"/>
                  </a:lnTo>
                  <a:lnTo>
                    <a:pt x="76097" y="69606"/>
                  </a:lnTo>
                  <a:lnTo>
                    <a:pt x="56471" y="5194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5" name="SMARTInkShape-533">
              <a:extLst>
                <a:ext uri="{FF2B5EF4-FFF2-40B4-BE49-F238E27FC236}">
                  <a16:creationId xmlns:a16="http://schemas.microsoft.com/office/drawing/2014/main" id="{275D75B6-74B7-50A8-4E89-9C17F0955843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3200400" y="5048813"/>
              <a:ext cx="150472" cy="94688"/>
            </a:xfrm>
            <a:custGeom>
              <a:avLst/>
              <a:gdLst/>
              <a:ahLst/>
              <a:cxnLst/>
              <a:rect l="0" t="0" r="0" b="0"/>
              <a:pathLst>
                <a:path w="150472" h="94688">
                  <a:moveTo>
                    <a:pt x="0" y="47062"/>
                  </a:moveTo>
                  <a:lnTo>
                    <a:pt x="0" y="47062"/>
                  </a:lnTo>
                  <a:lnTo>
                    <a:pt x="20723" y="29162"/>
                  </a:lnTo>
                  <a:lnTo>
                    <a:pt x="30377" y="22172"/>
                  </a:lnTo>
                  <a:lnTo>
                    <a:pt x="37928" y="12289"/>
                  </a:lnTo>
                  <a:lnTo>
                    <a:pt x="51572" y="3715"/>
                  </a:lnTo>
                  <a:lnTo>
                    <a:pt x="64477" y="0"/>
                  </a:lnTo>
                  <a:lnTo>
                    <a:pt x="71080" y="9717"/>
                  </a:lnTo>
                  <a:lnTo>
                    <a:pt x="71729" y="14757"/>
                  </a:lnTo>
                  <a:lnTo>
                    <a:pt x="64241" y="56740"/>
                  </a:lnTo>
                  <a:lnTo>
                    <a:pt x="57273" y="84442"/>
                  </a:lnTo>
                  <a:lnTo>
                    <a:pt x="81009" y="60210"/>
                  </a:lnTo>
                  <a:lnTo>
                    <a:pt x="105098" y="32491"/>
                  </a:lnTo>
                  <a:lnTo>
                    <a:pt x="121098" y="22637"/>
                  </a:lnTo>
                  <a:lnTo>
                    <a:pt x="135987" y="19307"/>
                  </a:lnTo>
                  <a:lnTo>
                    <a:pt x="139341" y="21149"/>
                  </a:lnTo>
                  <a:lnTo>
                    <a:pt x="145891" y="28843"/>
                  </a:lnTo>
                  <a:lnTo>
                    <a:pt x="149507" y="39317"/>
                  </a:lnTo>
                  <a:lnTo>
                    <a:pt x="150471" y="45073"/>
                  </a:lnTo>
                  <a:lnTo>
                    <a:pt x="148720" y="57114"/>
                  </a:lnTo>
                  <a:lnTo>
                    <a:pt x="142875" y="946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6" name="SMARTInkShape-534">
              <a:extLst>
                <a:ext uri="{FF2B5EF4-FFF2-40B4-BE49-F238E27FC236}">
                  <a16:creationId xmlns:a16="http://schemas.microsoft.com/office/drawing/2014/main" id="{2D65AB24-2C03-3BED-C981-3C531E22AC0E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3098057" y="5029708"/>
              <a:ext cx="121394" cy="113793"/>
            </a:xfrm>
            <a:custGeom>
              <a:avLst/>
              <a:gdLst/>
              <a:ahLst/>
              <a:cxnLst/>
              <a:rect l="0" t="0" r="0" b="0"/>
              <a:pathLst>
                <a:path w="121394" h="113793">
                  <a:moveTo>
                    <a:pt x="54718" y="18542"/>
                  </a:moveTo>
                  <a:lnTo>
                    <a:pt x="54718" y="18542"/>
                  </a:lnTo>
                  <a:lnTo>
                    <a:pt x="63380" y="10938"/>
                  </a:lnTo>
                  <a:lnTo>
                    <a:pt x="77511" y="3354"/>
                  </a:lnTo>
                  <a:lnTo>
                    <a:pt x="86754" y="636"/>
                  </a:lnTo>
                  <a:lnTo>
                    <a:pt x="86659" y="255"/>
                  </a:lnTo>
                  <a:lnTo>
                    <a:pt x="85537" y="0"/>
                  </a:lnTo>
                  <a:lnTo>
                    <a:pt x="38571" y="21895"/>
                  </a:lnTo>
                  <a:lnTo>
                    <a:pt x="5776" y="48985"/>
                  </a:lnTo>
                  <a:lnTo>
                    <a:pt x="1216" y="56061"/>
                  </a:lnTo>
                  <a:lnTo>
                    <a:pt x="0" y="59429"/>
                  </a:lnTo>
                  <a:lnTo>
                    <a:pt x="1306" y="63792"/>
                  </a:lnTo>
                  <a:lnTo>
                    <a:pt x="19240" y="87034"/>
                  </a:lnTo>
                  <a:lnTo>
                    <a:pt x="28720" y="91317"/>
                  </a:lnTo>
                  <a:lnTo>
                    <a:pt x="75800" y="107800"/>
                  </a:lnTo>
                  <a:lnTo>
                    <a:pt x="121393" y="1137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7" name="SMARTInkShape-535">
              <a:extLst>
                <a:ext uri="{FF2B5EF4-FFF2-40B4-BE49-F238E27FC236}">
                  <a16:creationId xmlns:a16="http://schemas.microsoft.com/office/drawing/2014/main" id="{677CA969-A943-78B2-E1AF-371F09F8BF6C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3067050" y="4935666"/>
              <a:ext cx="37593" cy="217360"/>
            </a:xfrm>
            <a:custGeom>
              <a:avLst/>
              <a:gdLst/>
              <a:ahLst/>
              <a:cxnLst/>
              <a:rect l="0" t="0" r="0" b="0"/>
              <a:pathLst>
                <a:path w="37593" h="217360">
                  <a:moveTo>
                    <a:pt x="19050" y="17334"/>
                  </a:moveTo>
                  <a:lnTo>
                    <a:pt x="19050" y="17334"/>
                  </a:lnTo>
                  <a:lnTo>
                    <a:pt x="36384" y="0"/>
                  </a:lnTo>
                  <a:lnTo>
                    <a:pt x="36956" y="487"/>
                  </a:lnTo>
                  <a:lnTo>
                    <a:pt x="37592" y="3848"/>
                  </a:lnTo>
                  <a:lnTo>
                    <a:pt x="30494" y="46838"/>
                  </a:lnTo>
                  <a:lnTo>
                    <a:pt x="29143" y="88165"/>
                  </a:lnTo>
                  <a:lnTo>
                    <a:pt x="23631" y="135629"/>
                  </a:lnTo>
                  <a:lnTo>
                    <a:pt x="12114" y="182411"/>
                  </a:lnTo>
                  <a:lnTo>
                    <a:pt x="0" y="2173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8" name="SMARTInkShape-536">
              <a:extLst>
                <a:ext uri="{FF2B5EF4-FFF2-40B4-BE49-F238E27FC236}">
                  <a16:creationId xmlns:a16="http://schemas.microsoft.com/office/drawing/2014/main" id="{95147506-B214-311B-CA7B-CE71560D4470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2886075" y="5038875"/>
              <a:ext cx="132906" cy="104626"/>
            </a:xfrm>
            <a:custGeom>
              <a:avLst/>
              <a:gdLst/>
              <a:ahLst/>
              <a:cxnLst/>
              <a:rect l="0" t="0" r="0" b="0"/>
              <a:pathLst>
                <a:path w="132906" h="104626">
                  <a:moveTo>
                    <a:pt x="0" y="18900"/>
                  </a:moveTo>
                  <a:lnTo>
                    <a:pt x="0" y="18900"/>
                  </a:lnTo>
                  <a:lnTo>
                    <a:pt x="0" y="13844"/>
                  </a:lnTo>
                  <a:lnTo>
                    <a:pt x="2822" y="8539"/>
                  </a:lnTo>
                  <a:lnTo>
                    <a:pt x="5056" y="5643"/>
                  </a:lnTo>
                  <a:lnTo>
                    <a:pt x="10361" y="2425"/>
                  </a:lnTo>
                  <a:lnTo>
                    <a:pt x="18964" y="189"/>
                  </a:lnTo>
                  <a:lnTo>
                    <a:pt x="23598" y="0"/>
                  </a:lnTo>
                  <a:lnTo>
                    <a:pt x="25257" y="2067"/>
                  </a:lnTo>
                  <a:lnTo>
                    <a:pt x="27100" y="10008"/>
                  </a:lnTo>
                  <a:lnTo>
                    <a:pt x="28381" y="48813"/>
                  </a:lnTo>
                  <a:lnTo>
                    <a:pt x="28564" y="92770"/>
                  </a:lnTo>
                  <a:lnTo>
                    <a:pt x="28574" y="103584"/>
                  </a:lnTo>
                  <a:lnTo>
                    <a:pt x="28575" y="91277"/>
                  </a:lnTo>
                  <a:lnTo>
                    <a:pt x="29633" y="89375"/>
                  </a:lnTo>
                  <a:lnTo>
                    <a:pt x="31397" y="88109"/>
                  </a:lnTo>
                  <a:lnTo>
                    <a:pt x="36179" y="85642"/>
                  </a:lnTo>
                  <a:lnTo>
                    <a:pt x="56022" y="67409"/>
                  </a:lnTo>
                  <a:lnTo>
                    <a:pt x="61940" y="55982"/>
                  </a:lnTo>
                  <a:lnTo>
                    <a:pt x="63518" y="49971"/>
                  </a:lnTo>
                  <a:lnTo>
                    <a:pt x="70916" y="40471"/>
                  </a:lnTo>
                  <a:lnTo>
                    <a:pt x="102325" y="16299"/>
                  </a:lnTo>
                  <a:lnTo>
                    <a:pt x="110036" y="7161"/>
                  </a:lnTo>
                  <a:lnTo>
                    <a:pt x="121800" y="813"/>
                  </a:lnTo>
                  <a:lnTo>
                    <a:pt x="125747" y="3101"/>
                  </a:lnTo>
                  <a:lnTo>
                    <a:pt x="128282" y="5191"/>
                  </a:lnTo>
                  <a:lnTo>
                    <a:pt x="131097" y="13160"/>
                  </a:lnTo>
                  <a:lnTo>
                    <a:pt x="132905" y="40579"/>
                  </a:lnTo>
                  <a:lnTo>
                    <a:pt x="124396" y="87416"/>
                  </a:lnTo>
                  <a:lnTo>
                    <a:pt x="123825" y="1046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9" name="SMARTInkShape-537">
              <a:extLst>
                <a:ext uri="{FF2B5EF4-FFF2-40B4-BE49-F238E27FC236}">
                  <a16:creationId xmlns:a16="http://schemas.microsoft.com/office/drawing/2014/main" id="{F9B840AB-2AE7-C778-BD08-053CF1163CDF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2764191" y="5000625"/>
              <a:ext cx="82426" cy="120307"/>
            </a:xfrm>
            <a:custGeom>
              <a:avLst/>
              <a:gdLst/>
              <a:ahLst/>
              <a:cxnLst/>
              <a:rect l="0" t="0" r="0" b="0"/>
              <a:pathLst>
                <a:path w="82426" h="120307">
                  <a:moveTo>
                    <a:pt x="7584" y="0"/>
                  </a:moveTo>
                  <a:lnTo>
                    <a:pt x="7584" y="0"/>
                  </a:lnTo>
                  <a:lnTo>
                    <a:pt x="6526" y="15210"/>
                  </a:lnTo>
                  <a:lnTo>
                    <a:pt x="45" y="41419"/>
                  </a:lnTo>
                  <a:lnTo>
                    <a:pt x="0" y="58624"/>
                  </a:lnTo>
                  <a:lnTo>
                    <a:pt x="6376" y="94856"/>
                  </a:lnTo>
                  <a:lnTo>
                    <a:pt x="12692" y="106011"/>
                  </a:lnTo>
                  <a:lnTo>
                    <a:pt x="17339" y="111949"/>
                  </a:lnTo>
                  <a:lnTo>
                    <a:pt x="28147" y="118547"/>
                  </a:lnTo>
                  <a:lnTo>
                    <a:pt x="33993" y="120306"/>
                  </a:lnTo>
                  <a:lnTo>
                    <a:pt x="46132" y="119439"/>
                  </a:lnTo>
                  <a:lnTo>
                    <a:pt x="57525" y="115526"/>
                  </a:lnTo>
                  <a:lnTo>
                    <a:pt x="66116" y="110258"/>
                  </a:lnTo>
                  <a:lnTo>
                    <a:pt x="76903" y="96287"/>
                  </a:lnTo>
                  <a:lnTo>
                    <a:pt x="82425" y="52964"/>
                  </a:lnTo>
                  <a:lnTo>
                    <a:pt x="82323" y="28981"/>
                  </a:lnTo>
                  <a:lnTo>
                    <a:pt x="74259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0" name="SMARTInkShape-538">
              <a:extLst>
                <a:ext uri="{FF2B5EF4-FFF2-40B4-BE49-F238E27FC236}">
                  <a16:creationId xmlns:a16="http://schemas.microsoft.com/office/drawing/2014/main" id="{27F25798-1896-C77A-7A98-DD0563D40DA3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2325221" y="4886339"/>
              <a:ext cx="256055" cy="237293"/>
            </a:xfrm>
            <a:custGeom>
              <a:avLst/>
              <a:gdLst/>
              <a:ahLst/>
              <a:cxnLst/>
              <a:rect l="0" t="0" r="0" b="0"/>
              <a:pathLst>
                <a:path w="256055" h="237293">
                  <a:moveTo>
                    <a:pt x="17929" y="76186"/>
                  </a:moveTo>
                  <a:lnTo>
                    <a:pt x="17929" y="76186"/>
                  </a:lnTo>
                  <a:lnTo>
                    <a:pt x="26592" y="68582"/>
                  </a:lnTo>
                  <a:lnTo>
                    <a:pt x="36243" y="62929"/>
                  </a:lnTo>
                  <a:lnTo>
                    <a:pt x="66232" y="58280"/>
                  </a:lnTo>
                  <a:lnTo>
                    <a:pt x="85981" y="58533"/>
                  </a:lnTo>
                  <a:lnTo>
                    <a:pt x="95094" y="62343"/>
                  </a:lnTo>
                  <a:lnTo>
                    <a:pt x="111230" y="75496"/>
                  </a:lnTo>
                  <a:lnTo>
                    <a:pt x="124361" y="92797"/>
                  </a:lnTo>
                  <a:lnTo>
                    <a:pt x="129898" y="116385"/>
                  </a:lnTo>
                  <a:lnTo>
                    <a:pt x="124164" y="152800"/>
                  </a:lnTo>
                  <a:lnTo>
                    <a:pt x="112166" y="196481"/>
                  </a:lnTo>
                  <a:lnTo>
                    <a:pt x="91866" y="228787"/>
                  </a:lnTo>
                  <a:lnTo>
                    <a:pt x="79365" y="233967"/>
                  </a:lnTo>
                  <a:lnTo>
                    <a:pt x="50526" y="237292"/>
                  </a:lnTo>
                  <a:lnTo>
                    <a:pt x="37356" y="232102"/>
                  </a:lnTo>
                  <a:lnTo>
                    <a:pt x="24446" y="221682"/>
                  </a:lnTo>
                  <a:lnTo>
                    <a:pt x="11653" y="206468"/>
                  </a:lnTo>
                  <a:lnTo>
                    <a:pt x="4557" y="186300"/>
                  </a:lnTo>
                  <a:lnTo>
                    <a:pt x="0" y="138859"/>
                  </a:lnTo>
                  <a:lnTo>
                    <a:pt x="5022" y="116741"/>
                  </a:lnTo>
                  <a:lnTo>
                    <a:pt x="29979" y="72430"/>
                  </a:lnTo>
                  <a:lnTo>
                    <a:pt x="42334" y="56525"/>
                  </a:lnTo>
                  <a:lnTo>
                    <a:pt x="67141" y="36729"/>
                  </a:lnTo>
                  <a:lnTo>
                    <a:pt x="108332" y="16517"/>
                  </a:lnTo>
                  <a:lnTo>
                    <a:pt x="143736" y="4349"/>
                  </a:lnTo>
                  <a:lnTo>
                    <a:pt x="184754" y="848"/>
                  </a:lnTo>
                  <a:lnTo>
                    <a:pt x="230409" y="0"/>
                  </a:lnTo>
                  <a:lnTo>
                    <a:pt x="236895" y="2815"/>
                  </a:lnTo>
                  <a:lnTo>
                    <a:pt x="243305" y="6535"/>
                  </a:lnTo>
                  <a:lnTo>
                    <a:pt x="256054" y="95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1" name="SMARTInkShape-539">
              <a:extLst>
                <a:ext uri="{FF2B5EF4-FFF2-40B4-BE49-F238E27FC236}">
                  <a16:creationId xmlns:a16="http://schemas.microsoft.com/office/drawing/2014/main" id="{6908B2F5-B154-307F-2D03-201F3F2B518F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2072304" y="4706790"/>
              <a:ext cx="185006" cy="521833"/>
            </a:xfrm>
            <a:custGeom>
              <a:avLst/>
              <a:gdLst/>
              <a:ahLst/>
              <a:cxnLst/>
              <a:rect l="0" t="0" r="0" b="0"/>
              <a:pathLst>
                <a:path w="185006" h="521833">
                  <a:moveTo>
                    <a:pt x="175596" y="17610"/>
                  </a:moveTo>
                  <a:lnTo>
                    <a:pt x="175596" y="17610"/>
                  </a:lnTo>
                  <a:lnTo>
                    <a:pt x="183797" y="9409"/>
                  </a:lnTo>
                  <a:lnTo>
                    <a:pt x="185005" y="0"/>
                  </a:lnTo>
                  <a:lnTo>
                    <a:pt x="174973" y="4043"/>
                  </a:lnTo>
                  <a:lnTo>
                    <a:pt x="132137" y="42446"/>
                  </a:lnTo>
                  <a:lnTo>
                    <a:pt x="107065" y="85047"/>
                  </a:lnTo>
                  <a:lnTo>
                    <a:pt x="83155" y="122535"/>
                  </a:lnTo>
                  <a:lnTo>
                    <a:pt x="59107" y="168120"/>
                  </a:lnTo>
                  <a:lnTo>
                    <a:pt x="45596" y="205315"/>
                  </a:lnTo>
                  <a:lnTo>
                    <a:pt x="29715" y="242090"/>
                  </a:lnTo>
                  <a:lnTo>
                    <a:pt x="14331" y="286318"/>
                  </a:lnTo>
                  <a:lnTo>
                    <a:pt x="4342" y="325827"/>
                  </a:lnTo>
                  <a:lnTo>
                    <a:pt x="0" y="353562"/>
                  </a:lnTo>
                  <a:lnTo>
                    <a:pt x="3505" y="389143"/>
                  </a:lnTo>
                  <a:lnTo>
                    <a:pt x="11247" y="430143"/>
                  </a:lnTo>
                  <a:lnTo>
                    <a:pt x="23344" y="467869"/>
                  </a:lnTo>
                  <a:lnTo>
                    <a:pt x="40982" y="491195"/>
                  </a:lnTo>
                  <a:lnTo>
                    <a:pt x="76029" y="517860"/>
                  </a:lnTo>
                  <a:lnTo>
                    <a:pt x="86357" y="521079"/>
                  </a:lnTo>
                  <a:lnTo>
                    <a:pt x="92896" y="521832"/>
                  </a:lnTo>
                  <a:lnTo>
                    <a:pt x="108921" y="5129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9" name="SMARTInkShape-Group122">
            <a:extLst>
              <a:ext uri="{FF2B5EF4-FFF2-40B4-BE49-F238E27FC236}">
                <a16:creationId xmlns:a16="http://schemas.microsoft.com/office/drawing/2014/main" id="{78CBE496-750D-5EE0-41B6-A30541A53C72}"/>
              </a:ext>
            </a:extLst>
          </p:cNvPr>
          <p:cNvGrpSpPr/>
          <p:nvPr/>
        </p:nvGrpSpPr>
        <p:grpSpPr>
          <a:xfrm>
            <a:off x="1219200" y="4868599"/>
            <a:ext cx="504826" cy="284427"/>
            <a:chOff x="1219200" y="4868599"/>
            <a:chExt cx="504826" cy="284427"/>
          </a:xfrm>
        </p:grpSpPr>
        <p:sp>
          <p:nvSpPr>
            <p:cNvPr id="1123" name="SMARTInkShape-540">
              <a:extLst>
                <a:ext uri="{FF2B5EF4-FFF2-40B4-BE49-F238E27FC236}">
                  <a16:creationId xmlns:a16="http://schemas.microsoft.com/office/drawing/2014/main" id="{EAC403AA-0101-9269-49CD-E722CA2FE627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1581150" y="498157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34716" y="10849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4" name="SMARTInkShape-541">
              <a:extLst>
                <a:ext uri="{FF2B5EF4-FFF2-40B4-BE49-F238E27FC236}">
                  <a16:creationId xmlns:a16="http://schemas.microsoft.com/office/drawing/2014/main" id="{AB8A4A6C-2720-2988-28D8-1166B1639F6D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1714500" y="51149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5" name="SMARTInkShape-542">
              <a:extLst>
                <a:ext uri="{FF2B5EF4-FFF2-40B4-BE49-F238E27FC236}">
                  <a16:creationId xmlns:a16="http://schemas.microsoft.com/office/drawing/2014/main" id="{13BE9CCD-51DA-5044-6D02-D9E4FA287FB8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1571625" y="4868599"/>
              <a:ext cx="76201" cy="274147"/>
            </a:xfrm>
            <a:custGeom>
              <a:avLst/>
              <a:gdLst/>
              <a:ahLst/>
              <a:cxnLst/>
              <a:rect l="0" t="0" r="0" b="0"/>
              <a:pathLst>
                <a:path w="76201" h="274147">
                  <a:moveTo>
                    <a:pt x="0" y="8201"/>
                  </a:moveTo>
                  <a:lnTo>
                    <a:pt x="0" y="8201"/>
                  </a:lnTo>
                  <a:lnTo>
                    <a:pt x="0" y="3144"/>
                  </a:lnTo>
                  <a:lnTo>
                    <a:pt x="1058" y="1655"/>
                  </a:lnTo>
                  <a:lnTo>
                    <a:pt x="2822" y="662"/>
                  </a:lnTo>
                  <a:lnTo>
                    <a:pt x="5057" y="0"/>
                  </a:lnTo>
                  <a:lnTo>
                    <a:pt x="6546" y="617"/>
                  </a:lnTo>
                  <a:lnTo>
                    <a:pt x="7539" y="2087"/>
                  </a:lnTo>
                  <a:lnTo>
                    <a:pt x="8642" y="8658"/>
                  </a:lnTo>
                  <a:lnTo>
                    <a:pt x="9408" y="52672"/>
                  </a:lnTo>
                  <a:lnTo>
                    <a:pt x="8444" y="88874"/>
                  </a:lnTo>
                  <a:lnTo>
                    <a:pt x="2972" y="128882"/>
                  </a:lnTo>
                  <a:lnTo>
                    <a:pt x="880" y="173192"/>
                  </a:lnTo>
                  <a:lnTo>
                    <a:pt x="261" y="211486"/>
                  </a:lnTo>
                  <a:lnTo>
                    <a:pt x="23" y="257139"/>
                  </a:lnTo>
                  <a:lnTo>
                    <a:pt x="10" y="266302"/>
                  </a:lnTo>
                  <a:lnTo>
                    <a:pt x="1065" y="269168"/>
                  </a:lnTo>
                  <a:lnTo>
                    <a:pt x="2827" y="271079"/>
                  </a:lnTo>
                  <a:lnTo>
                    <a:pt x="7606" y="273202"/>
                  </a:lnTo>
                  <a:lnTo>
                    <a:pt x="13258" y="274146"/>
                  </a:lnTo>
                  <a:lnTo>
                    <a:pt x="19298" y="271743"/>
                  </a:lnTo>
                  <a:lnTo>
                    <a:pt x="76200" y="2368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6" name="SMARTInkShape-543">
              <a:extLst>
                <a:ext uri="{FF2B5EF4-FFF2-40B4-BE49-F238E27FC236}">
                  <a16:creationId xmlns:a16="http://schemas.microsoft.com/office/drawing/2014/main" id="{75CC2BC2-5929-9123-1A90-1CCDBE14D4B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1304925" y="5012075"/>
              <a:ext cx="152401" cy="121561"/>
            </a:xfrm>
            <a:custGeom>
              <a:avLst/>
              <a:gdLst/>
              <a:ahLst/>
              <a:cxnLst/>
              <a:rect l="0" t="0" r="0" b="0"/>
              <a:pathLst>
                <a:path w="152401" h="121561">
                  <a:moveTo>
                    <a:pt x="0" y="74275"/>
                  </a:moveTo>
                  <a:lnTo>
                    <a:pt x="0" y="74275"/>
                  </a:lnTo>
                  <a:lnTo>
                    <a:pt x="7604" y="65613"/>
                  </a:lnTo>
                  <a:lnTo>
                    <a:pt x="31799" y="25143"/>
                  </a:lnTo>
                  <a:lnTo>
                    <a:pt x="57993" y="7820"/>
                  </a:lnTo>
                  <a:lnTo>
                    <a:pt x="72604" y="0"/>
                  </a:lnTo>
                  <a:lnTo>
                    <a:pt x="74861" y="1475"/>
                  </a:lnTo>
                  <a:lnTo>
                    <a:pt x="80191" y="8758"/>
                  </a:lnTo>
                  <a:lnTo>
                    <a:pt x="80977" y="13664"/>
                  </a:lnTo>
                  <a:lnTo>
                    <a:pt x="76572" y="58216"/>
                  </a:lnTo>
                  <a:lnTo>
                    <a:pt x="76233" y="102275"/>
                  </a:lnTo>
                  <a:lnTo>
                    <a:pt x="76200" y="121560"/>
                  </a:lnTo>
                  <a:lnTo>
                    <a:pt x="93505" y="90445"/>
                  </a:lnTo>
                  <a:lnTo>
                    <a:pt x="112387" y="72138"/>
                  </a:lnTo>
                  <a:lnTo>
                    <a:pt x="140960" y="38185"/>
                  </a:lnTo>
                  <a:lnTo>
                    <a:pt x="142657" y="38573"/>
                  </a:lnTo>
                  <a:lnTo>
                    <a:pt x="147364" y="41826"/>
                  </a:lnTo>
                  <a:lnTo>
                    <a:pt x="150162" y="46801"/>
                  </a:lnTo>
                  <a:lnTo>
                    <a:pt x="151958" y="63674"/>
                  </a:lnTo>
                  <a:lnTo>
                    <a:pt x="152400" y="1123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7" name="SMARTInkShape-544">
              <a:extLst>
                <a:ext uri="{FF2B5EF4-FFF2-40B4-BE49-F238E27FC236}">
                  <a16:creationId xmlns:a16="http://schemas.microsoft.com/office/drawing/2014/main" id="{FC720185-0C0F-D59C-E686-C9AA1B63EC8A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1219200" y="5001017"/>
              <a:ext cx="9526" cy="152009"/>
            </a:xfrm>
            <a:custGeom>
              <a:avLst/>
              <a:gdLst/>
              <a:ahLst/>
              <a:cxnLst/>
              <a:rect l="0" t="0" r="0" b="0"/>
              <a:pathLst>
                <a:path w="9526" h="152009">
                  <a:moveTo>
                    <a:pt x="0" y="9133"/>
                  </a:moveTo>
                  <a:lnTo>
                    <a:pt x="0" y="9133"/>
                  </a:lnTo>
                  <a:lnTo>
                    <a:pt x="9132" y="0"/>
                  </a:lnTo>
                  <a:lnTo>
                    <a:pt x="9490" y="39415"/>
                  </a:lnTo>
                  <a:lnTo>
                    <a:pt x="2972" y="78262"/>
                  </a:lnTo>
                  <a:lnTo>
                    <a:pt x="1939" y="116517"/>
                  </a:lnTo>
                  <a:lnTo>
                    <a:pt x="9525" y="152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8" name="SMARTInkShape-545">
              <a:extLst>
                <a:ext uri="{FF2B5EF4-FFF2-40B4-BE49-F238E27FC236}">
                  <a16:creationId xmlns:a16="http://schemas.microsoft.com/office/drawing/2014/main" id="{02BB4F8C-459A-873C-1AE5-4688AC5838F1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1239574" y="4924425"/>
              <a:ext cx="8202" cy="38101"/>
            </a:xfrm>
            <a:custGeom>
              <a:avLst/>
              <a:gdLst/>
              <a:ahLst/>
              <a:cxnLst/>
              <a:rect l="0" t="0" r="0" b="0"/>
              <a:pathLst>
                <a:path w="8202" h="38101">
                  <a:moveTo>
                    <a:pt x="8201" y="38100"/>
                  </a:moveTo>
                  <a:lnTo>
                    <a:pt x="8201" y="38100"/>
                  </a:lnTo>
                  <a:lnTo>
                    <a:pt x="1655" y="22890"/>
                  </a:lnTo>
                  <a:lnTo>
                    <a:pt x="0" y="11585"/>
                  </a:lnTo>
                  <a:lnTo>
                    <a:pt x="617" y="7724"/>
                  </a:lnTo>
                  <a:lnTo>
                    <a:pt x="2087" y="5149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35" name="SMARTInkShape-Group123">
            <a:extLst>
              <a:ext uri="{FF2B5EF4-FFF2-40B4-BE49-F238E27FC236}">
                <a16:creationId xmlns:a16="http://schemas.microsoft.com/office/drawing/2014/main" id="{4F8C9659-C4AB-1639-B435-BB6AAC7502B1}"/>
              </a:ext>
            </a:extLst>
          </p:cNvPr>
          <p:cNvGrpSpPr/>
          <p:nvPr/>
        </p:nvGrpSpPr>
        <p:grpSpPr>
          <a:xfrm>
            <a:off x="187624" y="4877483"/>
            <a:ext cx="726777" cy="341021"/>
            <a:chOff x="187624" y="4877483"/>
            <a:chExt cx="726777" cy="341021"/>
          </a:xfrm>
        </p:grpSpPr>
        <p:sp>
          <p:nvSpPr>
            <p:cNvPr id="1130" name="SMARTInkShape-546">
              <a:extLst>
                <a:ext uri="{FF2B5EF4-FFF2-40B4-BE49-F238E27FC236}">
                  <a16:creationId xmlns:a16="http://schemas.microsoft.com/office/drawing/2014/main" id="{7E5E8FAF-D35A-26A6-9752-A8B9637CDF2C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904875" y="51149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1" name="SMARTInkShape-547">
              <a:extLst>
                <a:ext uri="{FF2B5EF4-FFF2-40B4-BE49-F238E27FC236}">
                  <a16:creationId xmlns:a16="http://schemas.microsoft.com/office/drawing/2014/main" id="{730CB8ED-30EC-6B60-0A31-EFE0FBBA06C0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733425" y="5048250"/>
              <a:ext cx="76201" cy="28576"/>
            </a:xfrm>
            <a:custGeom>
              <a:avLst/>
              <a:gdLst/>
              <a:ahLst/>
              <a:cxnLst/>
              <a:rect l="0" t="0" r="0" b="0"/>
              <a:pathLst>
                <a:path w="7620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8467" y="18214"/>
                  </a:lnTo>
                  <a:lnTo>
                    <a:pt x="52815" y="3079"/>
                  </a:lnTo>
                  <a:lnTo>
                    <a:pt x="762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2" name="SMARTInkShape-548">
              <a:extLst>
                <a:ext uri="{FF2B5EF4-FFF2-40B4-BE49-F238E27FC236}">
                  <a16:creationId xmlns:a16="http://schemas.microsoft.com/office/drawing/2014/main" id="{56620000-EDCD-9E31-D9A4-A6A9D92253B5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764058" y="4877483"/>
              <a:ext cx="83633" cy="341021"/>
            </a:xfrm>
            <a:custGeom>
              <a:avLst/>
              <a:gdLst/>
              <a:ahLst/>
              <a:cxnLst/>
              <a:rect l="0" t="0" r="0" b="0"/>
              <a:pathLst>
                <a:path w="83633" h="341021">
                  <a:moveTo>
                    <a:pt x="64617" y="85042"/>
                  </a:moveTo>
                  <a:lnTo>
                    <a:pt x="64617" y="85042"/>
                  </a:lnTo>
                  <a:lnTo>
                    <a:pt x="69674" y="85042"/>
                  </a:lnTo>
                  <a:lnTo>
                    <a:pt x="71163" y="83984"/>
                  </a:lnTo>
                  <a:lnTo>
                    <a:pt x="72156" y="82220"/>
                  </a:lnTo>
                  <a:lnTo>
                    <a:pt x="73750" y="71785"/>
                  </a:lnTo>
                  <a:lnTo>
                    <a:pt x="74939" y="69854"/>
                  </a:lnTo>
                  <a:lnTo>
                    <a:pt x="76790" y="68567"/>
                  </a:lnTo>
                  <a:lnTo>
                    <a:pt x="79082" y="67708"/>
                  </a:lnTo>
                  <a:lnTo>
                    <a:pt x="80611" y="66078"/>
                  </a:lnTo>
                  <a:lnTo>
                    <a:pt x="82309" y="61444"/>
                  </a:lnTo>
                  <a:lnTo>
                    <a:pt x="83632" y="20017"/>
                  </a:lnTo>
                  <a:lnTo>
                    <a:pt x="80829" y="10986"/>
                  </a:lnTo>
                  <a:lnTo>
                    <a:pt x="78600" y="7095"/>
                  </a:lnTo>
                  <a:lnTo>
                    <a:pt x="76056" y="4503"/>
                  </a:lnTo>
                  <a:lnTo>
                    <a:pt x="66332" y="0"/>
                  </a:lnTo>
                  <a:lnTo>
                    <a:pt x="62557" y="2444"/>
                  </a:lnTo>
                  <a:lnTo>
                    <a:pt x="60069" y="4576"/>
                  </a:lnTo>
                  <a:lnTo>
                    <a:pt x="42564" y="42187"/>
                  </a:lnTo>
                  <a:lnTo>
                    <a:pt x="24630" y="79047"/>
                  </a:lnTo>
                  <a:lnTo>
                    <a:pt x="14199" y="120307"/>
                  </a:lnTo>
                  <a:lnTo>
                    <a:pt x="9462" y="167693"/>
                  </a:lnTo>
                  <a:lnTo>
                    <a:pt x="3001" y="215247"/>
                  </a:lnTo>
                  <a:lnTo>
                    <a:pt x="0" y="258027"/>
                  </a:lnTo>
                  <a:lnTo>
                    <a:pt x="5678" y="299403"/>
                  </a:lnTo>
                  <a:lnTo>
                    <a:pt x="7436" y="341020"/>
                  </a:lnTo>
                  <a:lnTo>
                    <a:pt x="7467" y="3326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3" name="SMARTInkShape-549">
              <a:extLst>
                <a:ext uri="{FF2B5EF4-FFF2-40B4-BE49-F238E27FC236}">
                  <a16:creationId xmlns:a16="http://schemas.microsoft.com/office/drawing/2014/main" id="{BAB371DA-E407-6603-E76A-76573A614185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430264" y="5029210"/>
              <a:ext cx="196429" cy="95241"/>
            </a:xfrm>
            <a:custGeom>
              <a:avLst/>
              <a:gdLst/>
              <a:ahLst/>
              <a:cxnLst/>
              <a:rect l="0" t="0" r="0" b="0"/>
              <a:pathLst>
                <a:path w="196429" h="95241">
                  <a:moveTo>
                    <a:pt x="65036" y="19040"/>
                  </a:moveTo>
                  <a:lnTo>
                    <a:pt x="65036" y="19040"/>
                  </a:lnTo>
                  <a:lnTo>
                    <a:pt x="65036" y="13984"/>
                  </a:lnTo>
                  <a:lnTo>
                    <a:pt x="66094" y="12495"/>
                  </a:lnTo>
                  <a:lnTo>
                    <a:pt x="67858" y="11501"/>
                  </a:lnTo>
                  <a:lnTo>
                    <a:pt x="73237" y="9907"/>
                  </a:lnTo>
                  <a:lnTo>
                    <a:pt x="73973" y="6867"/>
                  </a:lnTo>
                  <a:lnTo>
                    <a:pt x="74169" y="4575"/>
                  </a:lnTo>
                  <a:lnTo>
                    <a:pt x="73241" y="3046"/>
                  </a:lnTo>
                  <a:lnTo>
                    <a:pt x="71564" y="2027"/>
                  </a:lnTo>
                  <a:lnTo>
                    <a:pt x="65418" y="109"/>
                  </a:lnTo>
                  <a:lnTo>
                    <a:pt x="51812" y="0"/>
                  </a:lnTo>
                  <a:lnTo>
                    <a:pt x="37599" y="5050"/>
                  </a:lnTo>
                  <a:lnTo>
                    <a:pt x="19982" y="18305"/>
                  </a:lnTo>
                  <a:lnTo>
                    <a:pt x="13262" y="26828"/>
                  </a:lnTo>
                  <a:lnTo>
                    <a:pt x="6657" y="37575"/>
                  </a:lnTo>
                  <a:lnTo>
                    <a:pt x="3891" y="40922"/>
                  </a:lnTo>
                  <a:lnTo>
                    <a:pt x="819" y="50285"/>
                  </a:lnTo>
                  <a:lnTo>
                    <a:pt x="0" y="55745"/>
                  </a:lnTo>
                  <a:lnTo>
                    <a:pt x="1570" y="60443"/>
                  </a:lnTo>
                  <a:lnTo>
                    <a:pt x="19963" y="78963"/>
                  </a:lnTo>
                  <a:lnTo>
                    <a:pt x="29481" y="82715"/>
                  </a:lnTo>
                  <a:lnTo>
                    <a:pt x="34983" y="83715"/>
                  </a:lnTo>
                  <a:lnTo>
                    <a:pt x="46740" y="82004"/>
                  </a:lnTo>
                  <a:lnTo>
                    <a:pt x="72166" y="76530"/>
                  </a:lnTo>
                  <a:lnTo>
                    <a:pt x="72964" y="75359"/>
                  </a:lnTo>
                  <a:lnTo>
                    <a:pt x="73851" y="71234"/>
                  </a:lnTo>
                  <a:lnTo>
                    <a:pt x="71423" y="65874"/>
                  </a:lnTo>
                  <a:lnTo>
                    <a:pt x="59331" y="50686"/>
                  </a:lnTo>
                  <a:lnTo>
                    <a:pt x="56643" y="41234"/>
                  </a:lnTo>
                  <a:lnTo>
                    <a:pt x="55555" y="15863"/>
                  </a:lnTo>
                  <a:lnTo>
                    <a:pt x="56599" y="13747"/>
                  </a:lnTo>
                  <a:lnTo>
                    <a:pt x="58353" y="12337"/>
                  </a:lnTo>
                  <a:lnTo>
                    <a:pt x="91387" y="431"/>
                  </a:lnTo>
                  <a:lnTo>
                    <a:pt x="103065" y="10233"/>
                  </a:lnTo>
                  <a:lnTo>
                    <a:pt x="108396" y="20771"/>
                  </a:lnTo>
                  <a:lnTo>
                    <a:pt x="112411" y="63591"/>
                  </a:lnTo>
                  <a:lnTo>
                    <a:pt x="115372" y="73413"/>
                  </a:lnTo>
                  <a:lnTo>
                    <a:pt x="121787" y="84995"/>
                  </a:lnTo>
                  <a:lnTo>
                    <a:pt x="123221" y="69426"/>
                  </a:lnTo>
                  <a:lnTo>
                    <a:pt x="135365" y="54236"/>
                  </a:lnTo>
                  <a:lnTo>
                    <a:pt x="167465" y="22474"/>
                  </a:lnTo>
                  <a:lnTo>
                    <a:pt x="187902" y="10082"/>
                  </a:lnTo>
                  <a:lnTo>
                    <a:pt x="189730" y="30323"/>
                  </a:lnTo>
                  <a:lnTo>
                    <a:pt x="196363" y="49530"/>
                  </a:lnTo>
                  <a:lnTo>
                    <a:pt x="196428" y="61166"/>
                  </a:lnTo>
                  <a:lnTo>
                    <a:pt x="188861" y="952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4" name="SMARTInkShape-550">
              <a:extLst>
                <a:ext uri="{FF2B5EF4-FFF2-40B4-BE49-F238E27FC236}">
                  <a16:creationId xmlns:a16="http://schemas.microsoft.com/office/drawing/2014/main" id="{1584DED4-CCEE-6846-4334-6715B1512F8B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187624" y="5000625"/>
              <a:ext cx="174327" cy="145910"/>
            </a:xfrm>
            <a:custGeom>
              <a:avLst/>
              <a:gdLst/>
              <a:ahLst/>
              <a:cxnLst/>
              <a:rect l="0" t="0" r="0" b="0"/>
              <a:pathLst>
                <a:path w="174327" h="145910">
                  <a:moveTo>
                    <a:pt x="117176" y="0"/>
                  </a:moveTo>
                  <a:lnTo>
                    <a:pt x="117176" y="0"/>
                  </a:lnTo>
                  <a:lnTo>
                    <a:pt x="136216" y="0"/>
                  </a:lnTo>
                  <a:lnTo>
                    <a:pt x="112855" y="0"/>
                  </a:lnTo>
                  <a:lnTo>
                    <a:pt x="87320" y="10113"/>
                  </a:lnTo>
                  <a:lnTo>
                    <a:pt x="43630" y="43312"/>
                  </a:lnTo>
                  <a:lnTo>
                    <a:pt x="29455" y="54175"/>
                  </a:lnTo>
                  <a:lnTo>
                    <a:pt x="1738" y="91056"/>
                  </a:lnTo>
                  <a:lnTo>
                    <a:pt x="0" y="97746"/>
                  </a:lnTo>
                  <a:lnTo>
                    <a:pt x="892" y="110823"/>
                  </a:lnTo>
                  <a:lnTo>
                    <a:pt x="7345" y="130085"/>
                  </a:lnTo>
                  <a:lnTo>
                    <a:pt x="18620" y="140013"/>
                  </a:lnTo>
                  <a:lnTo>
                    <a:pt x="26072" y="144142"/>
                  </a:lnTo>
                  <a:lnTo>
                    <a:pt x="42819" y="145909"/>
                  </a:lnTo>
                  <a:lnTo>
                    <a:pt x="88844" y="142216"/>
                  </a:lnTo>
                  <a:lnTo>
                    <a:pt x="129571" y="132593"/>
                  </a:lnTo>
                  <a:lnTo>
                    <a:pt x="174326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1" name="SMARTInkShape-Group124">
            <a:extLst>
              <a:ext uri="{FF2B5EF4-FFF2-40B4-BE49-F238E27FC236}">
                <a16:creationId xmlns:a16="http://schemas.microsoft.com/office/drawing/2014/main" id="{E3E6A525-1B46-A0A4-6DCF-9EDE16DC9DE2}"/>
              </a:ext>
            </a:extLst>
          </p:cNvPr>
          <p:cNvGrpSpPr/>
          <p:nvPr/>
        </p:nvGrpSpPr>
        <p:grpSpPr>
          <a:xfrm>
            <a:off x="6134100" y="3462659"/>
            <a:ext cx="628651" cy="890267"/>
            <a:chOff x="6134100" y="3462659"/>
            <a:chExt cx="628651" cy="890267"/>
          </a:xfrm>
        </p:grpSpPr>
        <p:sp>
          <p:nvSpPr>
            <p:cNvPr id="1136" name="SMARTInkShape-551">
              <a:extLst>
                <a:ext uri="{FF2B5EF4-FFF2-40B4-BE49-F238E27FC236}">
                  <a16:creationId xmlns:a16="http://schemas.microsoft.com/office/drawing/2014/main" id="{F2572BF1-E09D-19AA-8886-75C2DF98C50D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6400800" y="4181509"/>
              <a:ext cx="180965" cy="171417"/>
            </a:xfrm>
            <a:custGeom>
              <a:avLst/>
              <a:gdLst/>
              <a:ahLst/>
              <a:cxnLst/>
              <a:rect l="0" t="0" r="0" b="0"/>
              <a:pathLst>
                <a:path w="180965" h="171417">
                  <a:moveTo>
                    <a:pt x="0" y="9491"/>
                  </a:moveTo>
                  <a:lnTo>
                    <a:pt x="0" y="9491"/>
                  </a:lnTo>
                  <a:lnTo>
                    <a:pt x="5056" y="9491"/>
                  </a:lnTo>
                  <a:lnTo>
                    <a:pt x="10361" y="6669"/>
                  </a:lnTo>
                  <a:lnTo>
                    <a:pt x="16246" y="2945"/>
                  </a:lnTo>
                  <a:lnTo>
                    <a:pt x="26742" y="359"/>
                  </a:lnTo>
                  <a:lnTo>
                    <a:pt x="41672" y="0"/>
                  </a:lnTo>
                  <a:lnTo>
                    <a:pt x="43655" y="1047"/>
                  </a:lnTo>
                  <a:lnTo>
                    <a:pt x="44979" y="2803"/>
                  </a:lnTo>
                  <a:lnTo>
                    <a:pt x="46449" y="8636"/>
                  </a:lnTo>
                  <a:lnTo>
                    <a:pt x="47556" y="55452"/>
                  </a:lnTo>
                  <a:lnTo>
                    <a:pt x="44783" y="78495"/>
                  </a:lnTo>
                  <a:lnTo>
                    <a:pt x="38491" y="124663"/>
                  </a:lnTo>
                  <a:lnTo>
                    <a:pt x="38216" y="130752"/>
                  </a:lnTo>
                  <a:lnTo>
                    <a:pt x="38134" y="127500"/>
                  </a:lnTo>
                  <a:lnTo>
                    <a:pt x="43168" y="114777"/>
                  </a:lnTo>
                  <a:lnTo>
                    <a:pt x="72253" y="67348"/>
                  </a:lnTo>
                  <a:lnTo>
                    <a:pt x="111653" y="21909"/>
                  </a:lnTo>
                  <a:lnTo>
                    <a:pt x="135572" y="5398"/>
                  </a:lnTo>
                  <a:lnTo>
                    <a:pt x="144215" y="2380"/>
                  </a:lnTo>
                  <a:lnTo>
                    <a:pt x="148001" y="2634"/>
                  </a:lnTo>
                  <a:lnTo>
                    <a:pt x="155031" y="5738"/>
                  </a:lnTo>
                  <a:lnTo>
                    <a:pt x="161683" y="16289"/>
                  </a:lnTo>
                  <a:lnTo>
                    <a:pt x="167109" y="31563"/>
                  </a:lnTo>
                  <a:lnTo>
                    <a:pt x="170593" y="70060"/>
                  </a:lnTo>
                  <a:lnTo>
                    <a:pt x="174018" y="100109"/>
                  </a:lnTo>
                  <a:lnTo>
                    <a:pt x="180364" y="139612"/>
                  </a:lnTo>
                  <a:lnTo>
                    <a:pt x="180964" y="161277"/>
                  </a:lnTo>
                  <a:lnTo>
                    <a:pt x="171450" y="1714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7" name="SMARTInkShape-552">
              <a:extLst>
                <a:ext uri="{FF2B5EF4-FFF2-40B4-BE49-F238E27FC236}">
                  <a16:creationId xmlns:a16="http://schemas.microsoft.com/office/drawing/2014/main" id="{A2F79D0F-4CD4-DB67-82DD-1C1EDCF4F7F8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6134100" y="3981570"/>
              <a:ext cx="542926" cy="340695"/>
            </a:xfrm>
            <a:custGeom>
              <a:avLst/>
              <a:gdLst/>
              <a:ahLst/>
              <a:cxnLst/>
              <a:rect l="0" t="0" r="0" b="0"/>
              <a:pathLst>
                <a:path w="542926" h="340695">
                  <a:moveTo>
                    <a:pt x="0" y="247530"/>
                  </a:moveTo>
                  <a:lnTo>
                    <a:pt x="0" y="247530"/>
                  </a:lnTo>
                  <a:lnTo>
                    <a:pt x="5056" y="247530"/>
                  </a:lnTo>
                  <a:lnTo>
                    <a:pt x="10361" y="244708"/>
                  </a:lnTo>
                  <a:lnTo>
                    <a:pt x="53301" y="214436"/>
                  </a:lnTo>
                  <a:lnTo>
                    <a:pt x="83384" y="209625"/>
                  </a:lnTo>
                  <a:lnTo>
                    <a:pt x="90088" y="214544"/>
                  </a:lnTo>
                  <a:lnTo>
                    <a:pt x="108054" y="261485"/>
                  </a:lnTo>
                  <a:lnTo>
                    <a:pt x="116300" y="302441"/>
                  </a:lnTo>
                  <a:lnTo>
                    <a:pt x="122834" y="328531"/>
                  </a:lnTo>
                  <a:lnTo>
                    <a:pt x="123694" y="340694"/>
                  </a:lnTo>
                  <a:lnTo>
                    <a:pt x="123814" y="334396"/>
                  </a:lnTo>
                  <a:lnTo>
                    <a:pt x="130369" y="316155"/>
                  </a:lnTo>
                  <a:lnTo>
                    <a:pt x="135583" y="271159"/>
                  </a:lnTo>
                  <a:lnTo>
                    <a:pt x="143537" y="224192"/>
                  </a:lnTo>
                  <a:lnTo>
                    <a:pt x="148461" y="190591"/>
                  </a:lnTo>
                  <a:lnTo>
                    <a:pt x="151233" y="149991"/>
                  </a:lnTo>
                  <a:lnTo>
                    <a:pt x="152247" y="104145"/>
                  </a:lnTo>
                  <a:lnTo>
                    <a:pt x="153428" y="74058"/>
                  </a:lnTo>
                  <a:lnTo>
                    <a:pt x="162097" y="42510"/>
                  </a:lnTo>
                  <a:lnTo>
                    <a:pt x="166587" y="35407"/>
                  </a:lnTo>
                  <a:lnTo>
                    <a:pt x="177755" y="31545"/>
                  </a:lnTo>
                  <a:lnTo>
                    <a:pt x="215852" y="24009"/>
                  </a:lnTo>
                  <a:lnTo>
                    <a:pt x="251751" y="20435"/>
                  </a:lnTo>
                  <a:lnTo>
                    <a:pt x="294256" y="14319"/>
                  </a:lnTo>
                  <a:lnTo>
                    <a:pt x="330251" y="10861"/>
                  </a:lnTo>
                  <a:lnTo>
                    <a:pt x="376193" y="9836"/>
                  </a:lnTo>
                  <a:lnTo>
                    <a:pt x="408850" y="6775"/>
                  </a:lnTo>
                  <a:lnTo>
                    <a:pt x="454163" y="1923"/>
                  </a:lnTo>
                  <a:lnTo>
                    <a:pt x="494400" y="485"/>
                  </a:lnTo>
                  <a:lnTo>
                    <a:pt x="530753" y="0"/>
                  </a:lnTo>
                  <a:lnTo>
                    <a:pt x="534810" y="1018"/>
                  </a:lnTo>
                  <a:lnTo>
                    <a:pt x="542925" y="94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8" name="SMARTInkShape-553">
              <a:extLst>
                <a:ext uri="{FF2B5EF4-FFF2-40B4-BE49-F238E27FC236}">
                  <a16:creationId xmlns:a16="http://schemas.microsoft.com/office/drawing/2014/main" id="{CE06C681-1E28-05F8-1772-F2A8BCCEF0D5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6305550" y="3848100"/>
              <a:ext cx="390526" cy="28576"/>
            </a:xfrm>
            <a:custGeom>
              <a:avLst/>
              <a:gdLst/>
              <a:ahLst/>
              <a:cxnLst/>
              <a:rect l="0" t="0" r="0" b="0"/>
              <a:pathLst>
                <a:path w="390526" h="28576">
                  <a:moveTo>
                    <a:pt x="0" y="28575"/>
                  </a:moveTo>
                  <a:lnTo>
                    <a:pt x="0" y="28575"/>
                  </a:lnTo>
                  <a:lnTo>
                    <a:pt x="24910" y="27517"/>
                  </a:lnTo>
                  <a:lnTo>
                    <a:pt x="70169" y="18874"/>
                  </a:lnTo>
                  <a:lnTo>
                    <a:pt x="113932" y="11685"/>
                  </a:lnTo>
                  <a:lnTo>
                    <a:pt x="146945" y="9427"/>
                  </a:lnTo>
                  <a:lnTo>
                    <a:pt x="182784" y="4895"/>
                  </a:lnTo>
                  <a:lnTo>
                    <a:pt x="217057" y="2175"/>
                  </a:lnTo>
                  <a:lnTo>
                    <a:pt x="263280" y="645"/>
                  </a:lnTo>
                  <a:lnTo>
                    <a:pt x="306712" y="128"/>
                  </a:lnTo>
                  <a:lnTo>
                    <a:pt x="349855" y="17"/>
                  </a:lnTo>
                  <a:lnTo>
                    <a:pt x="390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9" name="SMARTInkShape-554">
              <a:extLst>
                <a:ext uri="{FF2B5EF4-FFF2-40B4-BE49-F238E27FC236}">
                  <a16:creationId xmlns:a16="http://schemas.microsoft.com/office/drawing/2014/main" id="{43591FAA-0CF4-C608-A171-E7C0D18BF014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6374156" y="3462659"/>
              <a:ext cx="388595" cy="269165"/>
            </a:xfrm>
            <a:custGeom>
              <a:avLst/>
              <a:gdLst/>
              <a:ahLst/>
              <a:cxnLst/>
              <a:rect l="0" t="0" r="0" b="0"/>
              <a:pathLst>
                <a:path w="388595" h="269165">
                  <a:moveTo>
                    <a:pt x="26644" y="109216"/>
                  </a:moveTo>
                  <a:lnTo>
                    <a:pt x="26644" y="109216"/>
                  </a:lnTo>
                  <a:lnTo>
                    <a:pt x="41854" y="102670"/>
                  </a:lnTo>
                  <a:lnTo>
                    <a:pt x="71425" y="95027"/>
                  </a:lnTo>
                  <a:lnTo>
                    <a:pt x="104167" y="82392"/>
                  </a:lnTo>
                  <a:lnTo>
                    <a:pt x="120052" y="81160"/>
                  </a:lnTo>
                  <a:lnTo>
                    <a:pt x="138164" y="85852"/>
                  </a:lnTo>
                  <a:lnTo>
                    <a:pt x="142265" y="89406"/>
                  </a:lnTo>
                  <a:lnTo>
                    <a:pt x="154445" y="116302"/>
                  </a:lnTo>
                  <a:lnTo>
                    <a:pt x="158350" y="144947"/>
                  </a:lnTo>
                  <a:lnTo>
                    <a:pt x="154450" y="170133"/>
                  </a:lnTo>
                  <a:lnTo>
                    <a:pt x="140632" y="214487"/>
                  </a:lnTo>
                  <a:lnTo>
                    <a:pt x="131327" y="237069"/>
                  </a:lnTo>
                  <a:lnTo>
                    <a:pt x="123969" y="246473"/>
                  </a:lnTo>
                  <a:lnTo>
                    <a:pt x="95931" y="264469"/>
                  </a:lnTo>
                  <a:lnTo>
                    <a:pt x="77278" y="269164"/>
                  </a:lnTo>
                  <a:lnTo>
                    <a:pt x="64670" y="267440"/>
                  </a:lnTo>
                  <a:lnTo>
                    <a:pt x="34042" y="260266"/>
                  </a:lnTo>
                  <a:lnTo>
                    <a:pt x="25346" y="251844"/>
                  </a:lnTo>
                  <a:lnTo>
                    <a:pt x="4584" y="208665"/>
                  </a:lnTo>
                  <a:lnTo>
                    <a:pt x="0" y="178782"/>
                  </a:lnTo>
                  <a:lnTo>
                    <a:pt x="3698" y="153229"/>
                  </a:lnTo>
                  <a:lnTo>
                    <a:pt x="17443" y="108740"/>
                  </a:lnTo>
                  <a:lnTo>
                    <a:pt x="26739" y="86145"/>
                  </a:lnTo>
                  <a:lnTo>
                    <a:pt x="56064" y="44174"/>
                  </a:lnTo>
                  <a:lnTo>
                    <a:pt x="74519" y="26797"/>
                  </a:lnTo>
                  <a:lnTo>
                    <a:pt x="89197" y="18610"/>
                  </a:lnTo>
                  <a:lnTo>
                    <a:pt x="135136" y="6516"/>
                  </a:lnTo>
                  <a:lnTo>
                    <a:pt x="171208" y="0"/>
                  </a:lnTo>
                  <a:lnTo>
                    <a:pt x="210354" y="1479"/>
                  </a:lnTo>
                  <a:lnTo>
                    <a:pt x="253820" y="3563"/>
                  </a:lnTo>
                  <a:lnTo>
                    <a:pt x="294159" y="4267"/>
                  </a:lnTo>
                  <a:lnTo>
                    <a:pt x="336020" y="4418"/>
                  </a:lnTo>
                  <a:lnTo>
                    <a:pt x="381222" y="4441"/>
                  </a:lnTo>
                  <a:lnTo>
                    <a:pt x="383679" y="4441"/>
                  </a:lnTo>
                  <a:lnTo>
                    <a:pt x="385317" y="5499"/>
                  </a:lnTo>
                  <a:lnTo>
                    <a:pt x="388594" y="139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0" name="SMARTInkShape-555">
              <a:extLst>
                <a:ext uri="{FF2B5EF4-FFF2-40B4-BE49-F238E27FC236}">
                  <a16:creationId xmlns:a16="http://schemas.microsoft.com/office/drawing/2014/main" id="{9E45854B-1C1A-C43C-7CCF-A2659E76D7BC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6191250" y="3705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9525" y="0"/>
                  </a:moveTo>
                  <a:lnTo>
                    <a:pt x="9525" y="0"/>
                  </a:lnTo>
                  <a:lnTo>
                    <a:pt x="116" y="0"/>
                  </a:lnTo>
                  <a:lnTo>
                    <a:pt x="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7" name="SMARTInkShape-Group125">
            <a:extLst>
              <a:ext uri="{FF2B5EF4-FFF2-40B4-BE49-F238E27FC236}">
                <a16:creationId xmlns:a16="http://schemas.microsoft.com/office/drawing/2014/main" id="{AD634F7E-C669-4BAD-5ACB-284925823551}"/>
              </a:ext>
            </a:extLst>
          </p:cNvPr>
          <p:cNvGrpSpPr/>
          <p:nvPr/>
        </p:nvGrpSpPr>
        <p:grpSpPr>
          <a:xfrm>
            <a:off x="5270324" y="3495792"/>
            <a:ext cx="644702" cy="452566"/>
            <a:chOff x="5270324" y="3495792"/>
            <a:chExt cx="644702" cy="452566"/>
          </a:xfrm>
        </p:grpSpPr>
        <p:sp>
          <p:nvSpPr>
            <p:cNvPr id="1142" name="SMARTInkShape-556">
              <a:extLst>
                <a:ext uri="{FF2B5EF4-FFF2-40B4-BE49-F238E27FC236}">
                  <a16:creationId xmlns:a16="http://schemas.microsoft.com/office/drawing/2014/main" id="{D4AA60AC-4FA7-90EE-0EB6-9945CF6B3C6B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5800725" y="3849469"/>
              <a:ext cx="114301" cy="98889"/>
            </a:xfrm>
            <a:custGeom>
              <a:avLst/>
              <a:gdLst/>
              <a:ahLst/>
              <a:cxnLst/>
              <a:rect l="0" t="0" r="0" b="0"/>
              <a:pathLst>
                <a:path w="114301" h="98889">
                  <a:moveTo>
                    <a:pt x="0" y="27206"/>
                  </a:moveTo>
                  <a:lnTo>
                    <a:pt x="0" y="27206"/>
                  </a:lnTo>
                  <a:lnTo>
                    <a:pt x="0" y="22149"/>
                  </a:lnTo>
                  <a:lnTo>
                    <a:pt x="2822" y="16845"/>
                  </a:lnTo>
                  <a:lnTo>
                    <a:pt x="5056" y="13949"/>
                  </a:lnTo>
                  <a:lnTo>
                    <a:pt x="10361" y="10731"/>
                  </a:lnTo>
                  <a:lnTo>
                    <a:pt x="25510" y="7437"/>
                  </a:lnTo>
                  <a:lnTo>
                    <a:pt x="36232" y="0"/>
                  </a:lnTo>
                  <a:lnTo>
                    <a:pt x="37914" y="601"/>
                  </a:lnTo>
                  <a:lnTo>
                    <a:pt x="42603" y="4093"/>
                  </a:lnTo>
                  <a:lnTo>
                    <a:pt x="45393" y="11995"/>
                  </a:lnTo>
                  <a:lnTo>
                    <a:pt x="46137" y="17065"/>
                  </a:lnTo>
                  <a:lnTo>
                    <a:pt x="42128" y="34314"/>
                  </a:lnTo>
                  <a:lnTo>
                    <a:pt x="10023" y="81563"/>
                  </a:lnTo>
                  <a:lnTo>
                    <a:pt x="1980" y="91448"/>
                  </a:lnTo>
                  <a:lnTo>
                    <a:pt x="2378" y="93317"/>
                  </a:lnTo>
                  <a:lnTo>
                    <a:pt x="5643" y="98217"/>
                  </a:lnTo>
                  <a:lnTo>
                    <a:pt x="7995" y="98888"/>
                  </a:lnTo>
                  <a:lnTo>
                    <a:pt x="10621" y="98277"/>
                  </a:lnTo>
                  <a:lnTo>
                    <a:pt x="16363" y="95835"/>
                  </a:lnTo>
                  <a:lnTo>
                    <a:pt x="62753" y="88901"/>
                  </a:lnTo>
                  <a:lnTo>
                    <a:pt x="109682" y="84435"/>
                  </a:lnTo>
                  <a:lnTo>
                    <a:pt x="114300" y="843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3" name="SMARTInkShape-557">
              <a:extLst>
                <a:ext uri="{FF2B5EF4-FFF2-40B4-BE49-F238E27FC236}">
                  <a16:creationId xmlns:a16="http://schemas.microsoft.com/office/drawing/2014/main" id="{4CB7D148-00D8-A59A-BD73-662F76448FDF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5724525" y="3725992"/>
              <a:ext cx="56758" cy="207834"/>
            </a:xfrm>
            <a:custGeom>
              <a:avLst/>
              <a:gdLst/>
              <a:ahLst/>
              <a:cxnLst/>
              <a:rect l="0" t="0" r="0" b="0"/>
              <a:pathLst>
                <a:path w="56758" h="207834">
                  <a:moveTo>
                    <a:pt x="47625" y="17333"/>
                  </a:moveTo>
                  <a:lnTo>
                    <a:pt x="47625" y="17333"/>
                  </a:lnTo>
                  <a:lnTo>
                    <a:pt x="52681" y="12276"/>
                  </a:lnTo>
                  <a:lnTo>
                    <a:pt x="55164" y="6972"/>
                  </a:lnTo>
                  <a:lnTo>
                    <a:pt x="56757" y="0"/>
                  </a:lnTo>
                  <a:lnTo>
                    <a:pt x="34749" y="46253"/>
                  </a:lnTo>
                  <a:lnTo>
                    <a:pt x="21132" y="84037"/>
                  </a:lnTo>
                  <a:lnTo>
                    <a:pt x="7201" y="120941"/>
                  </a:lnTo>
                  <a:lnTo>
                    <a:pt x="2134" y="161744"/>
                  </a:lnTo>
                  <a:lnTo>
                    <a:pt x="0" y="2078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4" name="SMARTInkShape-558">
              <a:extLst>
                <a:ext uri="{FF2B5EF4-FFF2-40B4-BE49-F238E27FC236}">
                  <a16:creationId xmlns:a16="http://schemas.microsoft.com/office/drawing/2014/main" id="{F923B404-2677-C6E6-547A-8A9B30A19EEC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5525090" y="3705225"/>
              <a:ext cx="123236" cy="133351"/>
            </a:xfrm>
            <a:custGeom>
              <a:avLst/>
              <a:gdLst/>
              <a:ahLst/>
              <a:cxnLst/>
              <a:rect l="0" t="0" r="0" b="0"/>
              <a:pathLst>
                <a:path w="123236" h="133351">
                  <a:moveTo>
                    <a:pt x="123235" y="0"/>
                  </a:moveTo>
                  <a:lnTo>
                    <a:pt x="123235" y="0"/>
                  </a:lnTo>
                  <a:lnTo>
                    <a:pt x="123235" y="5057"/>
                  </a:lnTo>
                  <a:lnTo>
                    <a:pt x="120413" y="10361"/>
                  </a:lnTo>
                  <a:lnTo>
                    <a:pt x="82828" y="57419"/>
                  </a:lnTo>
                  <a:lnTo>
                    <a:pt x="52477" y="92451"/>
                  </a:lnTo>
                  <a:lnTo>
                    <a:pt x="45825" y="103946"/>
                  </a:lnTo>
                  <a:lnTo>
                    <a:pt x="43053" y="107398"/>
                  </a:lnTo>
                  <a:lnTo>
                    <a:pt x="34329" y="111232"/>
                  </a:lnTo>
                  <a:lnTo>
                    <a:pt x="16538" y="113694"/>
                  </a:lnTo>
                  <a:lnTo>
                    <a:pt x="9492" y="111208"/>
                  </a:lnTo>
                  <a:lnTo>
                    <a:pt x="6131" y="109063"/>
                  </a:lnTo>
                  <a:lnTo>
                    <a:pt x="2397" y="98215"/>
                  </a:lnTo>
                  <a:lnTo>
                    <a:pt x="0" y="75492"/>
                  </a:lnTo>
                  <a:lnTo>
                    <a:pt x="4641" y="59174"/>
                  </a:lnTo>
                  <a:lnTo>
                    <a:pt x="7130" y="55325"/>
                  </a:lnTo>
                  <a:lnTo>
                    <a:pt x="31214" y="34668"/>
                  </a:lnTo>
                  <a:lnTo>
                    <a:pt x="33313" y="33695"/>
                  </a:lnTo>
                  <a:lnTo>
                    <a:pt x="34712" y="34105"/>
                  </a:lnTo>
                  <a:lnTo>
                    <a:pt x="73210" y="76592"/>
                  </a:lnTo>
                  <a:lnTo>
                    <a:pt x="94449" y="116229"/>
                  </a:lnTo>
                  <a:lnTo>
                    <a:pt x="113710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5" name="SMARTInkShape-559">
              <a:extLst>
                <a:ext uri="{FF2B5EF4-FFF2-40B4-BE49-F238E27FC236}">
                  <a16:creationId xmlns:a16="http://schemas.microsoft.com/office/drawing/2014/main" id="{9A50FD93-5CD1-0D9E-6D25-AA5FA46AF1DA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5276850" y="3571913"/>
              <a:ext cx="238126" cy="28538"/>
            </a:xfrm>
            <a:custGeom>
              <a:avLst/>
              <a:gdLst/>
              <a:ahLst/>
              <a:cxnLst/>
              <a:rect l="0" t="0" r="0" b="0"/>
              <a:pathLst>
                <a:path w="238126" h="28538">
                  <a:moveTo>
                    <a:pt x="0" y="28537"/>
                  </a:moveTo>
                  <a:lnTo>
                    <a:pt x="0" y="28537"/>
                  </a:lnTo>
                  <a:lnTo>
                    <a:pt x="41444" y="20998"/>
                  </a:lnTo>
                  <a:lnTo>
                    <a:pt x="84505" y="14348"/>
                  </a:lnTo>
                  <a:lnTo>
                    <a:pt x="131423" y="4857"/>
                  </a:lnTo>
                  <a:lnTo>
                    <a:pt x="173182" y="607"/>
                  </a:lnTo>
                  <a:lnTo>
                    <a:pt x="219913" y="0"/>
                  </a:lnTo>
                  <a:lnTo>
                    <a:pt x="238125" y="94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6" name="SMARTInkShape-560">
              <a:extLst>
                <a:ext uri="{FF2B5EF4-FFF2-40B4-BE49-F238E27FC236}">
                  <a16:creationId xmlns:a16="http://schemas.microsoft.com/office/drawing/2014/main" id="{B00D9B1B-9580-9088-1411-FE64C878BF22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5270324" y="3495792"/>
              <a:ext cx="225602" cy="217932"/>
            </a:xfrm>
            <a:custGeom>
              <a:avLst/>
              <a:gdLst/>
              <a:ahLst/>
              <a:cxnLst/>
              <a:rect l="0" t="0" r="0" b="0"/>
              <a:pathLst>
                <a:path w="225602" h="217932">
                  <a:moveTo>
                    <a:pt x="44626" y="9408"/>
                  </a:moveTo>
                  <a:lnTo>
                    <a:pt x="44626" y="9408"/>
                  </a:lnTo>
                  <a:lnTo>
                    <a:pt x="35494" y="9408"/>
                  </a:lnTo>
                  <a:lnTo>
                    <a:pt x="40274" y="9408"/>
                  </a:lnTo>
                  <a:lnTo>
                    <a:pt x="71377" y="766"/>
                  </a:lnTo>
                  <a:lnTo>
                    <a:pt x="117371" y="0"/>
                  </a:lnTo>
                  <a:lnTo>
                    <a:pt x="150639" y="964"/>
                  </a:lnTo>
                  <a:lnTo>
                    <a:pt x="164415" y="4950"/>
                  </a:lnTo>
                  <a:lnTo>
                    <a:pt x="174772" y="13071"/>
                  </a:lnTo>
                  <a:lnTo>
                    <a:pt x="179016" y="18200"/>
                  </a:lnTo>
                  <a:lnTo>
                    <a:pt x="180785" y="24794"/>
                  </a:lnTo>
                  <a:lnTo>
                    <a:pt x="179931" y="40588"/>
                  </a:lnTo>
                  <a:lnTo>
                    <a:pt x="173200" y="55369"/>
                  </a:lnTo>
                  <a:lnTo>
                    <a:pt x="142279" y="99704"/>
                  </a:lnTo>
                  <a:lnTo>
                    <a:pt x="131420" y="109864"/>
                  </a:lnTo>
                  <a:lnTo>
                    <a:pt x="92775" y="136456"/>
                  </a:lnTo>
                  <a:lnTo>
                    <a:pt x="54254" y="166913"/>
                  </a:lnTo>
                  <a:lnTo>
                    <a:pt x="7122" y="201092"/>
                  </a:lnTo>
                  <a:lnTo>
                    <a:pt x="0" y="206961"/>
                  </a:lnTo>
                  <a:lnTo>
                    <a:pt x="1117" y="208844"/>
                  </a:lnTo>
                  <a:lnTo>
                    <a:pt x="8003" y="213757"/>
                  </a:lnTo>
                  <a:lnTo>
                    <a:pt x="44879" y="217931"/>
                  </a:lnTo>
                  <a:lnTo>
                    <a:pt x="80567" y="217595"/>
                  </a:lnTo>
                  <a:lnTo>
                    <a:pt x="128015" y="210717"/>
                  </a:lnTo>
                  <a:lnTo>
                    <a:pt x="166893" y="209686"/>
                  </a:lnTo>
                  <a:lnTo>
                    <a:pt x="210815" y="209466"/>
                  </a:lnTo>
                  <a:lnTo>
                    <a:pt x="225601" y="2094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48" name="SMARTInkShape-561">
            <a:extLst>
              <a:ext uri="{FF2B5EF4-FFF2-40B4-BE49-F238E27FC236}">
                <a16:creationId xmlns:a16="http://schemas.microsoft.com/office/drawing/2014/main" id="{353B0AE2-A923-AD11-3967-8C7E58F97283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4914900" y="3486543"/>
            <a:ext cx="19034" cy="171058"/>
          </a:xfrm>
          <a:custGeom>
            <a:avLst/>
            <a:gdLst/>
            <a:ahLst/>
            <a:cxnLst/>
            <a:rect l="0" t="0" r="0" b="0"/>
            <a:pathLst>
              <a:path w="19034" h="171058">
                <a:moveTo>
                  <a:pt x="9525" y="9132"/>
                </a:moveTo>
                <a:lnTo>
                  <a:pt x="9525" y="9132"/>
                </a:lnTo>
                <a:lnTo>
                  <a:pt x="18657" y="0"/>
                </a:lnTo>
                <a:lnTo>
                  <a:pt x="19033" y="43862"/>
                </a:lnTo>
                <a:lnTo>
                  <a:pt x="13990" y="84667"/>
                </a:lnTo>
                <a:lnTo>
                  <a:pt x="3240" y="127079"/>
                </a:lnTo>
                <a:lnTo>
                  <a:pt x="0" y="17105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52" name="SMARTInkShape-Group127">
            <a:extLst>
              <a:ext uri="{FF2B5EF4-FFF2-40B4-BE49-F238E27FC236}">
                <a16:creationId xmlns:a16="http://schemas.microsoft.com/office/drawing/2014/main" id="{A6F7BBC4-89A2-6C0F-9296-D50CDDFEDFFE}"/>
              </a:ext>
            </a:extLst>
          </p:cNvPr>
          <p:cNvGrpSpPr/>
          <p:nvPr/>
        </p:nvGrpSpPr>
        <p:grpSpPr>
          <a:xfrm>
            <a:off x="4286250" y="3543738"/>
            <a:ext cx="742951" cy="228163"/>
            <a:chOff x="4286250" y="3543738"/>
            <a:chExt cx="742951" cy="228163"/>
          </a:xfrm>
        </p:grpSpPr>
        <p:sp>
          <p:nvSpPr>
            <p:cNvPr id="1149" name="SMARTInkShape-562">
              <a:extLst>
                <a:ext uri="{FF2B5EF4-FFF2-40B4-BE49-F238E27FC236}">
                  <a16:creationId xmlns:a16="http://schemas.microsoft.com/office/drawing/2014/main" id="{2D593FC2-09F3-5654-D458-FE30EB0586C3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4785587" y="3762375"/>
              <a:ext cx="205514" cy="9526"/>
            </a:xfrm>
            <a:custGeom>
              <a:avLst/>
              <a:gdLst/>
              <a:ahLst/>
              <a:cxnLst/>
              <a:rect l="0" t="0" r="0" b="0"/>
              <a:pathLst>
                <a:path w="205514" h="9526">
                  <a:moveTo>
                    <a:pt x="5488" y="0"/>
                  </a:moveTo>
                  <a:lnTo>
                    <a:pt x="5488" y="0"/>
                  </a:lnTo>
                  <a:lnTo>
                    <a:pt x="0" y="0"/>
                  </a:lnTo>
                  <a:lnTo>
                    <a:pt x="45401" y="0"/>
                  </a:lnTo>
                  <a:lnTo>
                    <a:pt x="84869" y="0"/>
                  </a:lnTo>
                  <a:lnTo>
                    <a:pt x="131457" y="0"/>
                  </a:lnTo>
                  <a:lnTo>
                    <a:pt x="179046" y="1058"/>
                  </a:lnTo>
                  <a:lnTo>
                    <a:pt x="205513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0" name="SMARTInkShape-563">
              <a:extLst>
                <a:ext uri="{FF2B5EF4-FFF2-40B4-BE49-F238E27FC236}">
                  <a16:creationId xmlns:a16="http://schemas.microsoft.com/office/drawing/2014/main" id="{24989B5E-C95A-27B9-06E4-44A5216EAE23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4791075" y="3567245"/>
              <a:ext cx="238126" cy="23681"/>
            </a:xfrm>
            <a:custGeom>
              <a:avLst/>
              <a:gdLst/>
              <a:ahLst/>
              <a:cxnLst/>
              <a:rect l="0" t="0" r="0" b="0"/>
              <a:pathLst>
                <a:path w="238126" h="23681">
                  <a:moveTo>
                    <a:pt x="0" y="23680"/>
                  </a:moveTo>
                  <a:lnTo>
                    <a:pt x="0" y="23680"/>
                  </a:lnTo>
                  <a:lnTo>
                    <a:pt x="21459" y="23680"/>
                  </a:lnTo>
                  <a:lnTo>
                    <a:pt x="28234" y="20858"/>
                  </a:lnTo>
                  <a:lnTo>
                    <a:pt x="31522" y="18623"/>
                  </a:lnTo>
                  <a:lnTo>
                    <a:pt x="71140" y="11921"/>
                  </a:lnTo>
                  <a:lnTo>
                    <a:pt x="118357" y="6070"/>
                  </a:lnTo>
                  <a:lnTo>
                    <a:pt x="160893" y="0"/>
                  </a:lnTo>
                  <a:lnTo>
                    <a:pt x="205348" y="2618"/>
                  </a:lnTo>
                  <a:lnTo>
                    <a:pt x="222298" y="5092"/>
                  </a:lnTo>
                  <a:lnTo>
                    <a:pt x="238125" y="141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1" name="SMARTInkShape-564">
              <a:extLst>
                <a:ext uri="{FF2B5EF4-FFF2-40B4-BE49-F238E27FC236}">
                  <a16:creationId xmlns:a16="http://schemas.microsoft.com/office/drawing/2014/main" id="{2FA55CCA-BF7F-83AF-C153-9CC8641E1581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4286250" y="3543738"/>
              <a:ext cx="304801" cy="226107"/>
            </a:xfrm>
            <a:custGeom>
              <a:avLst/>
              <a:gdLst/>
              <a:ahLst/>
              <a:cxnLst/>
              <a:rect l="0" t="0" r="0" b="0"/>
              <a:pathLst>
                <a:path w="304801" h="226107">
                  <a:moveTo>
                    <a:pt x="0" y="56712"/>
                  </a:moveTo>
                  <a:lnTo>
                    <a:pt x="0" y="56712"/>
                  </a:lnTo>
                  <a:lnTo>
                    <a:pt x="8201" y="48511"/>
                  </a:lnTo>
                  <a:lnTo>
                    <a:pt x="10321" y="39844"/>
                  </a:lnTo>
                  <a:lnTo>
                    <a:pt x="23704" y="23599"/>
                  </a:lnTo>
                  <a:lnTo>
                    <a:pt x="41763" y="13051"/>
                  </a:lnTo>
                  <a:lnTo>
                    <a:pt x="89181" y="548"/>
                  </a:lnTo>
                  <a:lnTo>
                    <a:pt x="92553" y="0"/>
                  </a:lnTo>
                  <a:lnTo>
                    <a:pt x="96874" y="2579"/>
                  </a:lnTo>
                  <a:lnTo>
                    <a:pt x="99507" y="4748"/>
                  </a:lnTo>
                  <a:lnTo>
                    <a:pt x="117570" y="48478"/>
                  </a:lnTo>
                  <a:lnTo>
                    <a:pt x="121972" y="76145"/>
                  </a:lnTo>
                  <a:lnTo>
                    <a:pt x="116913" y="118367"/>
                  </a:lnTo>
                  <a:lnTo>
                    <a:pt x="112957" y="138010"/>
                  </a:lnTo>
                  <a:lnTo>
                    <a:pt x="93731" y="169197"/>
                  </a:lnTo>
                  <a:lnTo>
                    <a:pt x="63300" y="201465"/>
                  </a:lnTo>
                  <a:lnTo>
                    <a:pt x="31005" y="226106"/>
                  </a:lnTo>
                  <a:lnTo>
                    <a:pt x="30196" y="225733"/>
                  </a:lnTo>
                  <a:lnTo>
                    <a:pt x="29296" y="222496"/>
                  </a:lnTo>
                  <a:lnTo>
                    <a:pt x="49077" y="192915"/>
                  </a:lnTo>
                  <a:lnTo>
                    <a:pt x="96414" y="150532"/>
                  </a:lnTo>
                  <a:lnTo>
                    <a:pt x="139475" y="118064"/>
                  </a:lnTo>
                  <a:lnTo>
                    <a:pt x="177716" y="96936"/>
                  </a:lnTo>
                  <a:lnTo>
                    <a:pt x="217373" y="72379"/>
                  </a:lnTo>
                  <a:lnTo>
                    <a:pt x="243864" y="52791"/>
                  </a:lnTo>
                  <a:lnTo>
                    <a:pt x="248301" y="50923"/>
                  </a:lnTo>
                  <a:lnTo>
                    <a:pt x="251259" y="48619"/>
                  </a:lnTo>
                  <a:lnTo>
                    <a:pt x="256944" y="38152"/>
                  </a:lnTo>
                  <a:lnTo>
                    <a:pt x="252050" y="37807"/>
                  </a:lnTo>
                  <a:lnTo>
                    <a:pt x="246783" y="40549"/>
                  </a:lnTo>
                  <a:lnTo>
                    <a:pt x="238798" y="45295"/>
                  </a:lnTo>
                  <a:lnTo>
                    <a:pt x="210624" y="59788"/>
                  </a:lnTo>
                  <a:lnTo>
                    <a:pt x="171545" y="97904"/>
                  </a:lnTo>
                  <a:lnTo>
                    <a:pt x="159851" y="116295"/>
                  </a:lnTo>
                  <a:lnTo>
                    <a:pt x="146542" y="156950"/>
                  </a:lnTo>
                  <a:lnTo>
                    <a:pt x="145563" y="171112"/>
                  </a:lnTo>
                  <a:lnTo>
                    <a:pt x="148656" y="180934"/>
                  </a:lnTo>
                  <a:lnTo>
                    <a:pt x="159203" y="188827"/>
                  </a:lnTo>
                  <a:lnTo>
                    <a:pt x="181730" y="197461"/>
                  </a:lnTo>
                  <a:lnTo>
                    <a:pt x="192247" y="195820"/>
                  </a:lnTo>
                  <a:lnTo>
                    <a:pt x="206093" y="192621"/>
                  </a:lnTo>
                  <a:lnTo>
                    <a:pt x="249475" y="193390"/>
                  </a:lnTo>
                  <a:lnTo>
                    <a:pt x="261567" y="195455"/>
                  </a:lnTo>
                  <a:lnTo>
                    <a:pt x="270686" y="194716"/>
                  </a:lnTo>
                  <a:lnTo>
                    <a:pt x="277825" y="192106"/>
                  </a:lnTo>
                  <a:lnTo>
                    <a:pt x="304800" y="1805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6" name="SMARTInkShape-Group128">
            <a:extLst>
              <a:ext uri="{FF2B5EF4-FFF2-40B4-BE49-F238E27FC236}">
                <a16:creationId xmlns:a16="http://schemas.microsoft.com/office/drawing/2014/main" id="{16C31DDA-36AB-6F22-F587-7A756AEC44A9}"/>
              </a:ext>
            </a:extLst>
          </p:cNvPr>
          <p:cNvGrpSpPr/>
          <p:nvPr/>
        </p:nvGrpSpPr>
        <p:grpSpPr>
          <a:xfrm>
            <a:off x="4019666" y="3419475"/>
            <a:ext cx="523760" cy="295276"/>
            <a:chOff x="4019666" y="3419475"/>
            <a:chExt cx="523760" cy="295276"/>
          </a:xfrm>
        </p:grpSpPr>
        <p:sp>
          <p:nvSpPr>
            <p:cNvPr id="1153" name="SMARTInkShape-565">
              <a:extLst>
                <a:ext uri="{FF2B5EF4-FFF2-40B4-BE49-F238E27FC236}">
                  <a16:creationId xmlns:a16="http://schemas.microsoft.com/office/drawing/2014/main" id="{231F6C03-DEAC-8009-2DE6-23E3F3904EED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4238625" y="3419475"/>
              <a:ext cx="304801" cy="28576"/>
            </a:xfrm>
            <a:custGeom>
              <a:avLst/>
              <a:gdLst/>
              <a:ahLst/>
              <a:cxnLst/>
              <a:rect l="0" t="0" r="0" b="0"/>
              <a:pathLst>
                <a:path w="30480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7604" y="23087"/>
                  </a:lnTo>
                  <a:lnTo>
                    <a:pt x="10361" y="23858"/>
                  </a:lnTo>
                  <a:lnTo>
                    <a:pt x="13257" y="25431"/>
                  </a:lnTo>
                  <a:lnTo>
                    <a:pt x="16247" y="25420"/>
                  </a:lnTo>
                  <a:lnTo>
                    <a:pt x="31471" y="20622"/>
                  </a:lnTo>
                  <a:lnTo>
                    <a:pt x="73798" y="18199"/>
                  </a:lnTo>
                  <a:lnTo>
                    <a:pt x="115447" y="10876"/>
                  </a:lnTo>
                  <a:lnTo>
                    <a:pt x="160181" y="2164"/>
                  </a:lnTo>
                  <a:lnTo>
                    <a:pt x="202267" y="427"/>
                  </a:lnTo>
                  <a:lnTo>
                    <a:pt x="249543" y="84"/>
                  </a:lnTo>
                  <a:lnTo>
                    <a:pt x="296580" y="3"/>
                  </a:lnTo>
                  <a:lnTo>
                    <a:pt x="304586" y="0"/>
                  </a:lnTo>
                  <a:lnTo>
                    <a:pt x="30480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4" name="SMARTInkShape-566">
              <a:extLst>
                <a:ext uri="{FF2B5EF4-FFF2-40B4-BE49-F238E27FC236}">
                  <a16:creationId xmlns:a16="http://schemas.microsoft.com/office/drawing/2014/main" id="{FE8D4678-DA58-2521-77B6-65E15743437D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4019666" y="3705225"/>
              <a:ext cx="9410" cy="9526"/>
            </a:xfrm>
            <a:custGeom>
              <a:avLst/>
              <a:gdLst/>
              <a:ahLst/>
              <a:cxnLst/>
              <a:rect l="0" t="0" r="0" b="0"/>
              <a:pathLst>
                <a:path w="9410" h="9526">
                  <a:moveTo>
                    <a:pt x="9409" y="0"/>
                  </a:moveTo>
                  <a:lnTo>
                    <a:pt x="9409" y="0"/>
                  </a:lnTo>
                  <a:lnTo>
                    <a:pt x="1208" y="0"/>
                  </a:lnTo>
                  <a:lnTo>
                    <a:pt x="767" y="1058"/>
                  </a:lnTo>
                  <a:lnTo>
                    <a:pt x="0" y="8201"/>
                  </a:lnTo>
                  <a:lnTo>
                    <a:pt x="1020" y="8642"/>
                  </a:lnTo>
                  <a:lnTo>
                    <a:pt x="9409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5" name="SMARTInkShape-567">
              <a:extLst>
                <a:ext uri="{FF2B5EF4-FFF2-40B4-BE49-F238E27FC236}">
                  <a16:creationId xmlns:a16="http://schemas.microsoft.com/office/drawing/2014/main" id="{D9B6C926-F5B0-6EA1-4998-FD487D078369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4029075" y="35433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5" name="SMARTInkShape-Group129">
            <a:extLst>
              <a:ext uri="{FF2B5EF4-FFF2-40B4-BE49-F238E27FC236}">
                <a16:creationId xmlns:a16="http://schemas.microsoft.com/office/drawing/2014/main" id="{397098D0-C1F2-BF89-10ED-85AF943715E1}"/>
              </a:ext>
            </a:extLst>
          </p:cNvPr>
          <p:cNvGrpSpPr/>
          <p:nvPr/>
        </p:nvGrpSpPr>
        <p:grpSpPr>
          <a:xfrm>
            <a:off x="2430484" y="3457575"/>
            <a:ext cx="1207981" cy="447676"/>
            <a:chOff x="2430484" y="3457575"/>
            <a:chExt cx="1207981" cy="447676"/>
          </a:xfrm>
        </p:grpSpPr>
        <p:sp>
          <p:nvSpPr>
            <p:cNvPr id="1157" name="SMARTInkShape-568">
              <a:extLst>
                <a:ext uri="{FF2B5EF4-FFF2-40B4-BE49-F238E27FC236}">
                  <a16:creationId xmlns:a16="http://schemas.microsoft.com/office/drawing/2014/main" id="{5B207741-D185-F5E3-5E44-915F5AF02F9F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3571875" y="3457575"/>
              <a:ext cx="66590" cy="447676"/>
            </a:xfrm>
            <a:custGeom>
              <a:avLst/>
              <a:gdLst/>
              <a:ahLst/>
              <a:cxnLst/>
              <a:rect l="0" t="0" r="0" b="0"/>
              <a:pathLst>
                <a:path w="66590" h="447676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18314" y="5057"/>
                  </a:lnTo>
                  <a:lnTo>
                    <a:pt x="35648" y="18314"/>
                  </a:lnTo>
                  <a:lnTo>
                    <a:pt x="42302" y="29659"/>
                  </a:lnTo>
                  <a:lnTo>
                    <a:pt x="48869" y="62057"/>
                  </a:lnTo>
                  <a:lnTo>
                    <a:pt x="53470" y="95314"/>
                  </a:lnTo>
                  <a:lnTo>
                    <a:pt x="57118" y="137838"/>
                  </a:lnTo>
                  <a:lnTo>
                    <a:pt x="63373" y="177248"/>
                  </a:lnTo>
                  <a:lnTo>
                    <a:pt x="65696" y="215736"/>
                  </a:lnTo>
                  <a:lnTo>
                    <a:pt x="66385" y="252893"/>
                  </a:lnTo>
                  <a:lnTo>
                    <a:pt x="66589" y="287656"/>
                  </a:lnTo>
                  <a:lnTo>
                    <a:pt x="65591" y="333587"/>
                  </a:lnTo>
                  <a:lnTo>
                    <a:pt x="59131" y="376338"/>
                  </a:lnTo>
                  <a:lnTo>
                    <a:pt x="55913" y="392686"/>
                  </a:lnTo>
                  <a:lnTo>
                    <a:pt x="39423" y="423407"/>
                  </a:lnTo>
                  <a:lnTo>
                    <a:pt x="25661" y="440294"/>
                  </a:lnTo>
                  <a:lnTo>
                    <a:pt x="0" y="4476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8" name="SMARTInkShape-569">
              <a:extLst>
                <a:ext uri="{FF2B5EF4-FFF2-40B4-BE49-F238E27FC236}">
                  <a16:creationId xmlns:a16="http://schemas.microsoft.com/office/drawing/2014/main" id="{6CB4B507-E886-6D54-D2AC-832FC69F6995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3409950" y="3705943"/>
              <a:ext cx="114301" cy="94533"/>
            </a:xfrm>
            <a:custGeom>
              <a:avLst/>
              <a:gdLst/>
              <a:ahLst/>
              <a:cxnLst/>
              <a:rect l="0" t="0" r="0" b="0"/>
              <a:pathLst>
                <a:path w="114301" h="94533">
                  <a:moveTo>
                    <a:pt x="0" y="46907"/>
                  </a:moveTo>
                  <a:lnTo>
                    <a:pt x="0" y="46907"/>
                  </a:lnTo>
                  <a:lnTo>
                    <a:pt x="26743" y="20164"/>
                  </a:lnTo>
                  <a:lnTo>
                    <a:pt x="30582" y="19147"/>
                  </a:lnTo>
                  <a:lnTo>
                    <a:pt x="33089" y="18875"/>
                  </a:lnTo>
                  <a:lnTo>
                    <a:pt x="34759" y="20811"/>
                  </a:lnTo>
                  <a:lnTo>
                    <a:pt x="37109" y="32590"/>
                  </a:lnTo>
                  <a:lnTo>
                    <a:pt x="38074" y="80024"/>
                  </a:lnTo>
                  <a:lnTo>
                    <a:pt x="38088" y="87379"/>
                  </a:lnTo>
                  <a:lnTo>
                    <a:pt x="39151" y="88705"/>
                  </a:lnTo>
                  <a:lnTo>
                    <a:pt x="40917" y="88530"/>
                  </a:lnTo>
                  <a:lnTo>
                    <a:pt x="43153" y="87356"/>
                  </a:lnTo>
                  <a:lnTo>
                    <a:pt x="44644" y="85514"/>
                  </a:lnTo>
                  <a:lnTo>
                    <a:pt x="49859" y="74955"/>
                  </a:lnTo>
                  <a:lnTo>
                    <a:pt x="83797" y="27595"/>
                  </a:lnTo>
                  <a:lnTo>
                    <a:pt x="92276" y="16099"/>
                  </a:lnTo>
                  <a:lnTo>
                    <a:pt x="113317" y="0"/>
                  </a:lnTo>
                  <a:lnTo>
                    <a:pt x="113644" y="819"/>
                  </a:lnTo>
                  <a:lnTo>
                    <a:pt x="114297" y="47767"/>
                  </a:lnTo>
                  <a:lnTo>
                    <a:pt x="114300" y="945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9" name="SMARTInkShape-570">
              <a:extLst>
                <a:ext uri="{FF2B5EF4-FFF2-40B4-BE49-F238E27FC236}">
                  <a16:creationId xmlns:a16="http://schemas.microsoft.com/office/drawing/2014/main" id="{96336EBB-FA12-C7E7-1554-5346803715B7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3238500" y="3714750"/>
              <a:ext cx="152401" cy="104078"/>
            </a:xfrm>
            <a:custGeom>
              <a:avLst/>
              <a:gdLst/>
              <a:ahLst/>
              <a:cxnLst/>
              <a:rect l="0" t="0" r="0" b="0"/>
              <a:pathLst>
                <a:path w="152401" h="104078">
                  <a:moveTo>
                    <a:pt x="0" y="47625"/>
                  </a:moveTo>
                  <a:lnTo>
                    <a:pt x="0" y="47625"/>
                  </a:lnTo>
                  <a:lnTo>
                    <a:pt x="15188" y="31378"/>
                  </a:lnTo>
                  <a:lnTo>
                    <a:pt x="28445" y="280"/>
                  </a:lnTo>
                  <a:lnTo>
                    <a:pt x="31392" y="41429"/>
                  </a:lnTo>
                  <a:lnTo>
                    <a:pt x="44384" y="88483"/>
                  </a:lnTo>
                  <a:lnTo>
                    <a:pt x="46185" y="96829"/>
                  </a:lnTo>
                  <a:lnTo>
                    <a:pt x="47723" y="99477"/>
                  </a:lnTo>
                  <a:lnTo>
                    <a:pt x="49807" y="101243"/>
                  </a:lnTo>
                  <a:lnTo>
                    <a:pt x="54945" y="103205"/>
                  </a:lnTo>
                  <a:lnTo>
                    <a:pt x="60756" y="104077"/>
                  </a:lnTo>
                  <a:lnTo>
                    <a:pt x="62729" y="103251"/>
                  </a:lnTo>
                  <a:lnTo>
                    <a:pt x="64045" y="101643"/>
                  </a:lnTo>
                  <a:lnTo>
                    <a:pt x="83963" y="55637"/>
                  </a:lnTo>
                  <a:lnTo>
                    <a:pt x="93032" y="35497"/>
                  </a:lnTo>
                  <a:lnTo>
                    <a:pt x="95120" y="20012"/>
                  </a:lnTo>
                  <a:lnTo>
                    <a:pt x="98067" y="65222"/>
                  </a:lnTo>
                  <a:lnTo>
                    <a:pt x="105609" y="82472"/>
                  </a:lnTo>
                  <a:lnTo>
                    <a:pt x="111496" y="89571"/>
                  </a:lnTo>
                  <a:lnTo>
                    <a:pt x="117640" y="92726"/>
                  </a:lnTo>
                  <a:lnTo>
                    <a:pt x="120760" y="92509"/>
                  </a:lnTo>
                  <a:lnTo>
                    <a:pt x="127048" y="89446"/>
                  </a:lnTo>
                  <a:lnTo>
                    <a:pt x="136539" y="76715"/>
                  </a:lnTo>
                  <a:lnTo>
                    <a:pt x="148170" y="45845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0" name="SMARTInkShape-571">
              <a:extLst>
                <a:ext uri="{FF2B5EF4-FFF2-40B4-BE49-F238E27FC236}">
                  <a16:creationId xmlns:a16="http://schemas.microsoft.com/office/drawing/2014/main" id="{74BBDF51-BF55-0DCB-8530-AC82878E9156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3173692" y="3724794"/>
              <a:ext cx="43525" cy="97150"/>
            </a:xfrm>
            <a:custGeom>
              <a:avLst/>
              <a:gdLst/>
              <a:ahLst/>
              <a:cxnLst/>
              <a:rect l="0" t="0" r="0" b="0"/>
              <a:pathLst>
                <a:path w="43525" h="97150">
                  <a:moveTo>
                    <a:pt x="26708" y="28056"/>
                  </a:moveTo>
                  <a:lnTo>
                    <a:pt x="26708" y="28056"/>
                  </a:lnTo>
                  <a:lnTo>
                    <a:pt x="34908" y="19855"/>
                  </a:lnTo>
                  <a:lnTo>
                    <a:pt x="35841" y="13867"/>
                  </a:lnTo>
                  <a:lnTo>
                    <a:pt x="36117" y="5390"/>
                  </a:lnTo>
                  <a:lnTo>
                    <a:pt x="35097" y="3420"/>
                  </a:lnTo>
                  <a:lnTo>
                    <a:pt x="33359" y="2107"/>
                  </a:lnTo>
                  <a:lnTo>
                    <a:pt x="28606" y="648"/>
                  </a:lnTo>
                  <a:lnTo>
                    <a:pt x="22966" y="0"/>
                  </a:lnTo>
                  <a:lnTo>
                    <a:pt x="19980" y="1944"/>
                  </a:lnTo>
                  <a:lnTo>
                    <a:pt x="13840" y="9748"/>
                  </a:lnTo>
                  <a:lnTo>
                    <a:pt x="2333" y="38551"/>
                  </a:lnTo>
                  <a:lnTo>
                    <a:pt x="0" y="52476"/>
                  </a:lnTo>
                  <a:lnTo>
                    <a:pt x="6498" y="94614"/>
                  </a:lnTo>
                  <a:lnTo>
                    <a:pt x="7943" y="96770"/>
                  </a:lnTo>
                  <a:lnTo>
                    <a:pt x="9964" y="97149"/>
                  </a:lnTo>
                  <a:lnTo>
                    <a:pt x="12370" y="96343"/>
                  </a:lnTo>
                  <a:lnTo>
                    <a:pt x="25870" y="85096"/>
                  </a:lnTo>
                  <a:lnTo>
                    <a:pt x="38219" y="68357"/>
                  </a:lnTo>
                  <a:lnTo>
                    <a:pt x="43524" y="49992"/>
                  </a:lnTo>
                  <a:lnTo>
                    <a:pt x="41943" y="37453"/>
                  </a:lnTo>
                  <a:lnTo>
                    <a:pt x="37712" y="26941"/>
                  </a:lnTo>
                  <a:lnTo>
                    <a:pt x="26708" y="185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1" name="SMARTInkShape-572">
              <a:extLst>
                <a:ext uri="{FF2B5EF4-FFF2-40B4-BE49-F238E27FC236}">
                  <a16:creationId xmlns:a16="http://schemas.microsoft.com/office/drawing/2014/main" id="{9323B05F-3A40-40FB-6B69-D3F1B1EA9F45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2952750" y="3707208"/>
              <a:ext cx="152401" cy="99230"/>
            </a:xfrm>
            <a:custGeom>
              <a:avLst/>
              <a:gdLst/>
              <a:ahLst/>
              <a:cxnLst/>
              <a:rect l="0" t="0" r="0" b="0"/>
              <a:pathLst>
                <a:path w="152401" h="99230">
                  <a:moveTo>
                    <a:pt x="0" y="45642"/>
                  </a:moveTo>
                  <a:lnTo>
                    <a:pt x="0" y="45642"/>
                  </a:lnTo>
                  <a:lnTo>
                    <a:pt x="10113" y="40585"/>
                  </a:lnTo>
                  <a:lnTo>
                    <a:pt x="17900" y="32459"/>
                  </a:lnTo>
                  <a:lnTo>
                    <a:pt x="25947" y="22849"/>
                  </a:lnTo>
                  <a:lnTo>
                    <a:pt x="54856" y="0"/>
                  </a:lnTo>
                  <a:lnTo>
                    <a:pt x="56679" y="397"/>
                  </a:lnTo>
                  <a:lnTo>
                    <a:pt x="61527" y="3661"/>
                  </a:lnTo>
                  <a:lnTo>
                    <a:pt x="62185" y="7071"/>
                  </a:lnTo>
                  <a:lnTo>
                    <a:pt x="58022" y="33716"/>
                  </a:lnTo>
                  <a:lnTo>
                    <a:pt x="62810" y="58495"/>
                  </a:lnTo>
                  <a:lnTo>
                    <a:pt x="60356" y="77437"/>
                  </a:lnTo>
                  <a:lnTo>
                    <a:pt x="65634" y="99034"/>
                  </a:lnTo>
                  <a:lnTo>
                    <a:pt x="65981" y="99229"/>
                  </a:lnTo>
                  <a:lnTo>
                    <a:pt x="66366" y="96623"/>
                  </a:lnTo>
                  <a:lnTo>
                    <a:pt x="71640" y="89204"/>
                  </a:lnTo>
                  <a:lnTo>
                    <a:pt x="106673" y="45092"/>
                  </a:lnTo>
                  <a:lnTo>
                    <a:pt x="117096" y="33720"/>
                  </a:lnTo>
                  <a:lnTo>
                    <a:pt x="126479" y="29760"/>
                  </a:lnTo>
                  <a:lnTo>
                    <a:pt x="139636" y="27218"/>
                  </a:lnTo>
                  <a:lnTo>
                    <a:pt x="144258" y="29692"/>
                  </a:lnTo>
                  <a:lnTo>
                    <a:pt x="146972" y="31834"/>
                  </a:lnTo>
                  <a:lnTo>
                    <a:pt x="149988" y="37036"/>
                  </a:lnTo>
                  <a:lnTo>
                    <a:pt x="151685" y="51559"/>
                  </a:lnTo>
                  <a:lnTo>
                    <a:pt x="152400" y="932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2" name="SMARTInkShape-573">
              <a:extLst>
                <a:ext uri="{FF2B5EF4-FFF2-40B4-BE49-F238E27FC236}">
                  <a16:creationId xmlns:a16="http://schemas.microsoft.com/office/drawing/2014/main" id="{FAE36F26-1CFD-7EDE-907E-3052EE04576A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2793440" y="3676767"/>
              <a:ext cx="149786" cy="123709"/>
            </a:xfrm>
            <a:custGeom>
              <a:avLst/>
              <a:gdLst/>
              <a:ahLst/>
              <a:cxnLst/>
              <a:rect l="0" t="0" r="0" b="0"/>
              <a:pathLst>
                <a:path w="149786" h="123709">
                  <a:moveTo>
                    <a:pt x="102160" y="9408"/>
                  </a:moveTo>
                  <a:lnTo>
                    <a:pt x="102160" y="9408"/>
                  </a:lnTo>
                  <a:lnTo>
                    <a:pt x="102160" y="4351"/>
                  </a:lnTo>
                  <a:lnTo>
                    <a:pt x="103218" y="2862"/>
                  </a:lnTo>
                  <a:lnTo>
                    <a:pt x="104982" y="1869"/>
                  </a:lnTo>
                  <a:lnTo>
                    <a:pt x="111293" y="0"/>
                  </a:lnTo>
                  <a:lnTo>
                    <a:pt x="65018" y="16136"/>
                  </a:lnTo>
                  <a:lnTo>
                    <a:pt x="21618" y="31683"/>
                  </a:lnTo>
                  <a:lnTo>
                    <a:pt x="10625" y="40827"/>
                  </a:lnTo>
                  <a:lnTo>
                    <a:pt x="3269" y="50889"/>
                  </a:lnTo>
                  <a:lnTo>
                    <a:pt x="0" y="58888"/>
                  </a:lnTo>
                  <a:lnTo>
                    <a:pt x="187" y="62503"/>
                  </a:lnTo>
                  <a:lnTo>
                    <a:pt x="3217" y="69342"/>
                  </a:lnTo>
                  <a:lnTo>
                    <a:pt x="15929" y="84198"/>
                  </a:lnTo>
                  <a:lnTo>
                    <a:pt x="24324" y="90273"/>
                  </a:lnTo>
                  <a:lnTo>
                    <a:pt x="71460" y="108106"/>
                  </a:lnTo>
                  <a:lnTo>
                    <a:pt x="117291" y="121850"/>
                  </a:lnTo>
                  <a:lnTo>
                    <a:pt x="149785" y="1237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3" name="SMARTInkShape-574">
              <a:extLst>
                <a:ext uri="{FF2B5EF4-FFF2-40B4-BE49-F238E27FC236}">
                  <a16:creationId xmlns:a16="http://schemas.microsoft.com/office/drawing/2014/main" id="{91BAA089-E484-49D0-E12E-570D6A8B619C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2781300" y="3600450"/>
              <a:ext cx="9474" cy="228601"/>
            </a:xfrm>
            <a:custGeom>
              <a:avLst/>
              <a:gdLst/>
              <a:ahLst/>
              <a:cxnLst/>
              <a:rect l="0" t="0" r="0" b="0"/>
              <a:pathLst>
                <a:path w="9474" h="228601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473" y="40020"/>
                  </a:lnTo>
                  <a:lnTo>
                    <a:pt x="4458" y="81636"/>
                  </a:lnTo>
                  <a:lnTo>
                    <a:pt x="881" y="128505"/>
                  </a:lnTo>
                  <a:lnTo>
                    <a:pt x="116" y="172276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4" name="SMARTInkShape-575">
              <a:extLst>
                <a:ext uri="{FF2B5EF4-FFF2-40B4-BE49-F238E27FC236}">
                  <a16:creationId xmlns:a16="http://schemas.microsoft.com/office/drawing/2014/main" id="{FF5EA02B-9C6E-6D78-6392-05D019AD928A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2430484" y="3590925"/>
              <a:ext cx="274617" cy="218709"/>
            </a:xfrm>
            <a:custGeom>
              <a:avLst/>
              <a:gdLst/>
              <a:ahLst/>
              <a:cxnLst/>
              <a:rect l="0" t="0" r="0" b="0"/>
              <a:pathLst>
                <a:path w="274617" h="218709">
                  <a:moveTo>
                    <a:pt x="26966" y="76200"/>
                  </a:moveTo>
                  <a:lnTo>
                    <a:pt x="26966" y="76200"/>
                  </a:lnTo>
                  <a:lnTo>
                    <a:pt x="26966" y="67999"/>
                  </a:lnTo>
                  <a:lnTo>
                    <a:pt x="32022" y="62011"/>
                  </a:lnTo>
                  <a:lnTo>
                    <a:pt x="62614" y="44319"/>
                  </a:lnTo>
                  <a:lnTo>
                    <a:pt x="76098" y="39942"/>
                  </a:lnTo>
                  <a:lnTo>
                    <a:pt x="80888" y="41445"/>
                  </a:lnTo>
                  <a:lnTo>
                    <a:pt x="104871" y="59720"/>
                  </a:lnTo>
                  <a:lnTo>
                    <a:pt x="109215" y="69228"/>
                  </a:lnTo>
                  <a:lnTo>
                    <a:pt x="120688" y="114419"/>
                  </a:lnTo>
                  <a:lnTo>
                    <a:pt x="120856" y="143721"/>
                  </a:lnTo>
                  <a:lnTo>
                    <a:pt x="113464" y="165469"/>
                  </a:lnTo>
                  <a:lnTo>
                    <a:pt x="91613" y="204960"/>
                  </a:lnTo>
                  <a:lnTo>
                    <a:pt x="86997" y="209665"/>
                  </a:lnTo>
                  <a:lnTo>
                    <a:pt x="76224" y="214893"/>
                  </a:lnTo>
                  <a:lnTo>
                    <a:pt x="44587" y="218708"/>
                  </a:lnTo>
                  <a:lnTo>
                    <a:pt x="40830" y="216714"/>
                  </a:lnTo>
                  <a:lnTo>
                    <a:pt x="15231" y="187618"/>
                  </a:lnTo>
                  <a:lnTo>
                    <a:pt x="2012" y="158858"/>
                  </a:lnTo>
                  <a:lnTo>
                    <a:pt x="0" y="150684"/>
                  </a:lnTo>
                  <a:lnTo>
                    <a:pt x="522" y="147023"/>
                  </a:lnTo>
                  <a:lnTo>
                    <a:pt x="18121" y="103955"/>
                  </a:lnTo>
                  <a:lnTo>
                    <a:pt x="29990" y="85482"/>
                  </a:lnTo>
                  <a:lnTo>
                    <a:pt x="59114" y="55001"/>
                  </a:lnTo>
                  <a:lnTo>
                    <a:pt x="80001" y="42520"/>
                  </a:lnTo>
                  <a:lnTo>
                    <a:pt x="125934" y="30620"/>
                  </a:lnTo>
                  <a:lnTo>
                    <a:pt x="167597" y="21375"/>
                  </a:lnTo>
                  <a:lnTo>
                    <a:pt x="207498" y="12179"/>
                  </a:lnTo>
                  <a:lnTo>
                    <a:pt x="233562" y="7489"/>
                  </a:lnTo>
                  <a:lnTo>
                    <a:pt x="260272" y="986"/>
                  </a:lnTo>
                  <a:lnTo>
                    <a:pt x="27461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6" name="SMARTInkShape-576">
            <a:extLst>
              <a:ext uri="{FF2B5EF4-FFF2-40B4-BE49-F238E27FC236}">
                <a16:creationId xmlns:a16="http://schemas.microsoft.com/office/drawing/2014/main" id="{F3C7278B-B6C3-6FF4-2EA5-AEC03614A7B5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2238556" y="3430717"/>
            <a:ext cx="159637" cy="493584"/>
          </a:xfrm>
          <a:custGeom>
            <a:avLst/>
            <a:gdLst/>
            <a:ahLst/>
            <a:cxnLst/>
            <a:rect l="0" t="0" r="0" b="0"/>
            <a:pathLst>
              <a:path w="159637" h="493584">
                <a:moveTo>
                  <a:pt x="133169" y="17333"/>
                </a:moveTo>
                <a:lnTo>
                  <a:pt x="133169" y="17333"/>
                </a:lnTo>
                <a:lnTo>
                  <a:pt x="159636" y="0"/>
                </a:lnTo>
                <a:lnTo>
                  <a:pt x="121312" y="46249"/>
                </a:lnTo>
                <a:lnTo>
                  <a:pt x="90529" y="86366"/>
                </a:lnTo>
                <a:lnTo>
                  <a:pt x="58894" y="132726"/>
                </a:lnTo>
                <a:lnTo>
                  <a:pt x="38490" y="172879"/>
                </a:lnTo>
                <a:lnTo>
                  <a:pt x="21860" y="215468"/>
                </a:lnTo>
                <a:lnTo>
                  <a:pt x="10230" y="254898"/>
                </a:lnTo>
                <a:lnTo>
                  <a:pt x="2904" y="293392"/>
                </a:lnTo>
                <a:lnTo>
                  <a:pt x="428" y="339269"/>
                </a:lnTo>
                <a:lnTo>
                  <a:pt x="0" y="384360"/>
                </a:lnTo>
                <a:lnTo>
                  <a:pt x="9986" y="422768"/>
                </a:lnTo>
                <a:lnTo>
                  <a:pt x="31264" y="461015"/>
                </a:lnTo>
                <a:lnTo>
                  <a:pt x="39547" y="468525"/>
                </a:lnTo>
                <a:lnTo>
                  <a:pt x="78322" y="487263"/>
                </a:lnTo>
                <a:lnTo>
                  <a:pt x="104594" y="493583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3" name="SMARTInkShape-Group131">
            <a:extLst>
              <a:ext uri="{FF2B5EF4-FFF2-40B4-BE49-F238E27FC236}">
                <a16:creationId xmlns:a16="http://schemas.microsoft.com/office/drawing/2014/main" id="{DD5838D3-40EC-69BA-FA54-89FE76AB35A4}"/>
              </a:ext>
            </a:extLst>
          </p:cNvPr>
          <p:cNvGrpSpPr/>
          <p:nvPr/>
        </p:nvGrpSpPr>
        <p:grpSpPr>
          <a:xfrm>
            <a:off x="1343025" y="3526358"/>
            <a:ext cx="647701" cy="358230"/>
            <a:chOff x="1343025" y="3526358"/>
            <a:chExt cx="647701" cy="358230"/>
          </a:xfrm>
        </p:grpSpPr>
        <p:sp>
          <p:nvSpPr>
            <p:cNvPr id="1167" name="SMARTInkShape-577">
              <a:extLst>
                <a:ext uri="{FF2B5EF4-FFF2-40B4-BE49-F238E27FC236}">
                  <a16:creationId xmlns:a16="http://schemas.microsoft.com/office/drawing/2014/main" id="{BC62FCDB-ED04-C9FF-DF92-4BD1510CCDC4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1981316" y="3810000"/>
              <a:ext cx="9410" cy="1"/>
            </a:xfrm>
            <a:custGeom>
              <a:avLst/>
              <a:gdLst/>
              <a:ahLst/>
              <a:cxnLst/>
              <a:rect l="0" t="0" r="0" b="0"/>
              <a:pathLst>
                <a:path w="9410" h="1">
                  <a:moveTo>
                    <a:pt x="9409" y="0"/>
                  </a:moveTo>
                  <a:lnTo>
                    <a:pt x="9409" y="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8" name="SMARTInkShape-578">
              <a:extLst>
                <a:ext uri="{FF2B5EF4-FFF2-40B4-BE49-F238E27FC236}">
                  <a16:creationId xmlns:a16="http://schemas.microsoft.com/office/drawing/2014/main" id="{9816BBCB-15BB-129B-B1AF-E22C2EED5712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1771650" y="3667125"/>
              <a:ext cx="123826" cy="38101"/>
            </a:xfrm>
            <a:custGeom>
              <a:avLst/>
              <a:gdLst/>
              <a:ahLst/>
              <a:cxnLst/>
              <a:rect l="0" t="0" r="0" b="0"/>
              <a:pathLst>
                <a:path w="123826" h="38101">
                  <a:moveTo>
                    <a:pt x="0" y="38100"/>
                  </a:moveTo>
                  <a:lnTo>
                    <a:pt x="0" y="38100"/>
                  </a:lnTo>
                  <a:lnTo>
                    <a:pt x="20722" y="20200"/>
                  </a:lnTo>
                  <a:lnTo>
                    <a:pt x="26515" y="16641"/>
                  </a:lnTo>
                  <a:lnTo>
                    <a:pt x="67658" y="7640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9" name="SMARTInkShape-579">
              <a:extLst>
                <a:ext uri="{FF2B5EF4-FFF2-40B4-BE49-F238E27FC236}">
                  <a16:creationId xmlns:a16="http://schemas.microsoft.com/office/drawing/2014/main" id="{DB7C2EF1-0194-C3E7-3D96-A47DACE62AED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1762125" y="3526358"/>
              <a:ext cx="123826" cy="319014"/>
            </a:xfrm>
            <a:custGeom>
              <a:avLst/>
              <a:gdLst/>
              <a:ahLst/>
              <a:cxnLst/>
              <a:rect l="0" t="0" r="0" b="0"/>
              <a:pathLst>
                <a:path w="123826" h="319014">
                  <a:moveTo>
                    <a:pt x="0" y="26467"/>
                  </a:moveTo>
                  <a:lnTo>
                    <a:pt x="0" y="26467"/>
                  </a:lnTo>
                  <a:lnTo>
                    <a:pt x="5057" y="16354"/>
                  </a:lnTo>
                  <a:lnTo>
                    <a:pt x="13183" y="8567"/>
                  </a:lnTo>
                  <a:lnTo>
                    <a:pt x="25535" y="0"/>
                  </a:lnTo>
                  <a:lnTo>
                    <a:pt x="27606" y="2473"/>
                  </a:lnTo>
                  <a:lnTo>
                    <a:pt x="32731" y="13686"/>
                  </a:lnTo>
                  <a:lnTo>
                    <a:pt x="37039" y="56476"/>
                  </a:lnTo>
                  <a:lnTo>
                    <a:pt x="37629" y="88488"/>
                  </a:lnTo>
                  <a:lnTo>
                    <a:pt x="35069" y="123882"/>
                  </a:lnTo>
                  <a:lnTo>
                    <a:pt x="31461" y="160779"/>
                  </a:lnTo>
                  <a:lnTo>
                    <a:pt x="29858" y="198344"/>
                  </a:lnTo>
                  <a:lnTo>
                    <a:pt x="22282" y="245901"/>
                  </a:lnTo>
                  <a:lnTo>
                    <a:pt x="16866" y="288221"/>
                  </a:lnTo>
                  <a:lnTo>
                    <a:pt x="9955" y="319013"/>
                  </a:lnTo>
                  <a:lnTo>
                    <a:pt x="11928" y="318865"/>
                  </a:lnTo>
                  <a:lnTo>
                    <a:pt x="55677" y="302338"/>
                  </a:lnTo>
                  <a:lnTo>
                    <a:pt x="101346" y="283824"/>
                  </a:lnTo>
                  <a:lnTo>
                    <a:pt x="112423" y="279136"/>
                  </a:lnTo>
                  <a:lnTo>
                    <a:pt x="116224" y="276405"/>
                  </a:lnTo>
                  <a:lnTo>
                    <a:pt x="123825" y="26459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0" name="SMARTInkShape-580">
              <a:extLst>
                <a:ext uri="{FF2B5EF4-FFF2-40B4-BE49-F238E27FC236}">
                  <a16:creationId xmlns:a16="http://schemas.microsoft.com/office/drawing/2014/main" id="{A1C42CD9-922D-3297-9CB2-41E06B5E320D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1428750" y="3681790"/>
              <a:ext cx="228601" cy="202798"/>
            </a:xfrm>
            <a:custGeom>
              <a:avLst/>
              <a:gdLst/>
              <a:ahLst/>
              <a:cxnLst/>
              <a:rect l="0" t="0" r="0" b="0"/>
              <a:pathLst>
                <a:path w="228601" h="202798">
                  <a:moveTo>
                    <a:pt x="0" y="42485"/>
                  </a:moveTo>
                  <a:lnTo>
                    <a:pt x="0" y="42485"/>
                  </a:lnTo>
                  <a:lnTo>
                    <a:pt x="0" y="47542"/>
                  </a:lnTo>
                  <a:lnTo>
                    <a:pt x="1058" y="47973"/>
                  </a:lnTo>
                  <a:lnTo>
                    <a:pt x="5057" y="45629"/>
                  </a:lnTo>
                  <a:lnTo>
                    <a:pt x="22390" y="29504"/>
                  </a:lnTo>
                  <a:lnTo>
                    <a:pt x="31471" y="26132"/>
                  </a:lnTo>
                  <a:lnTo>
                    <a:pt x="41504" y="23576"/>
                  </a:lnTo>
                  <a:lnTo>
                    <a:pt x="49490" y="18912"/>
                  </a:lnTo>
                  <a:lnTo>
                    <a:pt x="53102" y="18303"/>
                  </a:lnTo>
                  <a:lnTo>
                    <a:pt x="56568" y="18955"/>
                  </a:lnTo>
                  <a:lnTo>
                    <a:pt x="66503" y="22108"/>
                  </a:lnTo>
                  <a:lnTo>
                    <a:pt x="69735" y="22550"/>
                  </a:lnTo>
                  <a:lnTo>
                    <a:pt x="76149" y="28686"/>
                  </a:lnTo>
                  <a:lnTo>
                    <a:pt x="81469" y="38469"/>
                  </a:lnTo>
                  <a:lnTo>
                    <a:pt x="85164" y="73249"/>
                  </a:lnTo>
                  <a:lnTo>
                    <a:pt x="85721" y="117930"/>
                  </a:lnTo>
                  <a:lnTo>
                    <a:pt x="85724" y="113405"/>
                  </a:lnTo>
                  <a:lnTo>
                    <a:pt x="116782" y="70730"/>
                  </a:lnTo>
                  <a:lnTo>
                    <a:pt x="150694" y="26591"/>
                  </a:lnTo>
                  <a:lnTo>
                    <a:pt x="167813" y="7048"/>
                  </a:lnTo>
                  <a:lnTo>
                    <a:pt x="169834" y="982"/>
                  </a:lnTo>
                  <a:lnTo>
                    <a:pt x="171431" y="0"/>
                  </a:lnTo>
                  <a:lnTo>
                    <a:pt x="173554" y="403"/>
                  </a:lnTo>
                  <a:lnTo>
                    <a:pt x="181056" y="4919"/>
                  </a:lnTo>
                  <a:lnTo>
                    <a:pt x="188290" y="12892"/>
                  </a:lnTo>
                  <a:lnTo>
                    <a:pt x="212763" y="58568"/>
                  </a:lnTo>
                  <a:lnTo>
                    <a:pt x="221066" y="95782"/>
                  </a:lnTo>
                  <a:lnTo>
                    <a:pt x="227608" y="141265"/>
                  </a:lnTo>
                  <a:lnTo>
                    <a:pt x="228513" y="187478"/>
                  </a:lnTo>
                  <a:lnTo>
                    <a:pt x="228597" y="202797"/>
                  </a:lnTo>
                  <a:lnTo>
                    <a:pt x="228600" y="1758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1" name="SMARTInkShape-581">
              <a:extLst>
                <a:ext uri="{FF2B5EF4-FFF2-40B4-BE49-F238E27FC236}">
                  <a16:creationId xmlns:a16="http://schemas.microsoft.com/office/drawing/2014/main" id="{7CBC4D1E-D0DB-CB9B-287D-78A7D16031FC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1352550" y="358140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2" name="SMARTInkShape-582">
              <a:extLst>
                <a:ext uri="{FF2B5EF4-FFF2-40B4-BE49-F238E27FC236}">
                  <a16:creationId xmlns:a16="http://schemas.microsoft.com/office/drawing/2014/main" id="{EE018FFF-520D-9689-32EB-2F2F2878351C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1343025" y="3657993"/>
              <a:ext cx="14936" cy="161533"/>
            </a:xfrm>
            <a:custGeom>
              <a:avLst/>
              <a:gdLst/>
              <a:ahLst/>
              <a:cxnLst/>
              <a:rect l="0" t="0" r="0" b="0"/>
              <a:pathLst>
                <a:path w="14936" h="161533">
                  <a:moveTo>
                    <a:pt x="0" y="9132"/>
                  </a:moveTo>
                  <a:lnTo>
                    <a:pt x="0" y="9132"/>
                  </a:lnTo>
                  <a:lnTo>
                    <a:pt x="0" y="4075"/>
                  </a:lnTo>
                  <a:lnTo>
                    <a:pt x="1058" y="2586"/>
                  </a:lnTo>
                  <a:lnTo>
                    <a:pt x="2822" y="1593"/>
                  </a:lnTo>
                  <a:lnTo>
                    <a:pt x="8201" y="0"/>
                  </a:lnTo>
                  <a:lnTo>
                    <a:pt x="8642" y="927"/>
                  </a:lnTo>
                  <a:lnTo>
                    <a:pt x="14935" y="28968"/>
                  </a:lnTo>
                  <a:lnTo>
                    <a:pt x="9935" y="74332"/>
                  </a:lnTo>
                  <a:lnTo>
                    <a:pt x="9561" y="111883"/>
                  </a:lnTo>
                  <a:lnTo>
                    <a:pt x="9525" y="1615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79" name="SMARTInkShape-Group132">
            <a:extLst>
              <a:ext uri="{FF2B5EF4-FFF2-40B4-BE49-F238E27FC236}">
                <a16:creationId xmlns:a16="http://schemas.microsoft.com/office/drawing/2014/main" id="{011E40C4-F924-EEBE-7E9E-28CC27C75DC5}"/>
              </a:ext>
            </a:extLst>
          </p:cNvPr>
          <p:cNvGrpSpPr/>
          <p:nvPr/>
        </p:nvGrpSpPr>
        <p:grpSpPr>
          <a:xfrm>
            <a:off x="224798" y="3557311"/>
            <a:ext cx="765803" cy="357465"/>
            <a:chOff x="224798" y="3557311"/>
            <a:chExt cx="765803" cy="357465"/>
          </a:xfrm>
        </p:grpSpPr>
        <p:sp>
          <p:nvSpPr>
            <p:cNvPr id="1174" name="SMARTInkShape-583">
              <a:extLst>
                <a:ext uri="{FF2B5EF4-FFF2-40B4-BE49-F238E27FC236}">
                  <a16:creationId xmlns:a16="http://schemas.microsoft.com/office/drawing/2014/main" id="{B645C1A1-1F70-5940-1F5E-290B8C9A8AB0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981075" y="37719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5" name="SMARTInkShape-584">
              <a:extLst>
                <a:ext uri="{FF2B5EF4-FFF2-40B4-BE49-F238E27FC236}">
                  <a16:creationId xmlns:a16="http://schemas.microsoft.com/office/drawing/2014/main" id="{965A77D8-A9C5-41CB-CF8F-1834E36333AA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771525" y="3733800"/>
              <a:ext cx="95251" cy="9526"/>
            </a:xfrm>
            <a:custGeom>
              <a:avLst/>
              <a:gdLst/>
              <a:ahLst/>
              <a:cxnLst/>
              <a:rect l="0" t="0" r="0" b="0"/>
              <a:pathLst>
                <a:path w="95251" h="9526">
                  <a:moveTo>
                    <a:pt x="0" y="9525"/>
                  </a:moveTo>
                  <a:lnTo>
                    <a:pt x="0" y="9525"/>
                  </a:lnTo>
                  <a:lnTo>
                    <a:pt x="17900" y="1986"/>
                  </a:lnTo>
                  <a:lnTo>
                    <a:pt x="61566" y="23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6" name="SMARTInkShape-585">
              <a:extLst>
                <a:ext uri="{FF2B5EF4-FFF2-40B4-BE49-F238E27FC236}">
                  <a16:creationId xmlns:a16="http://schemas.microsoft.com/office/drawing/2014/main" id="{80EB50D1-367E-2C00-92AB-805FD37B308C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809625" y="3557311"/>
              <a:ext cx="112942" cy="357465"/>
            </a:xfrm>
            <a:custGeom>
              <a:avLst/>
              <a:gdLst/>
              <a:ahLst/>
              <a:cxnLst/>
              <a:rect l="0" t="0" r="0" b="0"/>
              <a:pathLst>
                <a:path w="112942" h="357465">
                  <a:moveTo>
                    <a:pt x="85725" y="71714"/>
                  </a:moveTo>
                  <a:lnTo>
                    <a:pt x="85725" y="71714"/>
                  </a:lnTo>
                  <a:lnTo>
                    <a:pt x="100190" y="71714"/>
                  </a:lnTo>
                  <a:lnTo>
                    <a:pt x="101719" y="70656"/>
                  </a:lnTo>
                  <a:lnTo>
                    <a:pt x="102737" y="68892"/>
                  </a:lnTo>
                  <a:lnTo>
                    <a:pt x="104171" y="61353"/>
                  </a:lnTo>
                  <a:lnTo>
                    <a:pt x="104372" y="58457"/>
                  </a:lnTo>
                  <a:lnTo>
                    <a:pt x="107418" y="52416"/>
                  </a:lnTo>
                  <a:lnTo>
                    <a:pt x="111242" y="46204"/>
                  </a:lnTo>
                  <a:lnTo>
                    <a:pt x="112941" y="39915"/>
                  </a:lnTo>
                  <a:lnTo>
                    <a:pt x="105980" y="12709"/>
                  </a:lnTo>
                  <a:lnTo>
                    <a:pt x="104520" y="10152"/>
                  </a:lnTo>
                  <a:lnTo>
                    <a:pt x="102488" y="8448"/>
                  </a:lnTo>
                  <a:lnTo>
                    <a:pt x="97409" y="5496"/>
                  </a:lnTo>
                  <a:lnTo>
                    <a:pt x="91623" y="656"/>
                  </a:lnTo>
                  <a:lnTo>
                    <a:pt x="88599" y="0"/>
                  </a:lnTo>
                  <a:lnTo>
                    <a:pt x="85524" y="621"/>
                  </a:lnTo>
                  <a:lnTo>
                    <a:pt x="67929" y="9223"/>
                  </a:lnTo>
                  <a:lnTo>
                    <a:pt x="59118" y="20657"/>
                  </a:lnTo>
                  <a:lnTo>
                    <a:pt x="44839" y="58924"/>
                  </a:lnTo>
                  <a:lnTo>
                    <a:pt x="31827" y="95215"/>
                  </a:lnTo>
                  <a:lnTo>
                    <a:pt x="22248" y="133122"/>
                  </a:lnTo>
                  <a:lnTo>
                    <a:pt x="9530" y="178271"/>
                  </a:lnTo>
                  <a:lnTo>
                    <a:pt x="2824" y="215117"/>
                  </a:lnTo>
                  <a:lnTo>
                    <a:pt x="837" y="255668"/>
                  </a:lnTo>
                  <a:lnTo>
                    <a:pt x="248" y="298374"/>
                  </a:lnTo>
                  <a:lnTo>
                    <a:pt x="22" y="345260"/>
                  </a:lnTo>
                  <a:lnTo>
                    <a:pt x="0" y="3574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7" name="SMARTInkShape-586">
              <a:extLst>
                <a:ext uri="{FF2B5EF4-FFF2-40B4-BE49-F238E27FC236}">
                  <a16:creationId xmlns:a16="http://schemas.microsoft.com/office/drawing/2014/main" id="{B6A001E7-751C-C760-53F4-CBEA67876C43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491057" y="3668880"/>
              <a:ext cx="213794" cy="103021"/>
            </a:xfrm>
            <a:custGeom>
              <a:avLst/>
              <a:gdLst/>
              <a:ahLst/>
              <a:cxnLst/>
              <a:rect l="0" t="0" r="0" b="0"/>
              <a:pathLst>
                <a:path w="213794" h="103021">
                  <a:moveTo>
                    <a:pt x="51868" y="36345"/>
                  </a:moveTo>
                  <a:lnTo>
                    <a:pt x="51868" y="36345"/>
                  </a:lnTo>
                  <a:lnTo>
                    <a:pt x="51868" y="21798"/>
                  </a:lnTo>
                  <a:lnTo>
                    <a:pt x="50810" y="20297"/>
                  </a:lnTo>
                  <a:lnTo>
                    <a:pt x="49046" y="19296"/>
                  </a:lnTo>
                  <a:lnTo>
                    <a:pt x="43667" y="17691"/>
                  </a:lnTo>
                  <a:lnTo>
                    <a:pt x="42931" y="14649"/>
                  </a:lnTo>
                  <a:lnTo>
                    <a:pt x="42459" y="9128"/>
                  </a:lnTo>
                  <a:lnTo>
                    <a:pt x="41362" y="8676"/>
                  </a:lnTo>
                  <a:lnTo>
                    <a:pt x="37321" y="8172"/>
                  </a:lnTo>
                  <a:lnTo>
                    <a:pt x="31997" y="10771"/>
                  </a:lnTo>
                  <a:lnTo>
                    <a:pt x="19956" y="21063"/>
                  </a:lnTo>
                  <a:lnTo>
                    <a:pt x="7386" y="41950"/>
                  </a:lnTo>
                  <a:lnTo>
                    <a:pt x="1054" y="57886"/>
                  </a:lnTo>
                  <a:lnTo>
                    <a:pt x="0" y="64464"/>
                  </a:lnTo>
                  <a:lnTo>
                    <a:pt x="1652" y="74595"/>
                  </a:lnTo>
                  <a:lnTo>
                    <a:pt x="8532" y="91305"/>
                  </a:lnTo>
                  <a:lnTo>
                    <a:pt x="12394" y="95210"/>
                  </a:lnTo>
                  <a:lnTo>
                    <a:pt x="22329" y="99549"/>
                  </a:lnTo>
                  <a:lnTo>
                    <a:pt x="58412" y="102715"/>
                  </a:lnTo>
                  <a:lnTo>
                    <a:pt x="63639" y="100700"/>
                  </a:lnTo>
                  <a:lnTo>
                    <a:pt x="72269" y="92817"/>
                  </a:lnTo>
                  <a:lnTo>
                    <a:pt x="76810" y="85080"/>
                  </a:lnTo>
                  <a:lnTo>
                    <a:pt x="79725" y="71489"/>
                  </a:lnTo>
                  <a:lnTo>
                    <a:pt x="77302" y="65017"/>
                  </a:lnTo>
                  <a:lnTo>
                    <a:pt x="54608" y="36347"/>
                  </a:lnTo>
                  <a:lnTo>
                    <a:pt x="52229" y="27016"/>
                  </a:lnTo>
                  <a:lnTo>
                    <a:pt x="52028" y="22321"/>
                  </a:lnTo>
                  <a:lnTo>
                    <a:pt x="53033" y="20646"/>
                  </a:lnTo>
                  <a:lnTo>
                    <a:pt x="54762" y="19529"/>
                  </a:lnTo>
                  <a:lnTo>
                    <a:pt x="56972" y="18784"/>
                  </a:lnTo>
                  <a:lnTo>
                    <a:pt x="80518" y="878"/>
                  </a:lnTo>
                  <a:lnTo>
                    <a:pt x="83668" y="0"/>
                  </a:lnTo>
                  <a:lnTo>
                    <a:pt x="86826" y="473"/>
                  </a:lnTo>
                  <a:lnTo>
                    <a:pt x="99500" y="6015"/>
                  </a:lnTo>
                  <a:lnTo>
                    <a:pt x="102672" y="6600"/>
                  </a:lnTo>
                  <a:lnTo>
                    <a:pt x="104788" y="8049"/>
                  </a:lnTo>
                  <a:lnTo>
                    <a:pt x="106198" y="10072"/>
                  </a:lnTo>
                  <a:lnTo>
                    <a:pt x="125420" y="54278"/>
                  </a:lnTo>
                  <a:lnTo>
                    <a:pt x="128064" y="74394"/>
                  </a:lnTo>
                  <a:lnTo>
                    <a:pt x="145373" y="43007"/>
                  </a:lnTo>
                  <a:lnTo>
                    <a:pt x="178490" y="14256"/>
                  </a:lnTo>
                  <a:lnTo>
                    <a:pt x="187872" y="10653"/>
                  </a:lnTo>
                  <a:lnTo>
                    <a:pt x="208365" y="7939"/>
                  </a:lnTo>
                  <a:lnTo>
                    <a:pt x="210174" y="11058"/>
                  </a:lnTo>
                  <a:lnTo>
                    <a:pt x="213581" y="55309"/>
                  </a:lnTo>
                  <a:lnTo>
                    <a:pt x="213793" y="10302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8" name="SMARTInkShape-587">
              <a:extLst>
                <a:ext uri="{FF2B5EF4-FFF2-40B4-BE49-F238E27FC236}">
                  <a16:creationId xmlns:a16="http://schemas.microsoft.com/office/drawing/2014/main" id="{8D9CB95C-01F0-B8FA-773C-3DA3C8771224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224798" y="3629025"/>
              <a:ext cx="184778" cy="171074"/>
            </a:xfrm>
            <a:custGeom>
              <a:avLst/>
              <a:gdLst/>
              <a:ahLst/>
              <a:cxnLst/>
              <a:rect l="0" t="0" r="0" b="0"/>
              <a:pathLst>
                <a:path w="184778" h="171074">
                  <a:moveTo>
                    <a:pt x="127627" y="0"/>
                  </a:moveTo>
                  <a:lnTo>
                    <a:pt x="127627" y="0"/>
                  </a:lnTo>
                  <a:lnTo>
                    <a:pt x="136760" y="0"/>
                  </a:lnTo>
                  <a:lnTo>
                    <a:pt x="131979" y="0"/>
                  </a:lnTo>
                  <a:lnTo>
                    <a:pt x="130528" y="1058"/>
                  </a:lnTo>
                  <a:lnTo>
                    <a:pt x="128916" y="5057"/>
                  </a:lnTo>
                  <a:lnTo>
                    <a:pt x="127428" y="6546"/>
                  </a:lnTo>
                  <a:lnTo>
                    <a:pt x="87657" y="19712"/>
                  </a:lnTo>
                  <a:lnTo>
                    <a:pt x="70704" y="26752"/>
                  </a:lnTo>
                  <a:lnTo>
                    <a:pt x="36000" y="54571"/>
                  </a:lnTo>
                  <a:lnTo>
                    <a:pt x="21691" y="73201"/>
                  </a:lnTo>
                  <a:lnTo>
                    <a:pt x="804" y="119342"/>
                  </a:lnTo>
                  <a:lnTo>
                    <a:pt x="0" y="135591"/>
                  </a:lnTo>
                  <a:lnTo>
                    <a:pt x="3171" y="151279"/>
                  </a:lnTo>
                  <a:lnTo>
                    <a:pt x="8108" y="161780"/>
                  </a:lnTo>
                  <a:lnTo>
                    <a:pt x="11964" y="165003"/>
                  </a:lnTo>
                  <a:lnTo>
                    <a:pt x="21894" y="168585"/>
                  </a:lnTo>
                  <a:lnTo>
                    <a:pt x="64902" y="171073"/>
                  </a:lnTo>
                  <a:lnTo>
                    <a:pt x="94578" y="168516"/>
                  </a:lnTo>
                  <a:lnTo>
                    <a:pt x="133681" y="158171"/>
                  </a:lnTo>
                  <a:lnTo>
                    <a:pt x="184777" y="1428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95" name="SMARTInkShape-Group133">
            <a:extLst>
              <a:ext uri="{FF2B5EF4-FFF2-40B4-BE49-F238E27FC236}">
                <a16:creationId xmlns:a16="http://schemas.microsoft.com/office/drawing/2014/main" id="{08C939D1-EFF4-7587-A6ED-807CE2DD0F52}"/>
              </a:ext>
            </a:extLst>
          </p:cNvPr>
          <p:cNvGrpSpPr/>
          <p:nvPr/>
        </p:nvGrpSpPr>
        <p:grpSpPr>
          <a:xfrm>
            <a:off x="4676868" y="1433777"/>
            <a:ext cx="3457483" cy="1357049"/>
            <a:chOff x="4676868" y="1433777"/>
            <a:chExt cx="3457483" cy="1357049"/>
          </a:xfrm>
        </p:grpSpPr>
        <p:sp>
          <p:nvSpPr>
            <p:cNvPr id="1180" name="SMARTInkShape-588">
              <a:extLst>
                <a:ext uri="{FF2B5EF4-FFF2-40B4-BE49-F238E27FC236}">
                  <a16:creationId xmlns:a16="http://schemas.microsoft.com/office/drawing/2014/main" id="{CBF2A136-056D-3650-2EB2-D1F601DFB5D0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5029767" y="1962154"/>
              <a:ext cx="142309" cy="142872"/>
            </a:xfrm>
            <a:custGeom>
              <a:avLst/>
              <a:gdLst/>
              <a:ahLst/>
              <a:cxnLst/>
              <a:rect l="0" t="0" r="0" b="0"/>
              <a:pathLst>
                <a:path w="142309" h="142872">
                  <a:moveTo>
                    <a:pt x="8958" y="19046"/>
                  </a:moveTo>
                  <a:lnTo>
                    <a:pt x="8958" y="19046"/>
                  </a:lnTo>
                  <a:lnTo>
                    <a:pt x="8958" y="13990"/>
                  </a:lnTo>
                  <a:lnTo>
                    <a:pt x="11780" y="8685"/>
                  </a:lnTo>
                  <a:lnTo>
                    <a:pt x="18090" y="504"/>
                  </a:lnTo>
                  <a:lnTo>
                    <a:pt x="59412" y="0"/>
                  </a:lnTo>
                  <a:lnTo>
                    <a:pt x="61644" y="1057"/>
                  </a:lnTo>
                  <a:lnTo>
                    <a:pt x="63132" y="2820"/>
                  </a:lnTo>
                  <a:lnTo>
                    <a:pt x="64125" y="5054"/>
                  </a:lnTo>
                  <a:lnTo>
                    <a:pt x="65520" y="18310"/>
                  </a:lnTo>
                  <a:lnTo>
                    <a:pt x="58388" y="48299"/>
                  </a:lnTo>
                  <a:lnTo>
                    <a:pt x="38646" y="87274"/>
                  </a:lnTo>
                  <a:lnTo>
                    <a:pt x="0" y="132763"/>
                  </a:lnTo>
                  <a:lnTo>
                    <a:pt x="39564" y="133312"/>
                  </a:lnTo>
                  <a:lnTo>
                    <a:pt x="80369" y="133342"/>
                  </a:lnTo>
                  <a:lnTo>
                    <a:pt x="125833" y="142479"/>
                  </a:lnTo>
                  <a:lnTo>
                    <a:pt x="142308" y="1428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1" name="SMARTInkShape-589">
              <a:extLst>
                <a:ext uri="{FF2B5EF4-FFF2-40B4-BE49-F238E27FC236}">
                  <a16:creationId xmlns:a16="http://schemas.microsoft.com/office/drawing/2014/main" id="{2DFF368F-C1A7-8C20-B930-0A468E1FAAC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4905375" y="1811859"/>
              <a:ext cx="123433" cy="264592"/>
            </a:xfrm>
            <a:custGeom>
              <a:avLst/>
              <a:gdLst/>
              <a:ahLst/>
              <a:cxnLst/>
              <a:rect l="0" t="0" r="0" b="0"/>
              <a:pathLst>
                <a:path w="123433" h="264592">
                  <a:moveTo>
                    <a:pt x="114300" y="26466"/>
                  </a:moveTo>
                  <a:lnTo>
                    <a:pt x="114300" y="26466"/>
                  </a:lnTo>
                  <a:lnTo>
                    <a:pt x="114300" y="16353"/>
                  </a:lnTo>
                  <a:lnTo>
                    <a:pt x="117122" y="8566"/>
                  </a:lnTo>
                  <a:lnTo>
                    <a:pt x="122501" y="0"/>
                  </a:lnTo>
                  <a:lnTo>
                    <a:pt x="122942" y="355"/>
                  </a:lnTo>
                  <a:lnTo>
                    <a:pt x="123432" y="3572"/>
                  </a:lnTo>
                  <a:lnTo>
                    <a:pt x="102332" y="46851"/>
                  </a:lnTo>
                  <a:lnTo>
                    <a:pt x="85821" y="85778"/>
                  </a:lnTo>
                  <a:lnTo>
                    <a:pt x="69862" y="124980"/>
                  </a:lnTo>
                  <a:lnTo>
                    <a:pt x="54330" y="163283"/>
                  </a:lnTo>
                  <a:lnTo>
                    <a:pt x="27146" y="208564"/>
                  </a:lnTo>
                  <a:lnTo>
                    <a:pt x="0" y="2645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2" name="SMARTInkShape-590">
              <a:extLst>
                <a:ext uri="{FF2B5EF4-FFF2-40B4-BE49-F238E27FC236}">
                  <a16:creationId xmlns:a16="http://schemas.microsoft.com/office/drawing/2014/main" id="{42D0E9C2-FCAD-EA8A-886D-4EADE2E0E0E8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4676868" y="1800226"/>
              <a:ext cx="199933" cy="200025"/>
            </a:xfrm>
            <a:custGeom>
              <a:avLst/>
              <a:gdLst/>
              <a:ahLst/>
              <a:cxnLst/>
              <a:rect l="0" t="0" r="0" b="0"/>
              <a:pathLst>
                <a:path w="199933" h="200025">
                  <a:moveTo>
                    <a:pt x="180882" y="19049"/>
                  </a:moveTo>
                  <a:lnTo>
                    <a:pt x="180882" y="19049"/>
                  </a:lnTo>
                  <a:lnTo>
                    <a:pt x="180882" y="10848"/>
                  </a:lnTo>
                  <a:lnTo>
                    <a:pt x="185938" y="4860"/>
                  </a:lnTo>
                  <a:lnTo>
                    <a:pt x="186370" y="3239"/>
                  </a:lnTo>
                  <a:lnTo>
                    <a:pt x="185598" y="2159"/>
                  </a:lnTo>
                  <a:lnTo>
                    <a:pt x="184026" y="1439"/>
                  </a:lnTo>
                  <a:lnTo>
                    <a:pt x="184037" y="959"/>
                  </a:lnTo>
                  <a:lnTo>
                    <a:pt x="189360" y="126"/>
                  </a:lnTo>
                  <a:lnTo>
                    <a:pt x="180990" y="0"/>
                  </a:lnTo>
                  <a:lnTo>
                    <a:pt x="180892" y="8200"/>
                  </a:lnTo>
                  <a:lnTo>
                    <a:pt x="144026" y="54570"/>
                  </a:lnTo>
                  <a:lnTo>
                    <a:pt x="138043" y="66939"/>
                  </a:lnTo>
                  <a:lnTo>
                    <a:pt x="129146" y="92126"/>
                  </a:lnTo>
                  <a:lnTo>
                    <a:pt x="89459" y="135469"/>
                  </a:lnTo>
                  <a:lnTo>
                    <a:pt x="51197" y="168078"/>
                  </a:lnTo>
                  <a:lnTo>
                    <a:pt x="46338" y="169951"/>
                  </a:lnTo>
                  <a:lnTo>
                    <a:pt x="29539" y="171153"/>
                  </a:lnTo>
                  <a:lnTo>
                    <a:pt x="11980" y="166305"/>
                  </a:lnTo>
                  <a:lnTo>
                    <a:pt x="7956" y="162728"/>
                  </a:lnTo>
                  <a:lnTo>
                    <a:pt x="3484" y="153109"/>
                  </a:lnTo>
                  <a:lnTo>
                    <a:pt x="614" y="135175"/>
                  </a:lnTo>
                  <a:lnTo>
                    <a:pt x="0" y="104348"/>
                  </a:lnTo>
                  <a:lnTo>
                    <a:pt x="4991" y="87832"/>
                  </a:lnTo>
                  <a:lnTo>
                    <a:pt x="13103" y="78547"/>
                  </a:lnTo>
                  <a:lnTo>
                    <a:pt x="35556" y="63963"/>
                  </a:lnTo>
                  <a:lnTo>
                    <a:pt x="49040" y="59168"/>
                  </a:lnTo>
                  <a:lnTo>
                    <a:pt x="59139" y="60869"/>
                  </a:lnTo>
                  <a:lnTo>
                    <a:pt x="64795" y="62804"/>
                  </a:lnTo>
                  <a:lnTo>
                    <a:pt x="82868" y="80697"/>
                  </a:lnTo>
                  <a:lnTo>
                    <a:pt x="114261" y="121594"/>
                  </a:lnTo>
                  <a:lnTo>
                    <a:pt x="152312" y="158906"/>
                  </a:lnTo>
                  <a:lnTo>
                    <a:pt x="163951" y="167991"/>
                  </a:lnTo>
                  <a:lnTo>
                    <a:pt x="176453" y="182889"/>
                  </a:lnTo>
                  <a:lnTo>
                    <a:pt x="199932" y="2000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3" name="SMARTInkShape-591">
              <a:extLst>
                <a:ext uri="{FF2B5EF4-FFF2-40B4-BE49-F238E27FC236}">
                  <a16:creationId xmlns:a16="http://schemas.microsoft.com/office/drawing/2014/main" id="{8BE9E882-034A-497D-7B8C-1A177F4CA676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4905429" y="2192373"/>
              <a:ext cx="209497" cy="178627"/>
            </a:xfrm>
            <a:custGeom>
              <a:avLst/>
              <a:gdLst/>
              <a:ahLst/>
              <a:cxnLst/>
              <a:rect l="0" t="0" r="0" b="0"/>
              <a:pathLst>
                <a:path w="209497" h="178627">
                  <a:moveTo>
                    <a:pt x="76146" y="46002"/>
                  </a:moveTo>
                  <a:lnTo>
                    <a:pt x="76146" y="46002"/>
                  </a:lnTo>
                  <a:lnTo>
                    <a:pt x="76146" y="36593"/>
                  </a:lnTo>
                  <a:lnTo>
                    <a:pt x="81202" y="31455"/>
                  </a:lnTo>
                  <a:lnTo>
                    <a:pt x="81634" y="29954"/>
                  </a:lnTo>
                  <a:lnTo>
                    <a:pt x="80862" y="28953"/>
                  </a:lnTo>
                  <a:lnTo>
                    <a:pt x="79290" y="28286"/>
                  </a:lnTo>
                  <a:lnTo>
                    <a:pt x="79301" y="27841"/>
                  </a:lnTo>
                  <a:lnTo>
                    <a:pt x="82134" y="27347"/>
                  </a:lnTo>
                  <a:lnTo>
                    <a:pt x="82255" y="29332"/>
                  </a:lnTo>
                  <a:lnTo>
                    <a:pt x="79566" y="37182"/>
                  </a:lnTo>
                  <a:lnTo>
                    <a:pt x="59040" y="76941"/>
                  </a:lnTo>
                  <a:lnTo>
                    <a:pt x="26018" y="124330"/>
                  </a:lnTo>
                  <a:lnTo>
                    <a:pt x="4517" y="162327"/>
                  </a:lnTo>
                  <a:lnTo>
                    <a:pt x="124" y="178626"/>
                  </a:lnTo>
                  <a:lnTo>
                    <a:pt x="0" y="174080"/>
                  </a:lnTo>
                  <a:lnTo>
                    <a:pt x="23465" y="127178"/>
                  </a:lnTo>
                  <a:lnTo>
                    <a:pt x="47126" y="81716"/>
                  </a:lnTo>
                  <a:lnTo>
                    <a:pt x="54142" y="57642"/>
                  </a:lnTo>
                  <a:lnTo>
                    <a:pt x="56841" y="44826"/>
                  </a:lnTo>
                  <a:lnTo>
                    <a:pt x="74968" y="9115"/>
                  </a:lnTo>
                  <a:lnTo>
                    <a:pt x="75622" y="3855"/>
                  </a:lnTo>
                  <a:lnTo>
                    <a:pt x="76855" y="2029"/>
                  </a:lnTo>
                  <a:lnTo>
                    <a:pt x="78735" y="812"/>
                  </a:lnTo>
                  <a:lnTo>
                    <a:pt x="81048" y="0"/>
                  </a:lnTo>
                  <a:lnTo>
                    <a:pt x="82589" y="517"/>
                  </a:lnTo>
                  <a:lnTo>
                    <a:pt x="83616" y="1921"/>
                  </a:lnTo>
                  <a:lnTo>
                    <a:pt x="84302" y="3914"/>
                  </a:lnTo>
                  <a:lnTo>
                    <a:pt x="126061" y="51085"/>
                  </a:lnTo>
                  <a:lnTo>
                    <a:pt x="138547" y="65195"/>
                  </a:lnTo>
                  <a:lnTo>
                    <a:pt x="184272" y="97980"/>
                  </a:lnTo>
                  <a:lnTo>
                    <a:pt x="199472" y="112195"/>
                  </a:lnTo>
                  <a:lnTo>
                    <a:pt x="209496" y="1126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4" name="SMARTInkShape-592">
              <a:extLst>
                <a:ext uri="{FF2B5EF4-FFF2-40B4-BE49-F238E27FC236}">
                  <a16:creationId xmlns:a16="http://schemas.microsoft.com/office/drawing/2014/main" id="{3CC77F3D-8063-8CE6-CC36-2907D9A450FC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5019675" y="2229001"/>
              <a:ext cx="38101" cy="473956"/>
            </a:xfrm>
            <a:custGeom>
              <a:avLst/>
              <a:gdLst/>
              <a:ahLst/>
              <a:cxnLst/>
              <a:rect l="0" t="0" r="0" b="0"/>
              <a:pathLst>
                <a:path w="38101" h="473956">
                  <a:moveTo>
                    <a:pt x="0" y="18899"/>
                  </a:moveTo>
                  <a:lnTo>
                    <a:pt x="0" y="18899"/>
                  </a:lnTo>
                  <a:lnTo>
                    <a:pt x="5056" y="18899"/>
                  </a:lnTo>
                  <a:lnTo>
                    <a:pt x="6545" y="17841"/>
                  </a:lnTo>
                  <a:lnTo>
                    <a:pt x="7539" y="16077"/>
                  </a:lnTo>
                  <a:lnTo>
                    <a:pt x="9132" y="5641"/>
                  </a:lnTo>
                  <a:lnTo>
                    <a:pt x="10321" y="3711"/>
                  </a:lnTo>
                  <a:lnTo>
                    <a:pt x="12173" y="2423"/>
                  </a:lnTo>
                  <a:lnTo>
                    <a:pt x="18648" y="0"/>
                  </a:lnTo>
                  <a:lnTo>
                    <a:pt x="20084" y="44405"/>
                  </a:lnTo>
                  <a:lnTo>
                    <a:pt x="27248" y="89638"/>
                  </a:lnTo>
                  <a:lnTo>
                    <a:pt x="28313" y="131023"/>
                  </a:lnTo>
                  <a:lnTo>
                    <a:pt x="28523" y="173691"/>
                  </a:lnTo>
                  <a:lnTo>
                    <a:pt x="28565" y="217515"/>
                  </a:lnTo>
                  <a:lnTo>
                    <a:pt x="28572" y="262251"/>
                  </a:lnTo>
                  <a:lnTo>
                    <a:pt x="28575" y="300553"/>
                  </a:lnTo>
                  <a:lnTo>
                    <a:pt x="28575" y="337067"/>
                  </a:lnTo>
                  <a:lnTo>
                    <a:pt x="28575" y="374697"/>
                  </a:lnTo>
                  <a:lnTo>
                    <a:pt x="28575" y="412658"/>
                  </a:lnTo>
                  <a:lnTo>
                    <a:pt x="28575" y="457233"/>
                  </a:lnTo>
                  <a:lnTo>
                    <a:pt x="28575" y="473955"/>
                  </a:lnTo>
                  <a:lnTo>
                    <a:pt x="28575" y="470407"/>
                  </a:lnTo>
                  <a:lnTo>
                    <a:pt x="29633" y="469129"/>
                  </a:lnTo>
                  <a:lnTo>
                    <a:pt x="38100" y="4665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5" name="SMARTInkShape-593">
              <a:extLst>
                <a:ext uri="{FF2B5EF4-FFF2-40B4-BE49-F238E27FC236}">
                  <a16:creationId xmlns:a16="http://schemas.microsoft.com/office/drawing/2014/main" id="{19F7083F-13C6-C7CD-898A-0D7A7987335B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7943850" y="2019300"/>
              <a:ext cx="190501" cy="104776"/>
            </a:xfrm>
            <a:custGeom>
              <a:avLst/>
              <a:gdLst/>
              <a:ahLst/>
              <a:cxnLst/>
              <a:rect l="0" t="0" r="0" b="0"/>
              <a:pathLst>
                <a:path w="190501" h="104776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7" y="17992"/>
                  </a:lnTo>
                  <a:lnTo>
                    <a:pt x="7540" y="16228"/>
                  </a:lnTo>
                  <a:lnTo>
                    <a:pt x="9491" y="9641"/>
                  </a:lnTo>
                  <a:lnTo>
                    <a:pt x="14571" y="9559"/>
                  </a:lnTo>
                  <a:lnTo>
                    <a:pt x="19882" y="6718"/>
                  </a:lnTo>
                  <a:lnTo>
                    <a:pt x="26858" y="1327"/>
                  </a:lnTo>
                  <a:lnTo>
                    <a:pt x="35840" y="262"/>
                  </a:lnTo>
                  <a:lnTo>
                    <a:pt x="62076" y="0"/>
                  </a:lnTo>
                  <a:lnTo>
                    <a:pt x="63609" y="1058"/>
                  </a:lnTo>
                  <a:lnTo>
                    <a:pt x="64632" y="2823"/>
                  </a:lnTo>
                  <a:lnTo>
                    <a:pt x="65313" y="5057"/>
                  </a:lnTo>
                  <a:lnTo>
                    <a:pt x="61216" y="18314"/>
                  </a:lnTo>
                  <a:lnTo>
                    <a:pt x="36049" y="62390"/>
                  </a:lnTo>
                  <a:lnTo>
                    <a:pt x="22447" y="86564"/>
                  </a:lnTo>
                  <a:lnTo>
                    <a:pt x="13825" y="93735"/>
                  </a:lnTo>
                  <a:lnTo>
                    <a:pt x="11436" y="99163"/>
                  </a:lnTo>
                  <a:lnTo>
                    <a:pt x="13974" y="101033"/>
                  </a:lnTo>
                  <a:lnTo>
                    <a:pt x="49464" y="104282"/>
                  </a:lnTo>
                  <a:lnTo>
                    <a:pt x="92670" y="104710"/>
                  </a:lnTo>
                  <a:lnTo>
                    <a:pt x="139753" y="104767"/>
                  </a:lnTo>
                  <a:lnTo>
                    <a:pt x="186990" y="104775"/>
                  </a:lnTo>
                  <a:lnTo>
                    <a:pt x="19050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6" name="SMARTInkShape-594">
              <a:extLst>
                <a:ext uri="{FF2B5EF4-FFF2-40B4-BE49-F238E27FC236}">
                  <a16:creationId xmlns:a16="http://schemas.microsoft.com/office/drawing/2014/main" id="{AC7813C8-E9C4-1075-A841-26282BB1BBEA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7839075" y="1905392"/>
              <a:ext cx="65891" cy="209159"/>
            </a:xfrm>
            <a:custGeom>
              <a:avLst/>
              <a:gdLst/>
              <a:ahLst/>
              <a:cxnLst/>
              <a:rect l="0" t="0" r="0" b="0"/>
              <a:pathLst>
                <a:path w="65891" h="209159">
                  <a:moveTo>
                    <a:pt x="47625" y="9133"/>
                  </a:moveTo>
                  <a:lnTo>
                    <a:pt x="47625" y="9133"/>
                  </a:lnTo>
                  <a:lnTo>
                    <a:pt x="65890" y="0"/>
                  </a:lnTo>
                  <a:lnTo>
                    <a:pt x="51441" y="46254"/>
                  </a:lnTo>
                  <a:lnTo>
                    <a:pt x="34665" y="91385"/>
                  </a:lnTo>
                  <a:lnTo>
                    <a:pt x="17599" y="136625"/>
                  </a:lnTo>
                  <a:lnTo>
                    <a:pt x="4042" y="178949"/>
                  </a:lnTo>
                  <a:lnTo>
                    <a:pt x="0" y="2091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7" name="SMARTInkShape-595">
              <a:extLst>
                <a:ext uri="{FF2B5EF4-FFF2-40B4-BE49-F238E27FC236}">
                  <a16:creationId xmlns:a16="http://schemas.microsoft.com/office/drawing/2014/main" id="{AAF63092-3A3F-5EAF-BFE7-BAAE0CFE8AF4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7591560" y="1905137"/>
              <a:ext cx="171282" cy="161789"/>
            </a:xfrm>
            <a:custGeom>
              <a:avLst/>
              <a:gdLst/>
              <a:ahLst/>
              <a:cxnLst/>
              <a:rect l="0" t="0" r="0" b="0"/>
              <a:pathLst>
                <a:path w="171282" h="161789">
                  <a:moveTo>
                    <a:pt x="161790" y="28438"/>
                  </a:moveTo>
                  <a:lnTo>
                    <a:pt x="161790" y="28438"/>
                  </a:lnTo>
                  <a:lnTo>
                    <a:pt x="169991" y="12036"/>
                  </a:lnTo>
                  <a:lnTo>
                    <a:pt x="171281" y="324"/>
                  </a:lnTo>
                  <a:lnTo>
                    <a:pt x="166249" y="0"/>
                  </a:lnTo>
                  <a:lnTo>
                    <a:pt x="152998" y="10016"/>
                  </a:lnTo>
                  <a:lnTo>
                    <a:pt x="112069" y="52848"/>
                  </a:lnTo>
                  <a:lnTo>
                    <a:pt x="70089" y="83650"/>
                  </a:lnTo>
                  <a:lnTo>
                    <a:pt x="50776" y="96773"/>
                  </a:lnTo>
                  <a:lnTo>
                    <a:pt x="31648" y="102308"/>
                  </a:lnTo>
                  <a:lnTo>
                    <a:pt x="11832" y="104433"/>
                  </a:lnTo>
                  <a:lnTo>
                    <a:pt x="5056" y="99521"/>
                  </a:lnTo>
                  <a:lnTo>
                    <a:pt x="2173" y="94250"/>
                  </a:lnTo>
                  <a:lnTo>
                    <a:pt x="67" y="83526"/>
                  </a:lnTo>
                  <a:lnTo>
                    <a:pt x="0" y="81038"/>
                  </a:lnTo>
                  <a:lnTo>
                    <a:pt x="2748" y="75452"/>
                  </a:lnTo>
                  <a:lnTo>
                    <a:pt x="6437" y="69442"/>
                  </a:lnTo>
                  <a:lnTo>
                    <a:pt x="8807" y="56959"/>
                  </a:lnTo>
                  <a:lnTo>
                    <a:pt x="9002" y="53802"/>
                  </a:lnTo>
                  <a:lnTo>
                    <a:pt x="12040" y="47472"/>
                  </a:lnTo>
                  <a:lnTo>
                    <a:pt x="14332" y="44302"/>
                  </a:lnTo>
                  <a:lnTo>
                    <a:pt x="19700" y="40780"/>
                  </a:lnTo>
                  <a:lnTo>
                    <a:pt x="25614" y="38157"/>
                  </a:lnTo>
                  <a:lnTo>
                    <a:pt x="46243" y="24871"/>
                  </a:lnTo>
                  <a:lnTo>
                    <a:pt x="63936" y="20678"/>
                  </a:lnTo>
                  <a:lnTo>
                    <a:pt x="69037" y="22207"/>
                  </a:lnTo>
                  <a:lnTo>
                    <a:pt x="77528" y="29549"/>
                  </a:lnTo>
                  <a:lnTo>
                    <a:pt x="98140" y="71940"/>
                  </a:lnTo>
                  <a:lnTo>
                    <a:pt x="118862" y="104513"/>
                  </a:lnTo>
                  <a:lnTo>
                    <a:pt x="131191" y="150791"/>
                  </a:lnTo>
                  <a:lnTo>
                    <a:pt x="132816" y="159616"/>
                  </a:lnTo>
                  <a:lnTo>
                    <a:pt x="134006" y="160340"/>
                  </a:lnTo>
                  <a:lnTo>
                    <a:pt x="142740" y="1617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8" name="SMARTInkShape-596">
              <a:extLst>
                <a:ext uri="{FF2B5EF4-FFF2-40B4-BE49-F238E27FC236}">
                  <a16:creationId xmlns:a16="http://schemas.microsoft.com/office/drawing/2014/main" id="{EA40EE28-4B32-AD8B-D4E7-D244E35C15DA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7201336" y="2238375"/>
              <a:ext cx="474814" cy="284427"/>
            </a:xfrm>
            <a:custGeom>
              <a:avLst/>
              <a:gdLst/>
              <a:ahLst/>
              <a:cxnLst/>
              <a:rect l="0" t="0" r="0" b="0"/>
              <a:pathLst>
                <a:path w="474814" h="284427">
                  <a:moveTo>
                    <a:pt x="28139" y="276225"/>
                  </a:moveTo>
                  <a:lnTo>
                    <a:pt x="28139" y="276225"/>
                  </a:lnTo>
                  <a:lnTo>
                    <a:pt x="23083" y="276225"/>
                  </a:lnTo>
                  <a:lnTo>
                    <a:pt x="17778" y="279047"/>
                  </a:lnTo>
                  <a:lnTo>
                    <a:pt x="10805" y="284426"/>
                  </a:lnTo>
                  <a:lnTo>
                    <a:pt x="9176" y="283809"/>
                  </a:lnTo>
                  <a:lnTo>
                    <a:pt x="4541" y="280301"/>
                  </a:lnTo>
                  <a:lnTo>
                    <a:pt x="1775" y="275215"/>
                  </a:lnTo>
                  <a:lnTo>
                    <a:pt x="0" y="258269"/>
                  </a:lnTo>
                  <a:lnTo>
                    <a:pt x="8225" y="243902"/>
                  </a:lnTo>
                  <a:lnTo>
                    <a:pt x="42396" y="200532"/>
                  </a:lnTo>
                  <a:lnTo>
                    <a:pt x="87691" y="164792"/>
                  </a:lnTo>
                  <a:lnTo>
                    <a:pt x="114576" y="147605"/>
                  </a:lnTo>
                  <a:lnTo>
                    <a:pt x="134288" y="133335"/>
                  </a:lnTo>
                  <a:lnTo>
                    <a:pt x="178616" y="112729"/>
                  </a:lnTo>
                  <a:lnTo>
                    <a:pt x="218259" y="93646"/>
                  </a:lnTo>
                  <a:lnTo>
                    <a:pt x="262152" y="79685"/>
                  </a:lnTo>
                  <a:lnTo>
                    <a:pt x="301866" y="66736"/>
                  </a:lnTo>
                  <a:lnTo>
                    <a:pt x="344558" y="59044"/>
                  </a:lnTo>
                  <a:lnTo>
                    <a:pt x="386540" y="44059"/>
                  </a:lnTo>
                  <a:lnTo>
                    <a:pt x="408253" y="31346"/>
                  </a:lnTo>
                  <a:lnTo>
                    <a:pt x="412979" y="29807"/>
                  </a:lnTo>
                  <a:lnTo>
                    <a:pt x="412757" y="29396"/>
                  </a:lnTo>
                  <a:lnTo>
                    <a:pt x="411551" y="29122"/>
                  </a:lnTo>
                  <a:lnTo>
                    <a:pt x="410747" y="27881"/>
                  </a:lnTo>
                  <a:lnTo>
                    <a:pt x="409456" y="18286"/>
                  </a:lnTo>
                  <a:lnTo>
                    <a:pt x="409351" y="15366"/>
                  </a:lnTo>
                  <a:lnTo>
                    <a:pt x="407163" y="13419"/>
                  </a:lnTo>
                  <a:lnTo>
                    <a:pt x="369420" y="1476"/>
                  </a:lnTo>
                  <a:lnTo>
                    <a:pt x="323867" y="1"/>
                  </a:lnTo>
                  <a:lnTo>
                    <a:pt x="364141" y="0"/>
                  </a:lnTo>
                  <a:lnTo>
                    <a:pt x="409485" y="0"/>
                  </a:lnTo>
                  <a:lnTo>
                    <a:pt x="451737" y="0"/>
                  </a:lnTo>
                  <a:lnTo>
                    <a:pt x="472434" y="0"/>
                  </a:lnTo>
                  <a:lnTo>
                    <a:pt x="473561" y="1058"/>
                  </a:lnTo>
                  <a:lnTo>
                    <a:pt x="474813" y="5056"/>
                  </a:lnTo>
                  <a:lnTo>
                    <a:pt x="473030" y="7604"/>
                  </a:lnTo>
                  <a:lnTo>
                    <a:pt x="431008" y="41912"/>
                  </a:lnTo>
                  <a:lnTo>
                    <a:pt x="394498" y="88751"/>
                  </a:lnTo>
                  <a:lnTo>
                    <a:pt x="380564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9" name="SMARTInkShape-597">
              <a:extLst>
                <a:ext uri="{FF2B5EF4-FFF2-40B4-BE49-F238E27FC236}">
                  <a16:creationId xmlns:a16="http://schemas.microsoft.com/office/drawing/2014/main" id="{4C13F993-4BC8-CF4E-3445-DE6AE1D44C81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6117379" y="2085985"/>
              <a:ext cx="254847" cy="190491"/>
            </a:xfrm>
            <a:custGeom>
              <a:avLst/>
              <a:gdLst/>
              <a:ahLst/>
              <a:cxnLst/>
              <a:rect l="0" t="0" r="0" b="0"/>
              <a:pathLst>
                <a:path w="254847" h="190491">
                  <a:moveTo>
                    <a:pt x="159596" y="9515"/>
                  </a:moveTo>
                  <a:lnTo>
                    <a:pt x="159596" y="9515"/>
                  </a:lnTo>
                  <a:lnTo>
                    <a:pt x="169111" y="0"/>
                  </a:lnTo>
                  <a:lnTo>
                    <a:pt x="169118" y="5049"/>
                  </a:lnTo>
                  <a:lnTo>
                    <a:pt x="166298" y="10353"/>
                  </a:lnTo>
                  <a:lnTo>
                    <a:pt x="127365" y="52253"/>
                  </a:lnTo>
                  <a:lnTo>
                    <a:pt x="89704" y="98626"/>
                  </a:lnTo>
                  <a:lnTo>
                    <a:pt x="52934" y="143311"/>
                  </a:lnTo>
                  <a:lnTo>
                    <a:pt x="27670" y="174543"/>
                  </a:lnTo>
                  <a:lnTo>
                    <a:pt x="20529" y="178111"/>
                  </a:lnTo>
                  <a:lnTo>
                    <a:pt x="13827" y="179696"/>
                  </a:lnTo>
                  <a:lnTo>
                    <a:pt x="10559" y="175886"/>
                  </a:lnTo>
                  <a:lnTo>
                    <a:pt x="1959" y="151356"/>
                  </a:lnTo>
                  <a:lnTo>
                    <a:pt x="0" y="123509"/>
                  </a:lnTo>
                  <a:lnTo>
                    <a:pt x="11095" y="76149"/>
                  </a:lnTo>
                  <a:lnTo>
                    <a:pt x="21284" y="40495"/>
                  </a:lnTo>
                  <a:lnTo>
                    <a:pt x="25054" y="36518"/>
                  </a:lnTo>
                  <a:lnTo>
                    <a:pt x="34889" y="32100"/>
                  </a:lnTo>
                  <a:lnTo>
                    <a:pt x="47269" y="29612"/>
                  </a:lnTo>
                  <a:lnTo>
                    <a:pt x="57109" y="34675"/>
                  </a:lnTo>
                  <a:lnTo>
                    <a:pt x="74549" y="52248"/>
                  </a:lnTo>
                  <a:lnTo>
                    <a:pt x="110159" y="98159"/>
                  </a:lnTo>
                  <a:lnTo>
                    <a:pt x="155216" y="139389"/>
                  </a:lnTo>
                  <a:lnTo>
                    <a:pt x="182641" y="157426"/>
                  </a:lnTo>
                  <a:lnTo>
                    <a:pt x="228542" y="176616"/>
                  </a:lnTo>
                  <a:lnTo>
                    <a:pt x="246110" y="180735"/>
                  </a:lnTo>
                  <a:lnTo>
                    <a:pt x="254846" y="190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0" name="SMARTInkShape-598">
              <a:extLst>
                <a:ext uri="{FF2B5EF4-FFF2-40B4-BE49-F238E27FC236}">
                  <a16:creationId xmlns:a16="http://schemas.microsoft.com/office/drawing/2014/main" id="{37A9A2AD-142F-F973-709A-0C980188DE36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5867516" y="2190750"/>
              <a:ext cx="142760" cy="9526"/>
            </a:xfrm>
            <a:custGeom>
              <a:avLst/>
              <a:gdLst/>
              <a:ahLst/>
              <a:cxnLst/>
              <a:rect l="0" t="0" r="0" b="0"/>
              <a:pathLst>
                <a:path w="142760" h="9526">
                  <a:moveTo>
                    <a:pt x="9409" y="9525"/>
                  </a:moveTo>
                  <a:lnTo>
                    <a:pt x="9409" y="9525"/>
                  </a:lnTo>
                  <a:lnTo>
                    <a:pt x="0" y="9525"/>
                  </a:lnTo>
                  <a:lnTo>
                    <a:pt x="44128" y="9525"/>
                  </a:lnTo>
                  <a:lnTo>
                    <a:pt x="81596" y="8467"/>
                  </a:lnTo>
                  <a:lnTo>
                    <a:pt x="142759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1" name="SMARTInkShape-599">
              <a:extLst>
                <a:ext uri="{FF2B5EF4-FFF2-40B4-BE49-F238E27FC236}">
                  <a16:creationId xmlns:a16="http://schemas.microsoft.com/office/drawing/2014/main" id="{1B04AE8D-9E14-5C6C-57D5-E5266CB58A61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5705475" y="2105025"/>
              <a:ext cx="9410" cy="200026"/>
            </a:xfrm>
            <a:custGeom>
              <a:avLst/>
              <a:gdLst/>
              <a:ahLst/>
              <a:cxnLst/>
              <a:rect l="0" t="0" r="0" b="0"/>
              <a:pathLst>
                <a:path w="9410" h="200026">
                  <a:moveTo>
                    <a:pt x="0" y="0"/>
                  </a:moveTo>
                  <a:lnTo>
                    <a:pt x="0" y="0"/>
                  </a:lnTo>
                  <a:lnTo>
                    <a:pt x="9132" y="0"/>
                  </a:lnTo>
                  <a:lnTo>
                    <a:pt x="9409" y="5056"/>
                  </a:lnTo>
                  <a:lnTo>
                    <a:pt x="876" y="42815"/>
                  </a:lnTo>
                  <a:lnTo>
                    <a:pt x="116" y="86346"/>
                  </a:lnTo>
                  <a:lnTo>
                    <a:pt x="17" y="130610"/>
                  </a:lnTo>
                  <a:lnTo>
                    <a:pt x="0" y="176439"/>
                  </a:lnTo>
                  <a:lnTo>
                    <a:pt x="0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2" name="SMARTInkShape-600">
              <a:extLst>
                <a:ext uri="{FF2B5EF4-FFF2-40B4-BE49-F238E27FC236}">
                  <a16:creationId xmlns:a16="http://schemas.microsoft.com/office/drawing/2014/main" id="{6C3ECFD4-A645-AEF8-6C58-CA47AA904988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7019925" y="2295560"/>
              <a:ext cx="28576" cy="495266"/>
            </a:xfrm>
            <a:custGeom>
              <a:avLst/>
              <a:gdLst/>
              <a:ahLst/>
              <a:cxnLst/>
              <a:rect l="0" t="0" r="0" b="0"/>
              <a:pathLst>
                <a:path w="28576" h="495266">
                  <a:moveTo>
                    <a:pt x="9525" y="19015"/>
                  </a:moveTo>
                  <a:lnTo>
                    <a:pt x="9525" y="19015"/>
                  </a:lnTo>
                  <a:lnTo>
                    <a:pt x="9525" y="0"/>
                  </a:lnTo>
                  <a:lnTo>
                    <a:pt x="9525" y="40670"/>
                  </a:lnTo>
                  <a:lnTo>
                    <a:pt x="16070" y="84284"/>
                  </a:lnTo>
                  <a:lnTo>
                    <a:pt x="18462" y="130842"/>
                  </a:lnTo>
                  <a:lnTo>
                    <a:pt x="18876" y="166802"/>
                  </a:lnTo>
                  <a:lnTo>
                    <a:pt x="18998" y="208148"/>
                  </a:lnTo>
                  <a:lnTo>
                    <a:pt x="19034" y="247210"/>
                  </a:lnTo>
                  <a:lnTo>
                    <a:pt x="19045" y="288417"/>
                  </a:lnTo>
                  <a:lnTo>
                    <a:pt x="16226" y="325674"/>
                  </a:lnTo>
                  <a:lnTo>
                    <a:pt x="9349" y="370626"/>
                  </a:lnTo>
                  <a:lnTo>
                    <a:pt x="284" y="415415"/>
                  </a:lnTo>
                  <a:lnTo>
                    <a:pt x="1" y="460338"/>
                  </a:lnTo>
                  <a:lnTo>
                    <a:pt x="0" y="469864"/>
                  </a:lnTo>
                  <a:lnTo>
                    <a:pt x="2822" y="476215"/>
                  </a:lnTo>
                  <a:lnTo>
                    <a:pt x="6545" y="482565"/>
                  </a:lnTo>
                  <a:lnTo>
                    <a:pt x="8200" y="488915"/>
                  </a:lnTo>
                  <a:lnTo>
                    <a:pt x="9701" y="491032"/>
                  </a:lnTo>
                  <a:lnTo>
                    <a:pt x="11758" y="492443"/>
                  </a:lnTo>
                  <a:lnTo>
                    <a:pt x="17610" y="494707"/>
                  </a:lnTo>
                  <a:lnTo>
                    <a:pt x="28575" y="4952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3" name="SMARTInkShape-601">
              <a:extLst>
                <a:ext uri="{FF2B5EF4-FFF2-40B4-BE49-F238E27FC236}">
                  <a16:creationId xmlns:a16="http://schemas.microsoft.com/office/drawing/2014/main" id="{98565661-C770-D015-E98B-E1122ACE25E6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5296026" y="2305201"/>
              <a:ext cx="28450" cy="437981"/>
            </a:xfrm>
            <a:custGeom>
              <a:avLst/>
              <a:gdLst/>
              <a:ahLst/>
              <a:cxnLst/>
              <a:rect l="0" t="0" r="0" b="0"/>
              <a:pathLst>
                <a:path w="28450" h="437981">
                  <a:moveTo>
                    <a:pt x="9399" y="18899"/>
                  </a:moveTo>
                  <a:lnTo>
                    <a:pt x="9399" y="18899"/>
                  </a:lnTo>
                  <a:lnTo>
                    <a:pt x="9399" y="13843"/>
                  </a:lnTo>
                  <a:lnTo>
                    <a:pt x="12221" y="8538"/>
                  </a:lnTo>
                  <a:lnTo>
                    <a:pt x="18808" y="0"/>
                  </a:lnTo>
                  <a:lnTo>
                    <a:pt x="13834" y="4950"/>
                  </a:lnTo>
                  <a:lnTo>
                    <a:pt x="7162" y="50236"/>
                  </a:lnTo>
                  <a:lnTo>
                    <a:pt x="2033" y="89215"/>
                  </a:lnTo>
                  <a:lnTo>
                    <a:pt x="834" y="120000"/>
                  </a:lnTo>
                  <a:lnTo>
                    <a:pt x="300" y="154849"/>
                  </a:lnTo>
                  <a:lnTo>
                    <a:pt x="0" y="195000"/>
                  </a:lnTo>
                  <a:lnTo>
                    <a:pt x="6445" y="235953"/>
                  </a:lnTo>
                  <a:lnTo>
                    <a:pt x="8815" y="273989"/>
                  </a:lnTo>
                  <a:lnTo>
                    <a:pt x="14340" y="321406"/>
                  </a:lnTo>
                  <a:lnTo>
                    <a:pt x="18321" y="363483"/>
                  </a:lnTo>
                  <a:lnTo>
                    <a:pt x="21567" y="388051"/>
                  </a:lnTo>
                  <a:lnTo>
                    <a:pt x="27091" y="415315"/>
                  </a:lnTo>
                  <a:lnTo>
                    <a:pt x="28449" y="437980"/>
                  </a:lnTo>
                  <a:lnTo>
                    <a:pt x="28449" y="4284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4" name="SMARTInkShape-602">
              <a:extLst>
                <a:ext uri="{FF2B5EF4-FFF2-40B4-BE49-F238E27FC236}">
                  <a16:creationId xmlns:a16="http://schemas.microsoft.com/office/drawing/2014/main" id="{DF9EED69-E31A-168A-0F75-48AC379B5AF2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4867275" y="1433777"/>
              <a:ext cx="2667001" cy="1223583"/>
            </a:xfrm>
            <a:custGeom>
              <a:avLst/>
              <a:gdLst/>
              <a:ahLst/>
              <a:cxnLst/>
              <a:rect l="0" t="0" r="0" b="0"/>
              <a:pathLst>
                <a:path w="2667001" h="1223583">
                  <a:moveTo>
                    <a:pt x="0" y="1214173"/>
                  </a:moveTo>
                  <a:lnTo>
                    <a:pt x="0" y="1214173"/>
                  </a:lnTo>
                  <a:lnTo>
                    <a:pt x="0" y="1222374"/>
                  </a:lnTo>
                  <a:lnTo>
                    <a:pt x="1058" y="1222815"/>
                  </a:lnTo>
                  <a:lnTo>
                    <a:pt x="13257" y="1223582"/>
                  </a:lnTo>
                  <a:lnTo>
                    <a:pt x="59230" y="1206828"/>
                  </a:lnTo>
                  <a:lnTo>
                    <a:pt x="82685" y="1194927"/>
                  </a:lnTo>
                  <a:lnTo>
                    <a:pt x="92841" y="1188686"/>
                  </a:lnTo>
                  <a:lnTo>
                    <a:pt x="137738" y="1163721"/>
                  </a:lnTo>
                  <a:lnTo>
                    <a:pt x="183347" y="1135739"/>
                  </a:lnTo>
                  <a:lnTo>
                    <a:pt x="219191" y="1113533"/>
                  </a:lnTo>
                  <a:lnTo>
                    <a:pt x="262949" y="1068897"/>
                  </a:lnTo>
                  <a:lnTo>
                    <a:pt x="305366" y="1023239"/>
                  </a:lnTo>
                  <a:lnTo>
                    <a:pt x="352467" y="976011"/>
                  </a:lnTo>
                  <a:lnTo>
                    <a:pt x="385935" y="935994"/>
                  </a:lnTo>
                  <a:lnTo>
                    <a:pt x="424218" y="890065"/>
                  </a:lnTo>
                  <a:lnTo>
                    <a:pt x="455239" y="849552"/>
                  </a:lnTo>
                  <a:lnTo>
                    <a:pt x="490651" y="807068"/>
                  </a:lnTo>
                  <a:lnTo>
                    <a:pt x="518167" y="765569"/>
                  </a:lnTo>
                  <a:lnTo>
                    <a:pt x="549360" y="723807"/>
                  </a:lnTo>
                  <a:lnTo>
                    <a:pt x="572575" y="690450"/>
                  </a:lnTo>
                  <a:lnTo>
                    <a:pt x="590025" y="650754"/>
                  </a:lnTo>
                  <a:lnTo>
                    <a:pt x="609113" y="611922"/>
                  </a:lnTo>
                  <a:lnTo>
                    <a:pt x="623891" y="571835"/>
                  </a:lnTo>
                  <a:lnTo>
                    <a:pt x="650105" y="526021"/>
                  </a:lnTo>
                  <a:lnTo>
                    <a:pt x="661818" y="504746"/>
                  </a:lnTo>
                  <a:lnTo>
                    <a:pt x="674763" y="470424"/>
                  </a:lnTo>
                  <a:lnTo>
                    <a:pt x="701903" y="423611"/>
                  </a:lnTo>
                  <a:lnTo>
                    <a:pt x="741231" y="377948"/>
                  </a:lnTo>
                  <a:lnTo>
                    <a:pt x="769803" y="332742"/>
                  </a:lnTo>
                  <a:lnTo>
                    <a:pt x="796639" y="287144"/>
                  </a:lnTo>
                  <a:lnTo>
                    <a:pt x="812391" y="261687"/>
                  </a:lnTo>
                  <a:lnTo>
                    <a:pt x="840980" y="217224"/>
                  </a:lnTo>
                  <a:lnTo>
                    <a:pt x="878765" y="173831"/>
                  </a:lnTo>
                  <a:lnTo>
                    <a:pt x="915009" y="140082"/>
                  </a:lnTo>
                  <a:lnTo>
                    <a:pt x="958678" y="102835"/>
                  </a:lnTo>
                  <a:lnTo>
                    <a:pt x="1003122" y="68996"/>
                  </a:lnTo>
                  <a:lnTo>
                    <a:pt x="1045517" y="39853"/>
                  </a:lnTo>
                  <a:lnTo>
                    <a:pt x="1091197" y="17223"/>
                  </a:lnTo>
                  <a:lnTo>
                    <a:pt x="1132336" y="7325"/>
                  </a:lnTo>
                  <a:lnTo>
                    <a:pt x="1158891" y="2514"/>
                  </a:lnTo>
                  <a:lnTo>
                    <a:pt x="1166294" y="0"/>
                  </a:lnTo>
                  <a:lnTo>
                    <a:pt x="1213022" y="2512"/>
                  </a:lnTo>
                  <a:lnTo>
                    <a:pt x="1252893" y="4236"/>
                  </a:lnTo>
                  <a:lnTo>
                    <a:pt x="1292374" y="12051"/>
                  </a:lnTo>
                  <a:lnTo>
                    <a:pt x="1339621" y="26882"/>
                  </a:lnTo>
                  <a:lnTo>
                    <a:pt x="1379394" y="44942"/>
                  </a:lnTo>
                  <a:lnTo>
                    <a:pt x="1401896" y="52112"/>
                  </a:lnTo>
                  <a:lnTo>
                    <a:pt x="1447867" y="84429"/>
                  </a:lnTo>
                  <a:lnTo>
                    <a:pt x="1492421" y="125533"/>
                  </a:lnTo>
                  <a:lnTo>
                    <a:pt x="1538931" y="168699"/>
                  </a:lnTo>
                  <a:lnTo>
                    <a:pt x="1586093" y="210515"/>
                  </a:lnTo>
                  <a:lnTo>
                    <a:pt x="1630533" y="253998"/>
                  </a:lnTo>
                  <a:lnTo>
                    <a:pt x="1672822" y="296203"/>
                  </a:lnTo>
                  <a:lnTo>
                    <a:pt x="1711290" y="339720"/>
                  </a:lnTo>
                  <a:lnTo>
                    <a:pt x="1730172" y="367675"/>
                  </a:lnTo>
                  <a:lnTo>
                    <a:pt x="1757956" y="392457"/>
                  </a:lnTo>
                  <a:lnTo>
                    <a:pt x="1770297" y="408844"/>
                  </a:lnTo>
                  <a:lnTo>
                    <a:pt x="1796195" y="433344"/>
                  </a:lnTo>
                  <a:lnTo>
                    <a:pt x="1806900" y="445921"/>
                  </a:lnTo>
                  <a:lnTo>
                    <a:pt x="1850356" y="490478"/>
                  </a:lnTo>
                  <a:lnTo>
                    <a:pt x="1888008" y="536775"/>
                  </a:lnTo>
                  <a:lnTo>
                    <a:pt x="1930464" y="582329"/>
                  </a:lnTo>
                  <a:lnTo>
                    <a:pt x="1974758" y="628801"/>
                  </a:lnTo>
                  <a:lnTo>
                    <a:pt x="1992902" y="648086"/>
                  </a:lnTo>
                  <a:lnTo>
                    <a:pt x="2013242" y="670030"/>
                  </a:lnTo>
                  <a:lnTo>
                    <a:pt x="2054046" y="713958"/>
                  </a:lnTo>
                  <a:lnTo>
                    <a:pt x="2099974" y="760328"/>
                  </a:lnTo>
                  <a:lnTo>
                    <a:pt x="2144537" y="797070"/>
                  </a:lnTo>
                  <a:lnTo>
                    <a:pt x="2187658" y="834583"/>
                  </a:lnTo>
                  <a:lnTo>
                    <a:pt x="2230839" y="870616"/>
                  </a:lnTo>
                  <a:lnTo>
                    <a:pt x="2276560" y="901660"/>
                  </a:lnTo>
                  <a:lnTo>
                    <a:pt x="2315840" y="921541"/>
                  </a:lnTo>
                  <a:lnTo>
                    <a:pt x="2360251" y="943392"/>
                  </a:lnTo>
                  <a:lnTo>
                    <a:pt x="2401022" y="964327"/>
                  </a:lnTo>
                  <a:lnTo>
                    <a:pt x="2439959" y="987414"/>
                  </a:lnTo>
                  <a:lnTo>
                    <a:pt x="2486823" y="1003311"/>
                  </a:lnTo>
                  <a:lnTo>
                    <a:pt x="2508604" y="1016699"/>
                  </a:lnTo>
                  <a:lnTo>
                    <a:pt x="2546694" y="1025118"/>
                  </a:lnTo>
                  <a:lnTo>
                    <a:pt x="2591930" y="1033192"/>
                  </a:lnTo>
                  <a:lnTo>
                    <a:pt x="2635483" y="1042072"/>
                  </a:lnTo>
                  <a:lnTo>
                    <a:pt x="2667000" y="10427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96" name="SMARTInkShape-603">
            <a:extLst>
              <a:ext uri="{FF2B5EF4-FFF2-40B4-BE49-F238E27FC236}">
                <a16:creationId xmlns:a16="http://schemas.microsoft.com/office/drawing/2014/main" id="{40B139F7-58EB-9461-4D9B-ECB4DFE9172A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4899887" y="2752773"/>
            <a:ext cx="2720114" cy="38053"/>
          </a:xfrm>
          <a:custGeom>
            <a:avLst/>
            <a:gdLst/>
            <a:ahLst/>
            <a:cxnLst/>
            <a:rect l="0" t="0" r="0" b="0"/>
            <a:pathLst>
              <a:path w="2720114" h="38053">
                <a:moveTo>
                  <a:pt x="5488" y="38052"/>
                </a:moveTo>
                <a:lnTo>
                  <a:pt x="5488" y="38052"/>
                </a:lnTo>
                <a:lnTo>
                  <a:pt x="0" y="38052"/>
                </a:lnTo>
                <a:lnTo>
                  <a:pt x="10537" y="38052"/>
                </a:lnTo>
                <a:lnTo>
                  <a:pt x="15846" y="35230"/>
                </a:lnTo>
                <a:lnTo>
                  <a:pt x="21734" y="31506"/>
                </a:lnTo>
                <a:lnTo>
                  <a:pt x="34136" y="29116"/>
                </a:lnTo>
                <a:lnTo>
                  <a:pt x="75823" y="28542"/>
                </a:lnTo>
                <a:lnTo>
                  <a:pt x="101823" y="25709"/>
                </a:lnTo>
                <a:lnTo>
                  <a:pt x="120271" y="23041"/>
                </a:lnTo>
                <a:lnTo>
                  <a:pt x="157983" y="24308"/>
                </a:lnTo>
                <a:lnTo>
                  <a:pt x="174864" y="22419"/>
                </a:lnTo>
                <a:lnTo>
                  <a:pt x="213223" y="27514"/>
                </a:lnTo>
                <a:lnTo>
                  <a:pt x="253838" y="21781"/>
                </a:lnTo>
                <a:lnTo>
                  <a:pt x="298802" y="19368"/>
                </a:lnTo>
                <a:lnTo>
                  <a:pt x="338437" y="19074"/>
                </a:lnTo>
                <a:lnTo>
                  <a:pt x="381386" y="19016"/>
                </a:lnTo>
                <a:lnTo>
                  <a:pt x="420993" y="19005"/>
                </a:lnTo>
                <a:lnTo>
                  <a:pt x="457155" y="19003"/>
                </a:lnTo>
                <a:lnTo>
                  <a:pt x="494680" y="19002"/>
                </a:lnTo>
                <a:lnTo>
                  <a:pt x="533252" y="19002"/>
                </a:lnTo>
                <a:lnTo>
                  <a:pt x="572614" y="19002"/>
                </a:lnTo>
                <a:lnTo>
                  <a:pt x="612616" y="19002"/>
                </a:lnTo>
                <a:lnTo>
                  <a:pt x="656454" y="19002"/>
                </a:lnTo>
                <a:lnTo>
                  <a:pt x="695666" y="17944"/>
                </a:lnTo>
                <a:lnTo>
                  <a:pt x="729980" y="12456"/>
                </a:lnTo>
                <a:lnTo>
                  <a:pt x="772720" y="10360"/>
                </a:lnTo>
                <a:lnTo>
                  <a:pt x="819956" y="9738"/>
                </a:lnTo>
                <a:lnTo>
                  <a:pt x="855366" y="9593"/>
                </a:lnTo>
                <a:lnTo>
                  <a:pt x="890775" y="9512"/>
                </a:lnTo>
                <a:lnTo>
                  <a:pt x="934898" y="9487"/>
                </a:lnTo>
                <a:lnTo>
                  <a:pt x="967130" y="9482"/>
                </a:lnTo>
                <a:lnTo>
                  <a:pt x="1009380" y="6656"/>
                </a:lnTo>
                <a:lnTo>
                  <a:pt x="1033745" y="3990"/>
                </a:lnTo>
                <a:lnTo>
                  <a:pt x="1077213" y="7381"/>
                </a:lnTo>
                <a:lnTo>
                  <a:pt x="1121490" y="7798"/>
                </a:lnTo>
                <a:lnTo>
                  <a:pt x="1165968" y="1815"/>
                </a:lnTo>
                <a:lnTo>
                  <a:pt x="1201292" y="504"/>
                </a:lnTo>
                <a:lnTo>
                  <a:pt x="1239628" y="116"/>
                </a:lnTo>
                <a:lnTo>
                  <a:pt x="1279562" y="0"/>
                </a:lnTo>
                <a:lnTo>
                  <a:pt x="1312576" y="1032"/>
                </a:lnTo>
                <a:lnTo>
                  <a:pt x="1344890" y="5018"/>
                </a:lnTo>
                <a:lnTo>
                  <a:pt x="1379711" y="7495"/>
                </a:lnTo>
                <a:lnTo>
                  <a:pt x="1426549" y="8890"/>
                </a:lnTo>
                <a:lnTo>
                  <a:pt x="1466179" y="9303"/>
                </a:lnTo>
                <a:lnTo>
                  <a:pt x="1505791" y="9426"/>
                </a:lnTo>
                <a:lnTo>
                  <a:pt x="1547619" y="9467"/>
                </a:lnTo>
                <a:lnTo>
                  <a:pt x="1586457" y="9475"/>
                </a:lnTo>
                <a:lnTo>
                  <a:pt x="1624702" y="9477"/>
                </a:lnTo>
                <a:lnTo>
                  <a:pt x="1662831" y="9477"/>
                </a:lnTo>
                <a:lnTo>
                  <a:pt x="1706580" y="9477"/>
                </a:lnTo>
                <a:lnTo>
                  <a:pt x="1738723" y="9477"/>
                </a:lnTo>
                <a:lnTo>
                  <a:pt x="1780925" y="9477"/>
                </a:lnTo>
                <a:lnTo>
                  <a:pt x="1822004" y="9477"/>
                </a:lnTo>
                <a:lnTo>
                  <a:pt x="1868749" y="9477"/>
                </a:lnTo>
                <a:lnTo>
                  <a:pt x="1906588" y="9477"/>
                </a:lnTo>
                <a:lnTo>
                  <a:pt x="1949196" y="9477"/>
                </a:lnTo>
                <a:lnTo>
                  <a:pt x="1983783" y="9477"/>
                </a:lnTo>
                <a:lnTo>
                  <a:pt x="2022163" y="9477"/>
                </a:lnTo>
                <a:lnTo>
                  <a:pt x="2059877" y="9477"/>
                </a:lnTo>
                <a:lnTo>
                  <a:pt x="2097862" y="9477"/>
                </a:lnTo>
                <a:lnTo>
                  <a:pt x="2135928" y="9477"/>
                </a:lnTo>
                <a:lnTo>
                  <a:pt x="2177193" y="9477"/>
                </a:lnTo>
                <a:lnTo>
                  <a:pt x="2214585" y="9477"/>
                </a:lnTo>
                <a:lnTo>
                  <a:pt x="2250253" y="9477"/>
                </a:lnTo>
                <a:lnTo>
                  <a:pt x="2297262" y="9477"/>
                </a:lnTo>
                <a:lnTo>
                  <a:pt x="2338002" y="9477"/>
                </a:lnTo>
                <a:lnTo>
                  <a:pt x="2379706" y="9477"/>
                </a:lnTo>
                <a:lnTo>
                  <a:pt x="2422754" y="9477"/>
                </a:lnTo>
                <a:lnTo>
                  <a:pt x="2462321" y="9477"/>
                </a:lnTo>
                <a:lnTo>
                  <a:pt x="2509322" y="9477"/>
                </a:lnTo>
                <a:lnTo>
                  <a:pt x="2545995" y="9477"/>
                </a:lnTo>
                <a:lnTo>
                  <a:pt x="2589383" y="9477"/>
                </a:lnTo>
                <a:lnTo>
                  <a:pt x="2635846" y="9477"/>
                </a:lnTo>
                <a:lnTo>
                  <a:pt x="2720113" y="9477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00" name="SMARTInkShape-Group135">
            <a:extLst>
              <a:ext uri="{FF2B5EF4-FFF2-40B4-BE49-F238E27FC236}">
                <a16:creationId xmlns:a16="http://schemas.microsoft.com/office/drawing/2014/main" id="{81B1F65B-463C-8EEA-39B4-B451D09A96D0}"/>
              </a:ext>
            </a:extLst>
          </p:cNvPr>
          <p:cNvGrpSpPr/>
          <p:nvPr/>
        </p:nvGrpSpPr>
        <p:grpSpPr>
          <a:xfrm>
            <a:off x="3338219" y="2676525"/>
            <a:ext cx="700382" cy="266701"/>
            <a:chOff x="3338219" y="2676525"/>
            <a:chExt cx="700382" cy="266701"/>
          </a:xfrm>
        </p:grpSpPr>
        <p:sp>
          <p:nvSpPr>
            <p:cNvPr id="1197" name="SMARTInkShape-604">
              <a:extLst>
                <a:ext uri="{FF2B5EF4-FFF2-40B4-BE49-F238E27FC236}">
                  <a16:creationId xmlns:a16="http://schemas.microsoft.com/office/drawing/2014/main" id="{85597A6C-AA8D-7110-5404-A739F98686E9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3802239" y="2676525"/>
              <a:ext cx="236362" cy="209551"/>
            </a:xfrm>
            <a:custGeom>
              <a:avLst/>
              <a:gdLst/>
              <a:ahLst/>
              <a:cxnLst/>
              <a:rect l="0" t="0" r="0" b="0"/>
              <a:pathLst>
                <a:path w="236362" h="209551">
                  <a:moveTo>
                    <a:pt x="179211" y="0"/>
                  </a:moveTo>
                  <a:lnTo>
                    <a:pt x="179211" y="0"/>
                  </a:lnTo>
                  <a:lnTo>
                    <a:pt x="174155" y="15169"/>
                  </a:lnTo>
                  <a:lnTo>
                    <a:pt x="139191" y="57893"/>
                  </a:lnTo>
                  <a:lnTo>
                    <a:pt x="107688" y="100453"/>
                  </a:lnTo>
                  <a:lnTo>
                    <a:pt x="69918" y="146187"/>
                  </a:lnTo>
                  <a:lnTo>
                    <a:pt x="54047" y="160084"/>
                  </a:lnTo>
                  <a:lnTo>
                    <a:pt x="48143" y="163873"/>
                  </a:lnTo>
                  <a:lnTo>
                    <a:pt x="24665" y="169205"/>
                  </a:lnTo>
                  <a:lnTo>
                    <a:pt x="19030" y="168895"/>
                  </a:lnTo>
                  <a:lnTo>
                    <a:pt x="15274" y="167630"/>
                  </a:lnTo>
                  <a:lnTo>
                    <a:pt x="12770" y="165728"/>
                  </a:lnTo>
                  <a:lnTo>
                    <a:pt x="4189" y="152939"/>
                  </a:lnTo>
                  <a:lnTo>
                    <a:pt x="0" y="125631"/>
                  </a:lnTo>
                  <a:lnTo>
                    <a:pt x="6007" y="79260"/>
                  </a:lnTo>
                  <a:lnTo>
                    <a:pt x="8040" y="65918"/>
                  </a:lnTo>
                  <a:lnTo>
                    <a:pt x="12471" y="56461"/>
                  </a:lnTo>
                  <a:lnTo>
                    <a:pt x="18309" y="53516"/>
                  </a:lnTo>
                  <a:lnTo>
                    <a:pt x="36085" y="50243"/>
                  </a:lnTo>
                  <a:lnTo>
                    <a:pt x="52452" y="54433"/>
                  </a:lnTo>
                  <a:lnTo>
                    <a:pt x="85263" y="79426"/>
                  </a:lnTo>
                  <a:lnTo>
                    <a:pt x="128935" y="121427"/>
                  </a:lnTo>
                  <a:lnTo>
                    <a:pt x="170591" y="161805"/>
                  </a:lnTo>
                  <a:lnTo>
                    <a:pt x="207965" y="187027"/>
                  </a:lnTo>
                  <a:lnTo>
                    <a:pt x="223740" y="195307"/>
                  </a:lnTo>
                  <a:lnTo>
                    <a:pt x="236361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8" name="SMARTInkShape-605">
              <a:extLst>
                <a:ext uri="{FF2B5EF4-FFF2-40B4-BE49-F238E27FC236}">
                  <a16:creationId xmlns:a16="http://schemas.microsoft.com/office/drawing/2014/main" id="{259545CD-4D86-6449-D11C-F5EA8A577727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3409950" y="2775899"/>
              <a:ext cx="209551" cy="33977"/>
            </a:xfrm>
            <a:custGeom>
              <a:avLst/>
              <a:gdLst/>
              <a:ahLst/>
              <a:cxnLst/>
              <a:rect l="0" t="0" r="0" b="0"/>
              <a:pathLst>
                <a:path w="209551" h="33977">
                  <a:moveTo>
                    <a:pt x="0" y="33976"/>
                  </a:moveTo>
                  <a:lnTo>
                    <a:pt x="0" y="33976"/>
                  </a:lnTo>
                  <a:lnTo>
                    <a:pt x="36628" y="20718"/>
                  </a:lnTo>
                  <a:lnTo>
                    <a:pt x="75909" y="15012"/>
                  </a:lnTo>
                  <a:lnTo>
                    <a:pt x="117065" y="7613"/>
                  </a:lnTo>
                  <a:lnTo>
                    <a:pt x="160590" y="5838"/>
                  </a:lnTo>
                  <a:lnTo>
                    <a:pt x="174737" y="2773"/>
                  </a:lnTo>
                  <a:lnTo>
                    <a:pt x="179991" y="474"/>
                  </a:lnTo>
                  <a:lnTo>
                    <a:pt x="184552" y="0"/>
                  </a:lnTo>
                  <a:lnTo>
                    <a:pt x="209550" y="54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9" name="SMARTInkShape-606">
              <a:extLst>
                <a:ext uri="{FF2B5EF4-FFF2-40B4-BE49-F238E27FC236}">
                  <a16:creationId xmlns:a16="http://schemas.microsoft.com/office/drawing/2014/main" id="{4246A617-C2AC-4C1F-16DB-9D52AF5B1E75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3338219" y="2686558"/>
              <a:ext cx="5057" cy="256668"/>
            </a:xfrm>
            <a:custGeom>
              <a:avLst/>
              <a:gdLst/>
              <a:ahLst/>
              <a:cxnLst/>
              <a:rect l="0" t="0" r="0" b="0"/>
              <a:pathLst>
                <a:path w="5057" h="256668">
                  <a:moveTo>
                    <a:pt x="5056" y="18542"/>
                  </a:moveTo>
                  <a:lnTo>
                    <a:pt x="5056" y="18542"/>
                  </a:lnTo>
                  <a:lnTo>
                    <a:pt x="5056" y="0"/>
                  </a:lnTo>
                  <a:lnTo>
                    <a:pt x="0" y="45266"/>
                  </a:lnTo>
                  <a:lnTo>
                    <a:pt x="1912" y="80200"/>
                  </a:lnTo>
                  <a:lnTo>
                    <a:pt x="4124" y="122418"/>
                  </a:lnTo>
                  <a:lnTo>
                    <a:pt x="4872" y="162337"/>
                  </a:lnTo>
                  <a:lnTo>
                    <a:pt x="5032" y="209163"/>
                  </a:lnTo>
                  <a:lnTo>
                    <a:pt x="5056" y="2566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3" name="SMARTInkShape-Group136">
            <a:extLst>
              <a:ext uri="{FF2B5EF4-FFF2-40B4-BE49-F238E27FC236}">
                <a16:creationId xmlns:a16="http://schemas.microsoft.com/office/drawing/2014/main" id="{60C8E63D-A6CB-F8EA-F7EB-9BEDACE73ED9}"/>
              </a:ext>
            </a:extLst>
          </p:cNvPr>
          <p:cNvGrpSpPr/>
          <p:nvPr/>
        </p:nvGrpSpPr>
        <p:grpSpPr>
          <a:xfrm>
            <a:off x="2428875" y="2820724"/>
            <a:ext cx="152401" cy="84402"/>
            <a:chOff x="2428875" y="2820724"/>
            <a:chExt cx="152401" cy="84402"/>
          </a:xfrm>
        </p:grpSpPr>
        <p:sp>
          <p:nvSpPr>
            <p:cNvPr id="1201" name="SMARTInkShape-607">
              <a:extLst>
                <a:ext uri="{FF2B5EF4-FFF2-40B4-BE49-F238E27FC236}">
                  <a16:creationId xmlns:a16="http://schemas.microsoft.com/office/drawing/2014/main" id="{749ABD6F-8F40-1256-DC3F-B4663557FF4B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2428875" y="2887035"/>
              <a:ext cx="152401" cy="18091"/>
            </a:xfrm>
            <a:custGeom>
              <a:avLst/>
              <a:gdLst/>
              <a:ahLst/>
              <a:cxnLst/>
              <a:rect l="0" t="0" r="0" b="0"/>
              <a:pathLst>
                <a:path w="152401" h="18091">
                  <a:moveTo>
                    <a:pt x="0" y="18090"/>
                  </a:moveTo>
                  <a:lnTo>
                    <a:pt x="0" y="18090"/>
                  </a:lnTo>
                  <a:lnTo>
                    <a:pt x="5056" y="18090"/>
                  </a:lnTo>
                  <a:lnTo>
                    <a:pt x="49361" y="8389"/>
                  </a:lnTo>
                  <a:lnTo>
                    <a:pt x="91835" y="0"/>
                  </a:lnTo>
                  <a:lnTo>
                    <a:pt x="115052" y="383"/>
                  </a:lnTo>
                  <a:lnTo>
                    <a:pt x="152400" y="8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2" name="SMARTInkShape-608">
              <a:extLst>
                <a:ext uri="{FF2B5EF4-FFF2-40B4-BE49-F238E27FC236}">
                  <a16:creationId xmlns:a16="http://schemas.microsoft.com/office/drawing/2014/main" id="{EACB9ABC-8F32-F908-FB51-E011BFB89E7D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2428875" y="2820724"/>
              <a:ext cx="114301" cy="8202"/>
            </a:xfrm>
            <a:custGeom>
              <a:avLst/>
              <a:gdLst/>
              <a:ahLst/>
              <a:cxnLst/>
              <a:rect l="0" t="0" r="0" b="0"/>
              <a:pathLst>
                <a:path w="114301" h="8202">
                  <a:moveTo>
                    <a:pt x="0" y="8201"/>
                  </a:moveTo>
                  <a:lnTo>
                    <a:pt x="0" y="8201"/>
                  </a:lnTo>
                  <a:lnTo>
                    <a:pt x="33114" y="7143"/>
                  </a:lnTo>
                  <a:lnTo>
                    <a:pt x="63680" y="0"/>
                  </a:lnTo>
                  <a:lnTo>
                    <a:pt x="114300" y="82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6" name="SMARTInkShape-Group137">
            <a:extLst>
              <a:ext uri="{FF2B5EF4-FFF2-40B4-BE49-F238E27FC236}">
                <a16:creationId xmlns:a16="http://schemas.microsoft.com/office/drawing/2014/main" id="{F9C6D0A3-81D3-88EB-D9A9-1F409D136EC4}"/>
              </a:ext>
            </a:extLst>
          </p:cNvPr>
          <p:cNvGrpSpPr/>
          <p:nvPr/>
        </p:nvGrpSpPr>
        <p:grpSpPr>
          <a:xfrm>
            <a:off x="1800225" y="2781692"/>
            <a:ext cx="113909" cy="161534"/>
            <a:chOff x="1800225" y="2781692"/>
            <a:chExt cx="113909" cy="161534"/>
          </a:xfrm>
        </p:grpSpPr>
        <p:sp>
          <p:nvSpPr>
            <p:cNvPr id="1204" name="SMARTInkShape-609">
              <a:extLst>
                <a:ext uri="{FF2B5EF4-FFF2-40B4-BE49-F238E27FC236}">
                  <a16:creationId xmlns:a16="http://schemas.microsoft.com/office/drawing/2014/main" id="{C82466C8-CB1B-CDC7-073E-F600070DB60E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885950" y="2791217"/>
              <a:ext cx="28184" cy="152009"/>
            </a:xfrm>
            <a:custGeom>
              <a:avLst/>
              <a:gdLst/>
              <a:ahLst/>
              <a:cxnLst/>
              <a:rect l="0" t="0" r="0" b="0"/>
              <a:pathLst>
                <a:path w="28184" h="152009">
                  <a:moveTo>
                    <a:pt x="19050" y="9133"/>
                  </a:moveTo>
                  <a:lnTo>
                    <a:pt x="19050" y="9133"/>
                  </a:lnTo>
                  <a:lnTo>
                    <a:pt x="28183" y="0"/>
                  </a:lnTo>
                  <a:lnTo>
                    <a:pt x="27439" y="21440"/>
                  </a:lnTo>
                  <a:lnTo>
                    <a:pt x="18868" y="67503"/>
                  </a:lnTo>
                  <a:lnTo>
                    <a:pt x="10964" y="109012"/>
                  </a:lnTo>
                  <a:lnTo>
                    <a:pt x="8751" y="134735"/>
                  </a:lnTo>
                  <a:lnTo>
                    <a:pt x="0" y="152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5" name="SMARTInkShape-610">
              <a:extLst>
                <a:ext uri="{FF2B5EF4-FFF2-40B4-BE49-F238E27FC236}">
                  <a16:creationId xmlns:a16="http://schemas.microsoft.com/office/drawing/2014/main" id="{D9CB2088-B1D9-1E1E-CC90-C7DAE2A5ECE8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800225" y="2781692"/>
              <a:ext cx="37950" cy="123434"/>
            </a:xfrm>
            <a:custGeom>
              <a:avLst/>
              <a:gdLst/>
              <a:ahLst/>
              <a:cxnLst/>
              <a:rect l="0" t="0" r="0" b="0"/>
              <a:pathLst>
                <a:path w="37950" h="123434">
                  <a:moveTo>
                    <a:pt x="19050" y="9133"/>
                  </a:moveTo>
                  <a:lnTo>
                    <a:pt x="19050" y="9133"/>
                  </a:lnTo>
                  <a:lnTo>
                    <a:pt x="24107" y="9133"/>
                  </a:lnTo>
                  <a:lnTo>
                    <a:pt x="29411" y="6311"/>
                  </a:lnTo>
                  <a:lnTo>
                    <a:pt x="37592" y="0"/>
                  </a:lnTo>
                  <a:lnTo>
                    <a:pt x="37949" y="4781"/>
                  </a:lnTo>
                  <a:lnTo>
                    <a:pt x="20180" y="47182"/>
                  </a:lnTo>
                  <a:lnTo>
                    <a:pt x="0" y="1234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13" name="SMARTInkShape-Group138">
            <a:extLst>
              <a:ext uri="{FF2B5EF4-FFF2-40B4-BE49-F238E27FC236}">
                <a16:creationId xmlns:a16="http://schemas.microsoft.com/office/drawing/2014/main" id="{60E4B912-B049-CD2C-AF64-CD6DA8893E96}"/>
              </a:ext>
            </a:extLst>
          </p:cNvPr>
          <p:cNvGrpSpPr/>
          <p:nvPr/>
        </p:nvGrpSpPr>
        <p:grpSpPr>
          <a:xfrm>
            <a:off x="610727" y="2753156"/>
            <a:ext cx="789449" cy="321201"/>
            <a:chOff x="610727" y="2753156"/>
            <a:chExt cx="789449" cy="321201"/>
          </a:xfrm>
        </p:grpSpPr>
        <p:sp>
          <p:nvSpPr>
            <p:cNvPr id="1207" name="SMARTInkShape-611">
              <a:extLst>
                <a:ext uri="{FF2B5EF4-FFF2-40B4-BE49-F238E27FC236}">
                  <a16:creationId xmlns:a16="http://schemas.microsoft.com/office/drawing/2014/main" id="{16120A93-7F60-6453-3BB4-6E00B5F00F1E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400175" y="297180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8" name="SMARTInkShape-612">
              <a:extLst>
                <a:ext uri="{FF2B5EF4-FFF2-40B4-BE49-F238E27FC236}">
                  <a16:creationId xmlns:a16="http://schemas.microsoft.com/office/drawing/2014/main" id="{799B0C60-411F-30E2-23F0-77BB3817368B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1200150" y="2905125"/>
              <a:ext cx="114301" cy="28576"/>
            </a:xfrm>
            <a:custGeom>
              <a:avLst/>
              <a:gdLst/>
              <a:ahLst/>
              <a:cxnLst/>
              <a:rect l="0" t="0" r="0" b="0"/>
              <a:pathLst>
                <a:path w="114301" h="28576">
                  <a:moveTo>
                    <a:pt x="0" y="28575"/>
                  </a:moveTo>
                  <a:lnTo>
                    <a:pt x="0" y="28575"/>
                  </a:lnTo>
                  <a:lnTo>
                    <a:pt x="5057" y="23519"/>
                  </a:lnTo>
                  <a:lnTo>
                    <a:pt x="10361" y="21036"/>
                  </a:lnTo>
                  <a:lnTo>
                    <a:pt x="56692" y="3939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9" name="SMARTInkShape-613">
              <a:extLst>
                <a:ext uri="{FF2B5EF4-FFF2-40B4-BE49-F238E27FC236}">
                  <a16:creationId xmlns:a16="http://schemas.microsoft.com/office/drawing/2014/main" id="{05E0DBFA-4ABF-A97A-1A6B-C35AC4FCE62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1247775" y="2753156"/>
              <a:ext cx="95251" cy="321201"/>
            </a:xfrm>
            <a:custGeom>
              <a:avLst/>
              <a:gdLst/>
              <a:ahLst/>
              <a:cxnLst/>
              <a:rect l="0" t="0" r="0" b="0"/>
              <a:pathLst>
                <a:path w="95251" h="321201">
                  <a:moveTo>
                    <a:pt x="76200" y="75769"/>
                  </a:moveTo>
                  <a:lnTo>
                    <a:pt x="76200" y="75769"/>
                  </a:lnTo>
                  <a:lnTo>
                    <a:pt x="84401" y="75769"/>
                  </a:lnTo>
                  <a:lnTo>
                    <a:pt x="84842" y="74711"/>
                  </a:lnTo>
                  <a:lnTo>
                    <a:pt x="85332" y="70713"/>
                  </a:lnTo>
                  <a:lnTo>
                    <a:pt x="86522" y="69223"/>
                  </a:lnTo>
                  <a:lnTo>
                    <a:pt x="90665" y="67568"/>
                  </a:lnTo>
                  <a:lnTo>
                    <a:pt x="92194" y="66068"/>
                  </a:lnTo>
                  <a:lnTo>
                    <a:pt x="93892" y="61580"/>
                  </a:lnTo>
                  <a:lnTo>
                    <a:pt x="95249" y="14119"/>
                  </a:lnTo>
                  <a:lnTo>
                    <a:pt x="95250" y="10583"/>
                  </a:lnTo>
                  <a:lnTo>
                    <a:pt x="90193" y="4479"/>
                  </a:lnTo>
                  <a:lnTo>
                    <a:pt x="84889" y="1751"/>
                  </a:lnTo>
                  <a:lnTo>
                    <a:pt x="77916" y="0"/>
                  </a:lnTo>
                  <a:lnTo>
                    <a:pt x="71652" y="4753"/>
                  </a:lnTo>
                  <a:lnTo>
                    <a:pt x="68887" y="9987"/>
                  </a:lnTo>
                  <a:lnTo>
                    <a:pt x="68150" y="12864"/>
                  </a:lnTo>
                  <a:lnTo>
                    <a:pt x="45346" y="49685"/>
                  </a:lnTo>
                  <a:lnTo>
                    <a:pt x="32985" y="93390"/>
                  </a:lnTo>
                  <a:lnTo>
                    <a:pt x="29446" y="137144"/>
                  </a:lnTo>
                  <a:lnTo>
                    <a:pt x="22144" y="180042"/>
                  </a:lnTo>
                  <a:lnTo>
                    <a:pt x="14401" y="225098"/>
                  </a:lnTo>
                  <a:lnTo>
                    <a:pt x="9430" y="265662"/>
                  </a:lnTo>
                  <a:lnTo>
                    <a:pt x="4323" y="292547"/>
                  </a:lnTo>
                  <a:lnTo>
                    <a:pt x="9260" y="321200"/>
                  </a:lnTo>
                  <a:lnTo>
                    <a:pt x="0" y="30436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0" name="SMARTInkShape-614">
              <a:extLst>
                <a:ext uri="{FF2B5EF4-FFF2-40B4-BE49-F238E27FC236}">
                  <a16:creationId xmlns:a16="http://schemas.microsoft.com/office/drawing/2014/main" id="{52081889-C661-20F9-0571-626D2082FFF0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1000125" y="2886502"/>
              <a:ext cx="133351" cy="104349"/>
            </a:xfrm>
            <a:custGeom>
              <a:avLst/>
              <a:gdLst/>
              <a:ahLst/>
              <a:cxnLst/>
              <a:rect l="0" t="0" r="0" b="0"/>
              <a:pathLst>
                <a:path w="133351" h="104349">
                  <a:moveTo>
                    <a:pt x="0" y="18623"/>
                  </a:moveTo>
                  <a:lnTo>
                    <a:pt x="0" y="18623"/>
                  </a:lnTo>
                  <a:lnTo>
                    <a:pt x="5057" y="13567"/>
                  </a:lnTo>
                  <a:lnTo>
                    <a:pt x="10361" y="11084"/>
                  </a:lnTo>
                  <a:lnTo>
                    <a:pt x="42221" y="0"/>
                  </a:lnTo>
                  <a:lnTo>
                    <a:pt x="44022" y="916"/>
                  </a:lnTo>
                  <a:lnTo>
                    <a:pt x="45223" y="2585"/>
                  </a:lnTo>
                  <a:lnTo>
                    <a:pt x="54953" y="29249"/>
                  </a:lnTo>
                  <a:lnTo>
                    <a:pt x="57147" y="66070"/>
                  </a:lnTo>
                  <a:lnTo>
                    <a:pt x="57149" y="61139"/>
                  </a:lnTo>
                  <a:lnTo>
                    <a:pt x="58208" y="59667"/>
                  </a:lnTo>
                  <a:lnTo>
                    <a:pt x="62206" y="58031"/>
                  </a:lnTo>
                  <a:lnTo>
                    <a:pt x="67511" y="51660"/>
                  </a:lnTo>
                  <a:lnTo>
                    <a:pt x="88949" y="25234"/>
                  </a:lnTo>
                  <a:lnTo>
                    <a:pt x="116155" y="5946"/>
                  </a:lnTo>
                  <a:lnTo>
                    <a:pt x="119770" y="4880"/>
                  </a:lnTo>
                  <a:lnTo>
                    <a:pt x="123239" y="5227"/>
                  </a:lnTo>
                  <a:lnTo>
                    <a:pt x="131352" y="8333"/>
                  </a:lnTo>
                  <a:lnTo>
                    <a:pt x="132758" y="18984"/>
                  </a:lnTo>
                  <a:lnTo>
                    <a:pt x="133327" y="66386"/>
                  </a:lnTo>
                  <a:lnTo>
                    <a:pt x="133350" y="1043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1" name="SMARTInkShape-615">
              <a:extLst>
                <a:ext uri="{FF2B5EF4-FFF2-40B4-BE49-F238E27FC236}">
                  <a16:creationId xmlns:a16="http://schemas.microsoft.com/office/drawing/2014/main" id="{4221817B-4501-1584-8D7A-95C8FBA632CC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887819" y="2876977"/>
              <a:ext cx="106830" cy="92422"/>
            </a:xfrm>
            <a:custGeom>
              <a:avLst/>
              <a:gdLst/>
              <a:ahLst/>
              <a:cxnLst/>
              <a:rect l="0" t="0" r="0" b="0"/>
              <a:pathLst>
                <a:path w="106830" h="92422">
                  <a:moveTo>
                    <a:pt x="64681" y="28148"/>
                  </a:moveTo>
                  <a:lnTo>
                    <a:pt x="64681" y="28148"/>
                  </a:lnTo>
                  <a:lnTo>
                    <a:pt x="64681" y="13601"/>
                  </a:lnTo>
                  <a:lnTo>
                    <a:pt x="63623" y="12100"/>
                  </a:lnTo>
                  <a:lnTo>
                    <a:pt x="61859" y="11099"/>
                  </a:lnTo>
                  <a:lnTo>
                    <a:pt x="59624" y="10432"/>
                  </a:lnTo>
                  <a:lnTo>
                    <a:pt x="58135" y="8929"/>
                  </a:lnTo>
                  <a:lnTo>
                    <a:pt x="56480" y="4437"/>
                  </a:lnTo>
                  <a:lnTo>
                    <a:pt x="54980" y="2815"/>
                  </a:lnTo>
                  <a:lnTo>
                    <a:pt x="50492" y="1014"/>
                  </a:lnTo>
                  <a:lnTo>
                    <a:pt x="42015" y="0"/>
                  </a:lnTo>
                  <a:lnTo>
                    <a:pt x="33088" y="5407"/>
                  </a:lnTo>
                  <a:lnTo>
                    <a:pt x="23123" y="14866"/>
                  </a:lnTo>
                  <a:lnTo>
                    <a:pt x="2493" y="44055"/>
                  </a:lnTo>
                  <a:lnTo>
                    <a:pt x="0" y="54973"/>
                  </a:lnTo>
                  <a:lnTo>
                    <a:pt x="1452" y="60848"/>
                  </a:lnTo>
                  <a:lnTo>
                    <a:pt x="8710" y="73020"/>
                  </a:lnTo>
                  <a:lnTo>
                    <a:pt x="24696" y="86717"/>
                  </a:lnTo>
                  <a:lnTo>
                    <a:pt x="36679" y="91220"/>
                  </a:lnTo>
                  <a:lnTo>
                    <a:pt x="42838" y="92421"/>
                  </a:lnTo>
                  <a:lnTo>
                    <a:pt x="58148" y="88111"/>
                  </a:lnTo>
                  <a:lnTo>
                    <a:pt x="83734" y="78210"/>
                  </a:lnTo>
                  <a:lnTo>
                    <a:pt x="87966" y="74223"/>
                  </a:lnTo>
                  <a:lnTo>
                    <a:pt x="102363" y="45010"/>
                  </a:lnTo>
                  <a:lnTo>
                    <a:pt x="106829" y="29292"/>
                  </a:lnTo>
                  <a:lnTo>
                    <a:pt x="105285" y="18779"/>
                  </a:lnTo>
                  <a:lnTo>
                    <a:pt x="103392" y="15552"/>
                  </a:lnTo>
                  <a:lnTo>
                    <a:pt x="101072" y="13401"/>
                  </a:lnTo>
                  <a:lnTo>
                    <a:pt x="95671" y="11010"/>
                  </a:lnTo>
                  <a:lnTo>
                    <a:pt x="64681" y="909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2" name="SMARTInkShape-616">
              <a:extLst>
                <a:ext uri="{FF2B5EF4-FFF2-40B4-BE49-F238E27FC236}">
                  <a16:creationId xmlns:a16="http://schemas.microsoft.com/office/drawing/2014/main" id="{909C7F42-B3BA-6147-389F-1FED56BF72D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610727" y="2857892"/>
              <a:ext cx="198899" cy="121035"/>
            </a:xfrm>
            <a:custGeom>
              <a:avLst/>
              <a:gdLst/>
              <a:ahLst/>
              <a:cxnLst/>
              <a:rect l="0" t="0" r="0" b="0"/>
              <a:pathLst>
                <a:path w="198899" h="121035">
                  <a:moveTo>
                    <a:pt x="122698" y="9133"/>
                  </a:moveTo>
                  <a:lnTo>
                    <a:pt x="122698" y="9133"/>
                  </a:lnTo>
                  <a:lnTo>
                    <a:pt x="132189" y="9133"/>
                  </a:lnTo>
                  <a:lnTo>
                    <a:pt x="132213" y="4077"/>
                  </a:lnTo>
                  <a:lnTo>
                    <a:pt x="131158" y="2587"/>
                  </a:lnTo>
                  <a:lnTo>
                    <a:pt x="129396" y="1594"/>
                  </a:lnTo>
                  <a:lnTo>
                    <a:pt x="118965" y="0"/>
                  </a:lnTo>
                  <a:lnTo>
                    <a:pt x="99720" y="4781"/>
                  </a:lnTo>
                  <a:lnTo>
                    <a:pt x="58328" y="26460"/>
                  </a:lnTo>
                  <a:lnTo>
                    <a:pt x="31078" y="45600"/>
                  </a:lnTo>
                  <a:lnTo>
                    <a:pt x="7430" y="68704"/>
                  </a:lnTo>
                  <a:lnTo>
                    <a:pt x="2676" y="77237"/>
                  </a:lnTo>
                  <a:lnTo>
                    <a:pt x="0" y="93047"/>
                  </a:lnTo>
                  <a:lnTo>
                    <a:pt x="2196" y="102167"/>
                  </a:lnTo>
                  <a:lnTo>
                    <a:pt x="4263" y="106081"/>
                  </a:lnTo>
                  <a:lnTo>
                    <a:pt x="15027" y="113251"/>
                  </a:lnTo>
                  <a:lnTo>
                    <a:pt x="31453" y="118908"/>
                  </a:lnTo>
                  <a:lnTo>
                    <a:pt x="64500" y="121034"/>
                  </a:lnTo>
                  <a:lnTo>
                    <a:pt x="101103" y="115431"/>
                  </a:lnTo>
                  <a:lnTo>
                    <a:pt x="145753" y="106879"/>
                  </a:lnTo>
                  <a:lnTo>
                    <a:pt x="198898" y="104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17" name="SMARTInkShape-Group139">
            <a:extLst>
              <a:ext uri="{FF2B5EF4-FFF2-40B4-BE49-F238E27FC236}">
                <a16:creationId xmlns:a16="http://schemas.microsoft.com/office/drawing/2014/main" id="{1BA1824C-AAE7-8F92-13A6-1B2587EFCA1B}"/>
              </a:ext>
            </a:extLst>
          </p:cNvPr>
          <p:cNvGrpSpPr/>
          <p:nvPr/>
        </p:nvGrpSpPr>
        <p:grpSpPr>
          <a:xfrm>
            <a:off x="2590800" y="2276475"/>
            <a:ext cx="647701" cy="200026"/>
            <a:chOff x="2590800" y="2276475"/>
            <a:chExt cx="647701" cy="200026"/>
          </a:xfrm>
        </p:grpSpPr>
        <p:sp>
          <p:nvSpPr>
            <p:cNvPr id="1214" name="SMARTInkShape-617">
              <a:extLst>
                <a:ext uri="{FF2B5EF4-FFF2-40B4-BE49-F238E27FC236}">
                  <a16:creationId xmlns:a16="http://schemas.microsoft.com/office/drawing/2014/main" id="{875842E2-97D2-98CB-5DD6-EED66E7F415C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2933846" y="2276475"/>
              <a:ext cx="304655" cy="200026"/>
            </a:xfrm>
            <a:custGeom>
              <a:avLst/>
              <a:gdLst/>
              <a:ahLst/>
              <a:cxnLst/>
              <a:rect l="0" t="0" r="0" b="0"/>
              <a:pathLst>
                <a:path w="304655" h="200026">
                  <a:moveTo>
                    <a:pt x="237979" y="0"/>
                  </a:moveTo>
                  <a:lnTo>
                    <a:pt x="237979" y="0"/>
                  </a:lnTo>
                  <a:lnTo>
                    <a:pt x="237979" y="5056"/>
                  </a:lnTo>
                  <a:lnTo>
                    <a:pt x="235157" y="10361"/>
                  </a:lnTo>
                  <a:lnTo>
                    <a:pt x="195164" y="52263"/>
                  </a:lnTo>
                  <a:lnTo>
                    <a:pt x="158025" y="86641"/>
                  </a:lnTo>
                  <a:lnTo>
                    <a:pt x="115294" y="118949"/>
                  </a:lnTo>
                  <a:lnTo>
                    <a:pt x="69501" y="154071"/>
                  </a:lnTo>
                  <a:lnTo>
                    <a:pt x="35170" y="166378"/>
                  </a:lnTo>
                  <a:lnTo>
                    <a:pt x="22253" y="164610"/>
                  </a:lnTo>
                  <a:lnTo>
                    <a:pt x="17961" y="162657"/>
                  </a:lnTo>
                  <a:lnTo>
                    <a:pt x="15101" y="160296"/>
                  </a:lnTo>
                  <a:lnTo>
                    <a:pt x="13193" y="157664"/>
                  </a:lnTo>
                  <a:lnTo>
                    <a:pt x="1513" y="115002"/>
                  </a:lnTo>
                  <a:lnTo>
                    <a:pt x="0" y="84214"/>
                  </a:lnTo>
                  <a:lnTo>
                    <a:pt x="2741" y="76940"/>
                  </a:lnTo>
                  <a:lnTo>
                    <a:pt x="6429" y="70179"/>
                  </a:lnTo>
                  <a:lnTo>
                    <a:pt x="8068" y="63646"/>
                  </a:lnTo>
                  <a:lnTo>
                    <a:pt x="14441" y="57215"/>
                  </a:lnTo>
                  <a:lnTo>
                    <a:pt x="35779" y="44463"/>
                  </a:lnTo>
                  <a:lnTo>
                    <a:pt x="64238" y="39985"/>
                  </a:lnTo>
                  <a:lnTo>
                    <a:pt x="84561" y="44582"/>
                  </a:lnTo>
                  <a:lnTo>
                    <a:pt x="111030" y="59071"/>
                  </a:lnTo>
                  <a:lnTo>
                    <a:pt x="129456" y="76769"/>
                  </a:lnTo>
                  <a:lnTo>
                    <a:pt x="165108" y="117172"/>
                  </a:lnTo>
                  <a:lnTo>
                    <a:pt x="208784" y="154699"/>
                  </a:lnTo>
                  <a:lnTo>
                    <a:pt x="248886" y="187210"/>
                  </a:lnTo>
                  <a:lnTo>
                    <a:pt x="264346" y="194329"/>
                  </a:lnTo>
                  <a:lnTo>
                    <a:pt x="294475" y="199803"/>
                  </a:lnTo>
                  <a:lnTo>
                    <a:pt x="304654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5" name="SMARTInkShape-618">
              <a:extLst>
                <a:ext uri="{FF2B5EF4-FFF2-40B4-BE49-F238E27FC236}">
                  <a16:creationId xmlns:a16="http://schemas.microsoft.com/office/drawing/2014/main" id="{65FB7AF9-02CE-C77C-5273-19DCD16A3219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2590800" y="2409825"/>
              <a:ext cx="171451" cy="9526"/>
            </a:xfrm>
            <a:custGeom>
              <a:avLst/>
              <a:gdLst/>
              <a:ahLst/>
              <a:cxnLst/>
              <a:rect l="0" t="0" r="0" b="0"/>
              <a:pathLst>
                <a:path w="171451" h="9526">
                  <a:moveTo>
                    <a:pt x="0" y="9525"/>
                  </a:moveTo>
                  <a:lnTo>
                    <a:pt x="0" y="9525"/>
                  </a:lnTo>
                  <a:lnTo>
                    <a:pt x="41156" y="8467"/>
                  </a:lnTo>
                  <a:lnTo>
                    <a:pt x="81311" y="1986"/>
                  </a:lnTo>
                  <a:lnTo>
                    <a:pt x="124499" y="261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6" name="SMARTInkShape-619">
              <a:extLst>
                <a:ext uri="{FF2B5EF4-FFF2-40B4-BE49-F238E27FC236}">
                  <a16:creationId xmlns:a16="http://schemas.microsoft.com/office/drawing/2014/main" id="{743E9D12-B09A-E34B-2DE2-C3739A827246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2609850" y="2352675"/>
              <a:ext cx="142876" cy="9526"/>
            </a:xfrm>
            <a:custGeom>
              <a:avLst/>
              <a:gdLst/>
              <a:ahLst/>
              <a:cxnLst/>
              <a:rect l="0" t="0" r="0" b="0"/>
              <a:pathLst>
                <a:path w="142876" h="9526">
                  <a:moveTo>
                    <a:pt x="0" y="9525"/>
                  </a:moveTo>
                  <a:lnTo>
                    <a:pt x="0" y="9525"/>
                  </a:lnTo>
                  <a:lnTo>
                    <a:pt x="9721" y="8467"/>
                  </a:lnTo>
                  <a:lnTo>
                    <a:pt x="44911" y="883"/>
                  </a:lnTo>
                  <a:lnTo>
                    <a:pt x="86622" y="116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3" name="SMARTInkShape-Group140">
            <a:extLst>
              <a:ext uri="{FF2B5EF4-FFF2-40B4-BE49-F238E27FC236}">
                <a16:creationId xmlns:a16="http://schemas.microsoft.com/office/drawing/2014/main" id="{EE5239E1-B725-890B-5B24-8A9A5F457BF9}"/>
              </a:ext>
            </a:extLst>
          </p:cNvPr>
          <p:cNvGrpSpPr/>
          <p:nvPr/>
        </p:nvGrpSpPr>
        <p:grpSpPr>
          <a:xfrm>
            <a:off x="1524000" y="2266950"/>
            <a:ext cx="695326" cy="289655"/>
            <a:chOff x="1524000" y="2266950"/>
            <a:chExt cx="695326" cy="289655"/>
          </a:xfrm>
        </p:grpSpPr>
        <p:sp>
          <p:nvSpPr>
            <p:cNvPr id="1218" name="SMARTInkShape-620">
              <a:extLst>
                <a:ext uri="{FF2B5EF4-FFF2-40B4-BE49-F238E27FC236}">
                  <a16:creationId xmlns:a16="http://schemas.microsoft.com/office/drawing/2014/main" id="{C1AE3F48-D43A-22E7-C5ED-B674C07C4A63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2190757" y="2266950"/>
              <a:ext cx="28569" cy="289655"/>
            </a:xfrm>
            <a:custGeom>
              <a:avLst/>
              <a:gdLst/>
              <a:ahLst/>
              <a:cxnLst/>
              <a:rect l="0" t="0" r="0" b="0"/>
              <a:pathLst>
                <a:path w="28569" h="289655">
                  <a:moveTo>
                    <a:pt x="9518" y="0"/>
                  </a:moveTo>
                  <a:lnTo>
                    <a:pt x="9518" y="0"/>
                  </a:lnTo>
                  <a:lnTo>
                    <a:pt x="8460" y="9721"/>
                  </a:lnTo>
                  <a:lnTo>
                    <a:pt x="1317" y="53962"/>
                  </a:lnTo>
                  <a:lnTo>
                    <a:pt x="385" y="94893"/>
                  </a:lnTo>
                  <a:lnTo>
                    <a:pt x="71" y="141981"/>
                  </a:lnTo>
                  <a:lnTo>
                    <a:pt x="16" y="178476"/>
                  </a:lnTo>
                  <a:lnTo>
                    <a:pt x="0" y="216100"/>
                  </a:lnTo>
                  <a:lnTo>
                    <a:pt x="1053" y="250884"/>
                  </a:lnTo>
                  <a:lnTo>
                    <a:pt x="5051" y="264257"/>
                  </a:lnTo>
                  <a:lnTo>
                    <a:pt x="17327" y="288432"/>
                  </a:lnTo>
                  <a:lnTo>
                    <a:pt x="18957" y="289654"/>
                  </a:lnTo>
                  <a:lnTo>
                    <a:pt x="28568" y="285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9" name="SMARTInkShape-621">
              <a:extLst>
                <a:ext uri="{FF2B5EF4-FFF2-40B4-BE49-F238E27FC236}">
                  <a16:creationId xmlns:a16="http://schemas.microsoft.com/office/drawing/2014/main" id="{BFCF00A2-6DF3-9C22-FE02-DFD0F3197EA0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1972895" y="2400857"/>
              <a:ext cx="141656" cy="123123"/>
            </a:xfrm>
            <a:custGeom>
              <a:avLst/>
              <a:gdLst/>
              <a:ahLst/>
              <a:cxnLst/>
              <a:rect l="0" t="0" r="0" b="0"/>
              <a:pathLst>
                <a:path w="141656" h="123123">
                  <a:moveTo>
                    <a:pt x="17830" y="37543"/>
                  </a:moveTo>
                  <a:lnTo>
                    <a:pt x="17830" y="37543"/>
                  </a:lnTo>
                  <a:lnTo>
                    <a:pt x="26031" y="45744"/>
                  </a:lnTo>
                  <a:lnTo>
                    <a:pt x="62968" y="55235"/>
                  </a:lnTo>
                  <a:lnTo>
                    <a:pt x="81534" y="51134"/>
                  </a:lnTo>
                  <a:lnTo>
                    <a:pt x="100441" y="43216"/>
                  </a:lnTo>
                  <a:lnTo>
                    <a:pt x="107463" y="37242"/>
                  </a:lnTo>
                  <a:lnTo>
                    <a:pt x="117026" y="24784"/>
                  </a:lnTo>
                  <a:lnTo>
                    <a:pt x="117828" y="21628"/>
                  </a:lnTo>
                  <a:lnTo>
                    <a:pt x="117304" y="18467"/>
                  </a:lnTo>
                  <a:lnTo>
                    <a:pt x="115896" y="15300"/>
                  </a:lnTo>
                  <a:lnTo>
                    <a:pt x="108687" y="8960"/>
                  </a:lnTo>
                  <a:lnTo>
                    <a:pt x="98427" y="3673"/>
                  </a:lnTo>
                  <a:lnTo>
                    <a:pt x="73429" y="0"/>
                  </a:lnTo>
                  <a:lnTo>
                    <a:pt x="34584" y="12749"/>
                  </a:lnTo>
                  <a:lnTo>
                    <a:pt x="19631" y="24407"/>
                  </a:lnTo>
                  <a:lnTo>
                    <a:pt x="12681" y="31961"/>
                  </a:lnTo>
                  <a:lnTo>
                    <a:pt x="4958" y="48820"/>
                  </a:lnTo>
                  <a:lnTo>
                    <a:pt x="0" y="80458"/>
                  </a:lnTo>
                  <a:lnTo>
                    <a:pt x="4967" y="94010"/>
                  </a:lnTo>
                  <a:lnTo>
                    <a:pt x="13171" y="104973"/>
                  </a:lnTo>
                  <a:lnTo>
                    <a:pt x="35391" y="117645"/>
                  </a:lnTo>
                  <a:lnTo>
                    <a:pt x="48198" y="121602"/>
                  </a:lnTo>
                  <a:lnTo>
                    <a:pt x="76710" y="123122"/>
                  </a:lnTo>
                  <a:lnTo>
                    <a:pt x="97365" y="118168"/>
                  </a:lnTo>
                  <a:lnTo>
                    <a:pt x="141655" y="94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0" name="SMARTInkShape-622">
              <a:extLst>
                <a:ext uri="{FF2B5EF4-FFF2-40B4-BE49-F238E27FC236}">
                  <a16:creationId xmlns:a16="http://schemas.microsoft.com/office/drawing/2014/main" id="{CC1E44E0-DCD8-35B6-BEB3-3300796FCD31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1828800" y="2400300"/>
              <a:ext cx="123826" cy="116561"/>
            </a:xfrm>
            <a:custGeom>
              <a:avLst/>
              <a:gdLst/>
              <a:ahLst/>
              <a:cxnLst/>
              <a:rect l="0" t="0" r="0" b="0"/>
              <a:pathLst>
                <a:path w="123826" h="116561">
                  <a:moveTo>
                    <a:pt x="0" y="38100"/>
                  </a:moveTo>
                  <a:lnTo>
                    <a:pt x="0" y="38100"/>
                  </a:lnTo>
                  <a:lnTo>
                    <a:pt x="5057" y="33044"/>
                  </a:lnTo>
                  <a:lnTo>
                    <a:pt x="7539" y="27739"/>
                  </a:lnTo>
                  <a:lnTo>
                    <a:pt x="8201" y="24842"/>
                  </a:lnTo>
                  <a:lnTo>
                    <a:pt x="9701" y="22912"/>
                  </a:lnTo>
                  <a:lnTo>
                    <a:pt x="14189" y="20766"/>
                  </a:lnTo>
                  <a:lnTo>
                    <a:pt x="15809" y="21253"/>
                  </a:lnTo>
                  <a:lnTo>
                    <a:pt x="16890" y="22635"/>
                  </a:lnTo>
                  <a:lnTo>
                    <a:pt x="17610" y="24615"/>
                  </a:lnTo>
                  <a:lnTo>
                    <a:pt x="23980" y="68000"/>
                  </a:lnTo>
                  <a:lnTo>
                    <a:pt x="38331" y="108830"/>
                  </a:lnTo>
                  <a:lnTo>
                    <a:pt x="41429" y="113828"/>
                  </a:lnTo>
                  <a:lnTo>
                    <a:pt x="44553" y="116102"/>
                  </a:lnTo>
                  <a:lnTo>
                    <a:pt x="47694" y="116560"/>
                  </a:lnTo>
                  <a:lnTo>
                    <a:pt x="50846" y="115807"/>
                  </a:lnTo>
                  <a:lnTo>
                    <a:pt x="65395" y="104633"/>
                  </a:lnTo>
                  <a:lnTo>
                    <a:pt x="83111" y="82861"/>
                  </a:lnTo>
                  <a:lnTo>
                    <a:pt x="101515" y="41572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1" name="SMARTInkShape-623">
              <a:extLst>
                <a:ext uri="{FF2B5EF4-FFF2-40B4-BE49-F238E27FC236}">
                  <a16:creationId xmlns:a16="http://schemas.microsoft.com/office/drawing/2014/main" id="{8D184ED2-0675-4B20-CA72-4ACD1DC26B4F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1640239" y="2390978"/>
              <a:ext cx="140937" cy="132684"/>
            </a:xfrm>
            <a:custGeom>
              <a:avLst/>
              <a:gdLst/>
              <a:ahLst/>
              <a:cxnLst/>
              <a:rect l="0" t="0" r="0" b="0"/>
              <a:pathLst>
                <a:path w="140937" h="132684">
                  <a:moveTo>
                    <a:pt x="7586" y="66472"/>
                  </a:moveTo>
                  <a:lnTo>
                    <a:pt x="7586" y="66472"/>
                  </a:lnTo>
                  <a:lnTo>
                    <a:pt x="12643" y="66472"/>
                  </a:lnTo>
                  <a:lnTo>
                    <a:pt x="17947" y="69294"/>
                  </a:lnTo>
                  <a:lnTo>
                    <a:pt x="20843" y="71528"/>
                  </a:lnTo>
                  <a:lnTo>
                    <a:pt x="29706" y="74011"/>
                  </a:lnTo>
                  <a:lnTo>
                    <a:pt x="57699" y="75605"/>
                  </a:lnTo>
                  <a:lnTo>
                    <a:pt x="69722" y="73001"/>
                  </a:lnTo>
                  <a:lnTo>
                    <a:pt x="91121" y="62705"/>
                  </a:lnTo>
                  <a:lnTo>
                    <a:pt x="100451" y="53862"/>
                  </a:lnTo>
                  <a:lnTo>
                    <a:pt x="115065" y="35994"/>
                  </a:lnTo>
                  <a:lnTo>
                    <a:pt x="116280" y="31337"/>
                  </a:lnTo>
                  <a:lnTo>
                    <a:pt x="114809" y="20517"/>
                  </a:lnTo>
                  <a:lnTo>
                    <a:pt x="108030" y="7583"/>
                  </a:lnTo>
                  <a:lnTo>
                    <a:pt x="102322" y="3257"/>
                  </a:lnTo>
                  <a:lnTo>
                    <a:pt x="95199" y="1335"/>
                  </a:lnTo>
                  <a:lnTo>
                    <a:pt x="62267" y="0"/>
                  </a:lnTo>
                  <a:lnTo>
                    <a:pt x="47411" y="5532"/>
                  </a:lnTo>
                  <a:lnTo>
                    <a:pt x="25683" y="21273"/>
                  </a:lnTo>
                  <a:lnTo>
                    <a:pt x="14594" y="36382"/>
                  </a:lnTo>
                  <a:lnTo>
                    <a:pt x="970" y="71407"/>
                  </a:lnTo>
                  <a:lnTo>
                    <a:pt x="0" y="76112"/>
                  </a:lnTo>
                  <a:lnTo>
                    <a:pt x="6432" y="114355"/>
                  </a:lnTo>
                  <a:lnTo>
                    <a:pt x="7875" y="117444"/>
                  </a:lnTo>
                  <a:lnTo>
                    <a:pt x="9895" y="119503"/>
                  </a:lnTo>
                  <a:lnTo>
                    <a:pt x="25882" y="129626"/>
                  </a:lnTo>
                  <a:lnTo>
                    <a:pt x="60835" y="132683"/>
                  </a:lnTo>
                  <a:lnTo>
                    <a:pt x="103577" y="122725"/>
                  </a:lnTo>
                  <a:lnTo>
                    <a:pt x="140936" y="1045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2" name="SMARTInkShape-624">
              <a:extLst>
                <a:ext uri="{FF2B5EF4-FFF2-40B4-BE49-F238E27FC236}">
                  <a16:creationId xmlns:a16="http://schemas.microsoft.com/office/drawing/2014/main" id="{5FEE624D-FDCA-DA5A-35A7-DCB90D04AC57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1524000" y="2314575"/>
              <a:ext cx="36743" cy="238126"/>
            </a:xfrm>
            <a:custGeom>
              <a:avLst/>
              <a:gdLst/>
              <a:ahLst/>
              <a:cxnLst/>
              <a:rect l="0" t="0" r="0" b="0"/>
              <a:pathLst>
                <a:path w="36743" h="238126">
                  <a:moveTo>
                    <a:pt x="19050" y="0"/>
                  </a:moveTo>
                  <a:lnTo>
                    <a:pt x="19050" y="0"/>
                  </a:lnTo>
                  <a:lnTo>
                    <a:pt x="28182" y="0"/>
                  </a:lnTo>
                  <a:lnTo>
                    <a:pt x="35044" y="15209"/>
                  </a:lnTo>
                  <a:lnTo>
                    <a:pt x="36742" y="26515"/>
                  </a:lnTo>
                  <a:lnTo>
                    <a:pt x="27560" y="70480"/>
                  </a:lnTo>
                  <a:lnTo>
                    <a:pt x="18749" y="105903"/>
                  </a:lnTo>
                  <a:lnTo>
                    <a:pt x="6291" y="145685"/>
                  </a:lnTo>
                  <a:lnTo>
                    <a:pt x="1243" y="187017"/>
                  </a:lnTo>
                  <a:lnTo>
                    <a:pt x="0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9" name="SMARTInkShape-Group141">
            <a:extLst>
              <a:ext uri="{FF2B5EF4-FFF2-40B4-BE49-F238E27FC236}">
                <a16:creationId xmlns:a16="http://schemas.microsoft.com/office/drawing/2014/main" id="{F7255B49-538F-FD76-F1DF-5CE5E384BEC1}"/>
              </a:ext>
            </a:extLst>
          </p:cNvPr>
          <p:cNvGrpSpPr/>
          <p:nvPr/>
        </p:nvGrpSpPr>
        <p:grpSpPr>
          <a:xfrm>
            <a:off x="666750" y="2390775"/>
            <a:ext cx="590551" cy="285701"/>
            <a:chOff x="666750" y="2390775"/>
            <a:chExt cx="590551" cy="285701"/>
          </a:xfrm>
        </p:grpSpPr>
        <p:sp>
          <p:nvSpPr>
            <p:cNvPr id="1224" name="SMARTInkShape-625">
              <a:extLst>
                <a:ext uri="{FF2B5EF4-FFF2-40B4-BE49-F238E27FC236}">
                  <a16:creationId xmlns:a16="http://schemas.microsoft.com/office/drawing/2014/main" id="{A4FA652B-F438-E960-6036-3C9F3BD6E6A2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1247775" y="25431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5" name="SMARTInkShape-626">
              <a:extLst>
                <a:ext uri="{FF2B5EF4-FFF2-40B4-BE49-F238E27FC236}">
                  <a16:creationId xmlns:a16="http://schemas.microsoft.com/office/drawing/2014/main" id="{0150436D-03D9-B925-76FE-74974712F712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1012981" y="2396059"/>
              <a:ext cx="158595" cy="280417"/>
            </a:xfrm>
            <a:custGeom>
              <a:avLst/>
              <a:gdLst/>
              <a:ahLst/>
              <a:cxnLst/>
              <a:rect l="0" t="0" r="0" b="0"/>
              <a:pathLst>
                <a:path w="158595" h="280417">
                  <a:moveTo>
                    <a:pt x="82394" y="61391"/>
                  </a:moveTo>
                  <a:lnTo>
                    <a:pt x="82394" y="61391"/>
                  </a:lnTo>
                  <a:lnTo>
                    <a:pt x="82394" y="53190"/>
                  </a:lnTo>
                  <a:lnTo>
                    <a:pt x="83452" y="52749"/>
                  </a:lnTo>
                  <a:lnTo>
                    <a:pt x="87451" y="52258"/>
                  </a:lnTo>
                  <a:lnTo>
                    <a:pt x="88940" y="51069"/>
                  </a:lnTo>
                  <a:lnTo>
                    <a:pt x="90595" y="46926"/>
                  </a:lnTo>
                  <a:lnTo>
                    <a:pt x="89978" y="45397"/>
                  </a:lnTo>
                  <a:lnTo>
                    <a:pt x="88508" y="44379"/>
                  </a:lnTo>
                  <a:lnTo>
                    <a:pt x="86470" y="43699"/>
                  </a:lnTo>
                  <a:lnTo>
                    <a:pt x="85112" y="42188"/>
                  </a:lnTo>
                  <a:lnTo>
                    <a:pt x="83602" y="37687"/>
                  </a:lnTo>
                  <a:lnTo>
                    <a:pt x="81357" y="7390"/>
                  </a:lnTo>
                  <a:lnTo>
                    <a:pt x="77347" y="1055"/>
                  </a:lnTo>
                  <a:lnTo>
                    <a:pt x="73738" y="0"/>
                  </a:lnTo>
                  <a:lnTo>
                    <a:pt x="64083" y="1651"/>
                  </a:lnTo>
                  <a:lnTo>
                    <a:pt x="51804" y="8530"/>
                  </a:lnTo>
                  <a:lnTo>
                    <a:pt x="7910" y="50209"/>
                  </a:lnTo>
                  <a:lnTo>
                    <a:pt x="1665" y="62066"/>
                  </a:lnTo>
                  <a:lnTo>
                    <a:pt x="0" y="68191"/>
                  </a:lnTo>
                  <a:lnTo>
                    <a:pt x="972" y="80641"/>
                  </a:lnTo>
                  <a:lnTo>
                    <a:pt x="2713" y="86924"/>
                  </a:lnTo>
                  <a:lnTo>
                    <a:pt x="13113" y="99550"/>
                  </a:lnTo>
                  <a:lnTo>
                    <a:pt x="27261" y="110100"/>
                  </a:lnTo>
                  <a:lnTo>
                    <a:pt x="47126" y="116040"/>
                  </a:lnTo>
                  <a:lnTo>
                    <a:pt x="60017" y="117429"/>
                  </a:lnTo>
                  <a:lnTo>
                    <a:pt x="72801" y="112403"/>
                  </a:lnTo>
                  <a:lnTo>
                    <a:pt x="119922" y="71479"/>
                  </a:lnTo>
                  <a:lnTo>
                    <a:pt x="120325" y="81195"/>
                  </a:lnTo>
                  <a:lnTo>
                    <a:pt x="112278" y="120768"/>
                  </a:lnTo>
                  <a:lnTo>
                    <a:pt x="111357" y="157888"/>
                  </a:lnTo>
                  <a:lnTo>
                    <a:pt x="112104" y="202631"/>
                  </a:lnTo>
                  <a:lnTo>
                    <a:pt x="119910" y="250123"/>
                  </a:lnTo>
                  <a:lnTo>
                    <a:pt x="120379" y="264242"/>
                  </a:lnTo>
                  <a:lnTo>
                    <a:pt x="117620" y="270786"/>
                  </a:lnTo>
                  <a:lnTo>
                    <a:pt x="111084" y="280298"/>
                  </a:lnTo>
                  <a:lnTo>
                    <a:pt x="105947" y="280416"/>
                  </a:lnTo>
                  <a:lnTo>
                    <a:pt x="100623" y="277622"/>
                  </a:lnTo>
                  <a:lnTo>
                    <a:pt x="93671" y="270735"/>
                  </a:lnTo>
                  <a:lnTo>
                    <a:pt x="83525" y="257091"/>
                  </a:lnTo>
                  <a:lnTo>
                    <a:pt x="77605" y="240444"/>
                  </a:lnTo>
                  <a:lnTo>
                    <a:pt x="73804" y="208943"/>
                  </a:lnTo>
                  <a:lnTo>
                    <a:pt x="78203" y="188836"/>
                  </a:lnTo>
                  <a:lnTo>
                    <a:pt x="99742" y="159522"/>
                  </a:lnTo>
                  <a:lnTo>
                    <a:pt x="103485" y="155387"/>
                  </a:lnTo>
                  <a:lnTo>
                    <a:pt x="113287" y="150792"/>
                  </a:lnTo>
                  <a:lnTo>
                    <a:pt x="158594" y="1471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6" name="SMARTInkShape-627">
              <a:extLst>
                <a:ext uri="{FF2B5EF4-FFF2-40B4-BE49-F238E27FC236}">
                  <a16:creationId xmlns:a16="http://schemas.microsoft.com/office/drawing/2014/main" id="{7B74D992-498F-60E1-7432-5D8803B4DFAD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937487" y="2390775"/>
              <a:ext cx="5489" cy="38101"/>
            </a:xfrm>
            <a:custGeom>
              <a:avLst/>
              <a:gdLst/>
              <a:ahLst/>
              <a:cxnLst/>
              <a:rect l="0" t="0" r="0" b="0"/>
              <a:pathLst>
                <a:path w="5489" h="38101">
                  <a:moveTo>
                    <a:pt x="5488" y="38100"/>
                  </a:moveTo>
                  <a:lnTo>
                    <a:pt x="5488" y="38100"/>
                  </a:lnTo>
                  <a:lnTo>
                    <a:pt x="431" y="33044"/>
                  </a:lnTo>
                  <a:lnTo>
                    <a:pt x="0" y="29437"/>
                  </a:lnTo>
                  <a:lnTo>
                    <a:pt x="54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7" name="SMARTInkShape-628">
              <a:extLst>
                <a:ext uri="{FF2B5EF4-FFF2-40B4-BE49-F238E27FC236}">
                  <a16:creationId xmlns:a16="http://schemas.microsoft.com/office/drawing/2014/main" id="{AD989EC3-3901-4D89-EAB4-7D9C601DDCFD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904875" y="2447925"/>
              <a:ext cx="117516" cy="83800"/>
            </a:xfrm>
            <a:custGeom>
              <a:avLst/>
              <a:gdLst/>
              <a:ahLst/>
              <a:cxnLst/>
              <a:rect l="0" t="0" r="0" b="0"/>
              <a:pathLst>
                <a:path w="117516" h="83800">
                  <a:moveTo>
                    <a:pt x="0" y="0"/>
                  </a:moveTo>
                  <a:lnTo>
                    <a:pt x="0" y="0"/>
                  </a:lnTo>
                  <a:lnTo>
                    <a:pt x="5057" y="5056"/>
                  </a:lnTo>
                  <a:lnTo>
                    <a:pt x="7539" y="10361"/>
                  </a:lnTo>
                  <a:lnTo>
                    <a:pt x="9133" y="27447"/>
                  </a:lnTo>
                  <a:lnTo>
                    <a:pt x="255" y="72689"/>
                  </a:lnTo>
                  <a:lnTo>
                    <a:pt x="34" y="83799"/>
                  </a:lnTo>
                  <a:lnTo>
                    <a:pt x="1081" y="83383"/>
                  </a:lnTo>
                  <a:lnTo>
                    <a:pt x="9728" y="77740"/>
                  </a:lnTo>
                  <a:lnTo>
                    <a:pt x="31457" y="70424"/>
                  </a:lnTo>
                  <a:lnTo>
                    <a:pt x="77315" y="67004"/>
                  </a:lnTo>
                  <a:lnTo>
                    <a:pt x="115947" y="66688"/>
                  </a:lnTo>
                  <a:lnTo>
                    <a:pt x="117515" y="67742"/>
                  </a:lnTo>
                  <a:lnTo>
                    <a:pt x="114300" y="762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8" name="SMARTInkShape-629">
              <a:extLst>
                <a:ext uri="{FF2B5EF4-FFF2-40B4-BE49-F238E27FC236}">
                  <a16:creationId xmlns:a16="http://schemas.microsoft.com/office/drawing/2014/main" id="{06B1E76B-CE7D-A44E-8C81-EA04C176593D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666750" y="2409848"/>
              <a:ext cx="153824" cy="140031"/>
            </a:xfrm>
            <a:custGeom>
              <a:avLst/>
              <a:gdLst/>
              <a:ahLst/>
              <a:cxnLst/>
              <a:rect l="0" t="0" r="0" b="0"/>
              <a:pathLst>
                <a:path w="153824" h="140031">
                  <a:moveTo>
                    <a:pt x="123825" y="9502"/>
                  </a:moveTo>
                  <a:lnTo>
                    <a:pt x="123825" y="9502"/>
                  </a:lnTo>
                  <a:lnTo>
                    <a:pt x="128882" y="9502"/>
                  </a:lnTo>
                  <a:lnTo>
                    <a:pt x="130371" y="8444"/>
                  </a:lnTo>
                  <a:lnTo>
                    <a:pt x="131364" y="6680"/>
                  </a:lnTo>
                  <a:lnTo>
                    <a:pt x="133316" y="93"/>
                  </a:lnTo>
                  <a:lnTo>
                    <a:pt x="138831" y="0"/>
                  </a:lnTo>
                  <a:lnTo>
                    <a:pt x="118762" y="1037"/>
                  </a:lnTo>
                  <a:lnTo>
                    <a:pt x="75838" y="9678"/>
                  </a:lnTo>
                  <a:lnTo>
                    <a:pt x="61575" y="14166"/>
                  </a:lnTo>
                  <a:lnTo>
                    <a:pt x="53825" y="19689"/>
                  </a:lnTo>
                  <a:lnTo>
                    <a:pt x="51758" y="22643"/>
                  </a:lnTo>
                  <a:lnTo>
                    <a:pt x="49322" y="24613"/>
                  </a:lnTo>
                  <a:lnTo>
                    <a:pt x="43793" y="26801"/>
                  </a:lnTo>
                  <a:lnTo>
                    <a:pt x="37808" y="33418"/>
                  </a:lnTo>
                  <a:lnTo>
                    <a:pt x="32679" y="42356"/>
                  </a:lnTo>
                  <a:lnTo>
                    <a:pt x="30399" y="49857"/>
                  </a:lnTo>
                  <a:lnTo>
                    <a:pt x="30849" y="53339"/>
                  </a:lnTo>
                  <a:lnTo>
                    <a:pt x="34172" y="60029"/>
                  </a:lnTo>
                  <a:lnTo>
                    <a:pt x="47049" y="69746"/>
                  </a:lnTo>
                  <a:lnTo>
                    <a:pt x="87835" y="80669"/>
                  </a:lnTo>
                  <a:lnTo>
                    <a:pt x="127983" y="95400"/>
                  </a:lnTo>
                  <a:lnTo>
                    <a:pt x="150047" y="107961"/>
                  </a:lnTo>
                  <a:lnTo>
                    <a:pt x="152948" y="111125"/>
                  </a:lnTo>
                  <a:lnTo>
                    <a:pt x="153823" y="114292"/>
                  </a:lnTo>
                  <a:lnTo>
                    <a:pt x="153349" y="117462"/>
                  </a:lnTo>
                  <a:lnTo>
                    <a:pt x="147177" y="123807"/>
                  </a:lnTo>
                  <a:lnTo>
                    <a:pt x="135262" y="130154"/>
                  </a:lnTo>
                  <a:lnTo>
                    <a:pt x="93119" y="140030"/>
                  </a:lnTo>
                  <a:lnTo>
                    <a:pt x="59341" y="139194"/>
                  </a:lnTo>
                  <a:lnTo>
                    <a:pt x="0" y="1333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30" name="SMARTInkShape-630">
            <a:extLst>
              <a:ext uri="{FF2B5EF4-FFF2-40B4-BE49-F238E27FC236}">
                <a16:creationId xmlns:a16="http://schemas.microsoft.com/office/drawing/2014/main" id="{47209D33-8DC3-012E-E7A5-8754A532122A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6677025" y="699440"/>
            <a:ext cx="800101" cy="14936"/>
          </a:xfrm>
          <a:custGeom>
            <a:avLst/>
            <a:gdLst/>
            <a:ahLst/>
            <a:cxnLst/>
            <a:rect l="0" t="0" r="0" b="0"/>
            <a:pathLst>
              <a:path w="800101" h="14936">
                <a:moveTo>
                  <a:pt x="0" y="5410"/>
                </a:moveTo>
                <a:lnTo>
                  <a:pt x="0" y="5410"/>
                </a:lnTo>
                <a:lnTo>
                  <a:pt x="45900" y="5410"/>
                </a:lnTo>
                <a:lnTo>
                  <a:pt x="76640" y="5410"/>
                </a:lnTo>
                <a:lnTo>
                  <a:pt x="84509" y="8232"/>
                </a:lnTo>
                <a:lnTo>
                  <a:pt x="91535" y="11956"/>
                </a:lnTo>
                <a:lnTo>
                  <a:pt x="102498" y="14052"/>
                </a:lnTo>
                <a:lnTo>
                  <a:pt x="118682" y="13615"/>
                </a:lnTo>
                <a:lnTo>
                  <a:pt x="159496" y="6700"/>
                </a:lnTo>
                <a:lnTo>
                  <a:pt x="198487" y="6723"/>
                </a:lnTo>
                <a:lnTo>
                  <a:pt x="244442" y="13645"/>
                </a:lnTo>
                <a:lnTo>
                  <a:pt x="290307" y="14859"/>
                </a:lnTo>
                <a:lnTo>
                  <a:pt x="336754" y="14928"/>
                </a:lnTo>
                <a:lnTo>
                  <a:pt x="381446" y="14934"/>
                </a:lnTo>
                <a:lnTo>
                  <a:pt x="426792" y="14935"/>
                </a:lnTo>
                <a:lnTo>
                  <a:pt x="473693" y="14935"/>
                </a:lnTo>
                <a:lnTo>
                  <a:pt x="518051" y="14935"/>
                </a:lnTo>
                <a:lnTo>
                  <a:pt x="560512" y="14935"/>
                </a:lnTo>
                <a:lnTo>
                  <a:pt x="604842" y="14935"/>
                </a:lnTo>
                <a:lnTo>
                  <a:pt x="650953" y="7396"/>
                </a:lnTo>
                <a:lnTo>
                  <a:pt x="695087" y="4613"/>
                </a:lnTo>
                <a:lnTo>
                  <a:pt x="729004" y="0"/>
                </a:lnTo>
                <a:lnTo>
                  <a:pt x="772975" y="4796"/>
                </a:lnTo>
                <a:lnTo>
                  <a:pt x="800100" y="541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37" name="SMARTInkShape-Group143">
            <a:extLst>
              <a:ext uri="{FF2B5EF4-FFF2-40B4-BE49-F238E27FC236}">
                <a16:creationId xmlns:a16="http://schemas.microsoft.com/office/drawing/2014/main" id="{20B9C671-0DFE-D773-4EB1-F9FADF27CE87}"/>
              </a:ext>
            </a:extLst>
          </p:cNvPr>
          <p:cNvGrpSpPr/>
          <p:nvPr/>
        </p:nvGrpSpPr>
        <p:grpSpPr>
          <a:xfrm>
            <a:off x="1762125" y="1763449"/>
            <a:ext cx="1485218" cy="322527"/>
            <a:chOff x="1762125" y="1763449"/>
            <a:chExt cx="1485218" cy="322527"/>
          </a:xfrm>
        </p:grpSpPr>
        <p:sp>
          <p:nvSpPr>
            <p:cNvPr id="1231" name="SMARTInkShape-631">
              <a:extLst>
                <a:ext uri="{FF2B5EF4-FFF2-40B4-BE49-F238E27FC236}">
                  <a16:creationId xmlns:a16="http://schemas.microsoft.com/office/drawing/2014/main" id="{C6B9FBFD-48CF-D1CF-49E7-A23F1C1F3B55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3162300" y="1897445"/>
              <a:ext cx="85043" cy="100682"/>
            </a:xfrm>
            <a:custGeom>
              <a:avLst/>
              <a:gdLst/>
              <a:ahLst/>
              <a:cxnLst/>
              <a:rect l="0" t="0" r="0" b="0"/>
              <a:pathLst>
                <a:path w="85043" h="100682">
                  <a:moveTo>
                    <a:pt x="47625" y="36130"/>
                  </a:moveTo>
                  <a:lnTo>
                    <a:pt x="47625" y="36130"/>
                  </a:lnTo>
                  <a:lnTo>
                    <a:pt x="65235" y="18520"/>
                  </a:lnTo>
                  <a:lnTo>
                    <a:pt x="64657" y="16982"/>
                  </a:lnTo>
                  <a:lnTo>
                    <a:pt x="61192" y="12450"/>
                  </a:lnTo>
                  <a:lnTo>
                    <a:pt x="56124" y="9731"/>
                  </a:lnTo>
                  <a:lnTo>
                    <a:pt x="53291" y="9005"/>
                  </a:lnTo>
                  <a:lnTo>
                    <a:pt x="50344" y="9580"/>
                  </a:lnTo>
                  <a:lnTo>
                    <a:pt x="29808" y="20940"/>
                  </a:lnTo>
                  <a:lnTo>
                    <a:pt x="26222" y="24945"/>
                  </a:lnTo>
                  <a:lnTo>
                    <a:pt x="22238" y="35039"/>
                  </a:lnTo>
                  <a:lnTo>
                    <a:pt x="19175" y="79617"/>
                  </a:lnTo>
                  <a:lnTo>
                    <a:pt x="19133" y="84171"/>
                  </a:lnTo>
                  <a:lnTo>
                    <a:pt x="21909" y="92054"/>
                  </a:lnTo>
                  <a:lnTo>
                    <a:pt x="24131" y="95637"/>
                  </a:lnTo>
                  <a:lnTo>
                    <a:pt x="27729" y="98027"/>
                  </a:lnTo>
                  <a:lnTo>
                    <a:pt x="37371" y="100681"/>
                  </a:lnTo>
                  <a:lnTo>
                    <a:pt x="41848" y="100331"/>
                  </a:lnTo>
                  <a:lnTo>
                    <a:pt x="65038" y="89361"/>
                  </a:lnTo>
                  <a:lnTo>
                    <a:pt x="74062" y="77780"/>
                  </a:lnTo>
                  <a:lnTo>
                    <a:pt x="80541" y="62049"/>
                  </a:lnTo>
                  <a:lnTo>
                    <a:pt x="85042" y="26843"/>
                  </a:lnTo>
                  <a:lnTo>
                    <a:pt x="82599" y="18597"/>
                  </a:lnTo>
                  <a:lnTo>
                    <a:pt x="72407" y="4680"/>
                  </a:lnTo>
                  <a:lnTo>
                    <a:pt x="63578" y="985"/>
                  </a:lnTo>
                  <a:lnTo>
                    <a:pt x="58261" y="0"/>
                  </a:lnTo>
                  <a:lnTo>
                    <a:pt x="35607" y="3670"/>
                  </a:lnTo>
                  <a:lnTo>
                    <a:pt x="0" y="170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" name="SMARTInkShape-632">
              <a:extLst>
                <a:ext uri="{FF2B5EF4-FFF2-40B4-BE49-F238E27FC236}">
                  <a16:creationId xmlns:a16="http://schemas.microsoft.com/office/drawing/2014/main" id="{D78CDB6B-7332-AA08-DCBE-033484F164E4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2724150" y="1800525"/>
              <a:ext cx="390526" cy="247351"/>
            </a:xfrm>
            <a:custGeom>
              <a:avLst/>
              <a:gdLst/>
              <a:ahLst/>
              <a:cxnLst/>
              <a:rect l="0" t="0" r="0" b="0"/>
              <a:pathLst>
                <a:path w="390526" h="247351">
                  <a:moveTo>
                    <a:pt x="0" y="247350"/>
                  </a:moveTo>
                  <a:lnTo>
                    <a:pt x="0" y="247350"/>
                  </a:lnTo>
                  <a:lnTo>
                    <a:pt x="0" y="242294"/>
                  </a:lnTo>
                  <a:lnTo>
                    <a:pt x="16267" y="222441"/>
                  </a:lnTo>
                  <a:lnTo>
                    <a:pt x="58038" y="184960"/>
                  </a:lnTo>
                  <a:lnTo>
                    <a:pt x="91709" y="144707"/>
                  </a:lnTo>
                  <a:lnTo>
                    <a:pt x="124351" y="101840"/>
                  </a:lnTo>
                  <a:lnTo>
                    <a:pt x="154586" y="57561"/>
                  </a:lnTo>
                  <a:lnTo>
                    <a:pt x="176376" y="22462"/>
                  </a:lnTo>
                  <a:lnTo>
                    <a:pt x="180369" y="3115"/>
                  </a:lnTo>
                  <a:lnTo>
                    <a:pt x="181630" y="1977"/>
                  </a:lnTo>
                  <a:lnTo>
                    <a:pt x="189123" y="0"/>
                  </a:lnTo>
                  <a:lnTo>
                    <a:pt x="190446" y="43952"/>
                  </a:lnTo>
                  <a:lnTo>
                    <a:pt x="185433" y="84759"/>
                  </a:lnTo>
                  <a:lnTo>
                    <a:pt x="188402" y="123393"/>
                  </a:lnTo>
                  <a:lnTo>
                    <a:pt x="190936" y="149944"/>
                  </a:lnTo>
                  <a:lnTo>
                    <a:pt x="195280" y="161020"/>
                  </a:lnTo>
                  <a:lnTo>
                    <a:pt x="198979" y="164397"/>
                  </a:lnTo>
                  <a:lnTo>
                    <a:pt x="208732" y="168148"/>
                  </a:lnTo>
                  <a:lnTo>
                    <a:pt x="213238" y="168091"/>
                  </a:lnTo>
                  <a:lnTo>
                    <a:pt x="221067" y="165204"/>
                  </a:lnTo>
                  <a:lnTo>
                    <a:pt x="254454" y="127223"/>
                  </a:lnTo>
                  <a:lnTo>
                    <a:pt x="270827" y="89370"/>
                  </a:lnTo>
                  <a:lnTo>
                    <a:pt x="286270" y="47091"/>
                  </a:lnTo>
                  <a:lnTo>
                    <a:pt x="291273" y="34521"/>
                  </a:lnTo>
                  <a:lnTo>
                    <a:pt x="295119" y="10336"/>
                  </a:lnTo>
                  <a:lnTo>
                    <a:pt x="294186" y="31199"/>
                  </a:lnTo>
                  <a:lnTo>
                    <a:pt x="287070" y="68223"/>
                  </a:lnTo>
                  <a:lnTo>
                    <a:pt x="294067" y="115486"/>
                  </a:lnTo>
                  <a:lnTo>
                    <a:pt x="299973" y="137959"/>
                  </a:lnTo>
                  <a:lnTo>
                    <a:pt x="308426" y="152966"/>
                  </a:lnTo>
                  <a:lnTo>
                    <a:pt x="314526" y="157777"/>
                  </a:lnTo>
                  <a:lnTo>
                    <a:pt x="317634" y="159059"/>
                  </a:lnTo>
                  <a:lnTo>
                    <a:pt x="326731" y="157663"/>
                  </a:lnTo>
                  <a:lnTo>
                    <a:pt x="390525" y="1330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" name="SMARTInkShape-633">
              <a:extLst>
                <a:ext uri="{FF2B5EF4-FFF2-40B4-BE49-F238E27FC236}">
                  <a16:creationId xmlns:a16="http://schemas.microsoft.com/office/drawing/2014/main" id="{AA59ED95-9752-BEC8-FCA5-B33DA2506FB9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2362527" y="1763449"/>
              <a:ext cx="169800" cy="271951"/>
            </a:xfrm>
            <a:custGeom>
              <a:avLst/>
              <a:gdLst/>
              <a:ahLst/>
              <a:cxnLst/>
              <a:rect l="0" t="0" r="0" b="0"/>
              <a:pathLst>
                <a:path w="169800" h="271951">
                  <a:moveTo>
                    <a:pt x="161598" y="8201"/>
                  </a:moveTo>
                  <a:lnTo>
                    <a:pt x="161598" y="8201"/>
                  </a:lnTo>
                  <a:lnTo>
                    <a:pt x="169799" y="0"/>
                  </a:lnTo>
                  <a:lnTo>
                    <a:pt x="163257" y="7600"/>
                  </a:lnTo>
                  <a:lnTo>
                    <a:pt x="137986" y="54606"/>
                  </a:lnTo>
                  <a:lnTo>
                    <a:pt x="116521" y="93685"/>
                  </a:lnTo>
                  <a:lnTo>
                    <a:pt x="102381" y="119607"/>
                  </a:lnTo>
                  <a:lnTo>
                    <a:pt x="73485" y="160416"/>
                  </a:lnTo>
                  <a:lnTo>
                    <a:pt x="43216" y="202639"/>
                  </a:lnTo>
                  <a:lnTo>
                    <a:pt x="12254" y="246845"/>
                  </a:lnTo>
                  <a:lnTo>
                    <a:pt x="778" y="271950"/>
                  </a:lnTo>
                  <a:lnTo>
                    <a:pt x="409" y="271875"/>
                  </a:lnTo>
                  <a:lnTo>
                    <a:pt x="0" y="268970"/>
                  </a:lnTo>
                  <a:lnTo>
                    <a:pt x="950" y="267772"/>
                  </a:lnTo>
                  <a:lnTo>
                    <a:pt x="9198" y="2653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" name="SMARTInkShape-634">
              <a:extLst>
                <a:ext uri="{FF2B5EF4-FFF2-40B4-BE49-F238E27FC236}">
                  <a16:creationId xmlns:a16="http://schemas.microsoft.com/office/drawing/2014/main" id="{A9EBC67A-ABF5-E096-AA4D-B986B14515A7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2333625" y="1933575"/>
              <a:ext cx="190501" cy="9526"/>
            </a:xfrm>
            <a:custGeom>
              <a:avLst/>
              <a:gdLst/>
              <a:ahLst/>
              <a:cxnLst/>
              <a:rect l="0" t="0" r="0" b="0"/>
              <a:pathLst>
                <a:path w="190501" h="9526">
                  <a:moveTo>
                    <a:pt x="0" y="0"/>
                  </a:moveTo>
                  <a:lnTo>
                    <a:pt x="0" y="0"/>
                  </a:lnTo>
                  <a:lnTo>
                    <a:pt x="5056" y="5056"/>
                  </a:lnTo>
                  <a:lnTo>
                    <a:pt x="10361" y="7539"/>
                  </a:lnTo>
                  <a:lnTo>
                    <a:pt x="13257" y="8201"/>
                  </a:lnTo>
                  <a:lnTo>
                    <a:pt x="55015" y="1812"/>
                  </a:lnTo>
                  <a:lnTo>
                    <a:pt x="102472" y="358"/>
                  </a:lnTo>
                  <a:lnTo>
                    <a:pt x="147380" y="7586"/>
                  </a:lnTo>
                  <a:lnTo>
                    <a:pt x="190500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" name="SMARTInkShape-635">
              <a:extLst>
                <a:ext uri="{FF2B5EF4-FFF2-40B4-BE49-F238E27FC236}">
                  <a16:creationId xmlns:a16="http://schemas.microsoft.com/office/drawing/2014/main" id="{059D768D-117C-3E82-4D8A-D8EEDA8CA62C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2362200" y="1858815"/>
              <a:ext cx="190501" cy="17611"/>
            </a:xfrm>
            <a:custGeom>
              <a:avLst/>
              <a:gdLst/>
              <a:ahLst/>
              <a:cxnLst/>
              <a:rect l="0" t="0" r="0" b="0"/>
              <a:pathLst>
                <a:path w="190501" h="17611">
                  <a:moveTo>
                    <a:pt x="0" y="17610"/>
                  </a:moveTo>
                  <a:lnTo>
                    <a:pt x="0" y="17610"/>
                  </a:lnTo>
                  <a:lnTo>
                    <a:pt x="27765" y="14788"/>
                  </a:lnTo>
                  <a:lnTo>
                    <a:pt x="70576" y="5851"/>
                  </a:lnTo>
                  <a:lnTo>
                    <a:pt x="105545" y="0"/>
                  </a:lnTo>
                  <a:lnTo>
                    <a:pt x="148515" y="5391"/>
                  </a:lnTo>
                  <a:lnTo>
                    <a:pt x="171475" y="8345"/>
                  </a:lnTo>
                  <a:lnTo>
                    <a:pt x="190500" y="176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" name="SMARTInkShape-636">
              <a:extLst>
                <a:ext uri="{FF2B5EF4-FFF2-40B4-BE49-F238E27FC236}">
                  <a16:creationId xmlns:a16="http://schemas.microsoft.com/office/drawing/2014/main" id="{5A310E16-2ECB-092F-C8CD-2F05F6D40FAE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1762125" y="1847910"/>
              <a:ext cx="381001" cy="238066"/>
            </a:xfrm>
            <a:custGeom>
              <a:avLst/>
              <a:gdLst/>
              <a:ahLst/>
              <a:cxnLst/>
              <a:rect l="0" t="0" r="0" b="0"/>
              <a:pathLst>
                <a:path w="381001" h="238066">
                  <a:moveTo>
                    <a:pt x="0" y="238065"/>
                  </a:moveTo>
                  <a:lnTo>
                    <a:pt x="0" y="238065"/>
                  </a:lnTo>
                  <a:lnTo>
                    <a:pt x="24910" y="197967"/>
                  </a:lnTo>
                  <a:lnTo>
                    <a:pt x="63623" y="155732"/>
                  </a:lnTo>
                  <a:lnTo>
                    <a:pt x="100571" y="113432"/>
                  </a:lnTo>
                  <a:lnTo>
                    <a:pt x="134553" y="67132"/>
                  </a:lnTo>
                  <a:lnTo>
                    <a:pt x="139176" y="55909"/>
                  </a:lnTo>
                  <a:lnTo>
                    <a:pt x="142289" y="44923"/>
                  </a:lnTo>
                  <a:lnTo>
                    <a:pt x="159254" y="11668"/>
                  </a:lnTo>
                  <a:lnTo>
                    <a:pt x="161397" y="2257"/>
                  </a:lnTo>
                  <a:lnTo>
                    <a:pt x="162631" y="1484"/>
                  </a:lnTo>
                  <a:lnTo>
                    <a:pt x="171044" y="0"/>
                  </a:lnTo>
                  <a:lnTo>
                    <a:pt x="171434" y="47502"/>
                  </a:lnTo>
                  <a:lnTo>
                    <a:pt x="171447" y="90709"/>
                  </a:lnTo>
                  <a:lnTo>
                    <a:pt x="179054" y="131347"/>
                  </a:lnTo>
                  <a:lnTo>
                    <a:pt x="188784" y="157428"/>
                  </a:lnTo>
                  <a:lnTo>
                    <a:pt x="192531" y="157849"/>
                  </a:lnTo>
                  <a:lnTo>
                    <a:pt x="205161" y="155494"/>
                  </a:lnTo>
                  <a:lnTo>
                    <a:pt x="215713" y="148097"/>
                  </a:lnTo>
                  <a:lnTo>
                    <a:pt x="245369" y="111045"/>
                  </a:lnTo>
                  <a:lnTo>
                    <a:pt x="263225" y="67253"/>
                  </a:lnTo>
                  <a:lnTo>
                    <a:pt x="273343" y="38793"/>
                  </a:lnTo>
                  <a:lnTo>
                    <a:pt x="276056" y="11948"/>
                  </a:lnTo>
                  <a:lnTo>
                    <a:pt x="275157" y="49708"/>
                  </a:lnTo>
                  <a:lnTo>
                    <a:pt x="270734" y="76775"/>
                  </a:lnTo>
                  <a:lnTo>
                    <a:pt x="275604" y="119195"/>
                  </a:lnTo>
                  <a:lnTo>
                    <a:pt x="277099" y="135934"/>
                  </a:lnTo>
                  <a:lnTo>
                    <a:pt x="281200" y="144343"/>
                  </a:lnTo>
                  <a:lnTo>
                    <a:pt x="294515" y="155027"/>
                  </a:lnTo>
                  <a:lnTo>
                    <a:pt x="300060" y="156248"/>
                  </a:lnTo>
                  <a:lnTo>
                    <a:pt x="344256" y="152555"/>
                  </a:lnTo>
                  <a:lnTo>
                    <a:pt x="364962" y="146895"/>
                  </a:lnTo>
                  <a:lnTo>
                    <a:pt x="381000" y="1523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44" name="SMARTInkShape-Group144">
            <a:extLst>
              <a:ext uri="{FF2B5EF4-FFF2-40B4-BE49-F238E27FC236}">
                <a16:creationId xmlns:a16="http://schemas.microsoft.com/office/drawing/2014/main" id="{9922FB09-D61D-E02D-3B15-5E829A1B447A}"/>
              </a:ext>
            </a:extLst>
          </p:cNvPr>
          <p:cNvGrpSpPr/>
          <p:nvPr/>
        </p:nvGrpSpPr>
        <p:grpSpPr>
          <a:xfrm>
            <a:off x="904875" y="1795022"/>
            <a:ext cx="533401" cy="275760"/>
            <a:chOff x="904875" y="1795022"/>
            <a:chExt cx="533401" cy="275760"/>
          </a:xfrm>
        </p:grpSpPr>
        <p:sp>
          <p:nvSpPr>
            <p:cNvPr id="1238" name="SMARTInkShape-637">
              <a:extLst>
                <a:ext uri="{FF2B5EF4-FFF2-40B4-BE49-F238E27FC236}">
                  <a16:creationId xmlns:a16="http://schemas.microsoft.com/office/drawing/2014/main" id="{8D04CD7A-B3F2-EE90-EEFD-684D16F76E08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1428750" y="1943100"/>
              <a:ext cx="9526" cy="8202"/>
            </a:xfrm>
            <a:custGeom>
              <a:avLst/>
              <a:gdLst/>
              <a:ahLst/>
              <a:cxnLst/>
              <a:rect l="0" t="0" r="0" b="0"/>
              <a:pathLst>
                <a:path w="9526" h="8202">
                  <a:moveTo>
                    <a:pt x="0" y="0"/>
                  </a:moveTo>
                  <a:lnTo>
                    <a:pt x="0" y="0"/>
                  </a:lnTo>
                  <a:lnTo>
                    <a:pt x="0" y="8201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9" name="SMARTInkShape-638">
              <a:extLst>
                <a:ext uri="{FF2B5EF4-FFF2-40B4-BE49-F238E27FC236}">
                  <a16:creationId xmlns:a16="http://schemas.microsoft.com/office/drawing/2014/main" id="{B3858D89-2F63-081D-DC51-5D9F449263FC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1428750" y="18573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716"/>
                  </a:lnTo>
                  <a:lnTo>
                    <a:pt x="1058" y="1144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0" name="SMARTInkShape-639">
              <a:extLst>
                <a:ext uri="{FF2B5EF4-FFF2-40B4-BE49-F238E27FC236}">
                  <a16:creationId xmlns:a16="http://schemas.microsoft.com/office/drawing/2014/main" id="{41CDB94C-9544-3C45-129D-DF6A3817CFEC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1134982" y="1943252"/>
              <a:ext cx="198519" cy="127530"/>
            </a:xfrm>
            <a:custGeom>
              <a:avLst/>
              <a:gdLst/>
              <a:ahLst/>
              <a:cxnLst/>
              <a:rect l="0" t="0" r="0" b="0"/>
              <a:pathLst>
                <a:path w="198519" h="127530">
                  <a:moveTo>
                    <a:pt x="84218" y="37948"/>
                  </a:moveTo>
                  <a:lnTo>
                    <a:pt x="84218" y="37948"/>
                  </a:lnTo>
                  <a:lnTo>
                    <a:pt x="84218" y="29747"/>
                  </a:lnTo>
                  <a:lnTo>
                    <a:pt x="83160" y="29306"/>
                  </a:lnTo>
                  <a:lnTo>
                    <a:pt x="75086" y="28457"/>
                  </a:lnTo>
                  <a:lnTo>
                    <a:pt x="74703" y="19291"/>
                  </a:lnTo>
                  <a:lnTo>
                    <a:pt x="68149" y="11372"/>
                  </a:lnTo>
                  <a:lnTo>
                    <a:pt x="66493" y="5675"/>
                  </a:lnTo>
                  <a:lnTo>
                    <a:pt x="64993" y="3733"/>
                  </a:lnTo>
                  <a:lnTo>
                    <a:pt x="60504" y="1574"/>
                  </a:lnTo>
                  <a:lnTo>
                    <a:pt x="42812" y="0"/>
                  </a:lnTo>
                  <a:lnTo>
                    <a:pt x="36535" y="2738"/>
                  </a:lnTo>
                  <a:lnTo>
                    <a:pt x="18825" y="18175"/>
                  </a:lnTo>
                  <a:lnTo>
                    <a:pt x="6164" y="40556"/>
                  </a:lnTo>
                  <a:lnTo>
                    <a:pt x="8" y="68959"/>
                  </a:lnTo>
                  <a:lnTo>
                    <a:pt x="0" y="88529"/>
                  </a:lnTo>
                  <a:lnTo>
                    <a:pt x="8233" y="119224"/>
                  </a:lnTo>
                  <a:lnTo>
                    <a:pt x="12700" y="126282"/>
                  </a:lnTo>
                  <a:lnTo>
                    <a:pt x="15372" y="127529"/>
                  </a:lnTo>
                  <a:lnTo>
                    <a:pt x="18213" y="127302"/>
                  </a:lnTo>
                  <a:lnTo>
                    <a:pt x="27267" y="124748"/>
                  </a:lnTo>
                  <a:lnTo>
                    <a:pt x="30375" y="124390"/>
                  </a:lnTo>
                  <a:lnTo>
                    <a:pt x="44864" y="113772"/>
                  </a:lnTo>
                  <a:lnTo>
                    <a:pt x="50852" y="105867"/>
                  </a:lnTo>
                  <a:lnTo>
                    <a:pt x="57046" y="95467"/>
                  </a:lnTo>
                  <a:lnTo>
                    <a:pt x="77191" y="66180"/>
                  </a:lnTo>
                  <a:lnTo>
                    <a:pt x="93269" y="38575"/>
                  </a:lnTo>
                  <a:lnTo>
                    <a:pt x="93735" y="81812"/>
                  </a:lnTo>
                  <a:lnTo>
                    <a:pt x="93742" y="101201"/>
                  </a:lnTo>
                  <a:lnTo>
                    <a:pt x="96565" y="105924"/>
                  </a:lnTo>
                  <a:lnTo>
                    <a:pt x="98799" y="108666"/>
                  </a:lnTo>
                  <a:lnTo>
                    <a:pt x="104104" y="111711"/>
                  </a:lnTo>
                  <a:lnTo>
                    <a:pt x="118685" y="113426"/>
                  </a:lnTo>
                  <a:lnTo>
                    <a:pt x="160099" y="114085"/>
                  </a:lnTo>
                  <a:lnTo>
                    <a:pt x="198518" y="1141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1" name="SMARTInkShape-640">
              <a:extLst>
                <a:ext uri="{FF2B5EF4-FFF2-40B4-BE49-F238E27FC236}">
                  <a16:creationId xmlns:a16="http://schemas.microsoft.com/office/drawing/2014/main" id="{826D4FBD-A33D-0A0A-067E-5070F594977A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904875" y="1948020"/>
              <a:ext cx="104776" cy="14131"/>
            </a:xfrm>
            <a:custGeom>
              <a:avLst/>
              <a:gdLst/>
              <a:ahLst/>
              <a:cxnLst/>
              <a:rect l="0" t="0" r="0" b="0"/>
              <a:pathLst>
                <a:path w="104776" h="14131">
                  <a:moveTo>
                    <a:pt x="0" y="14130"/>
                  </a:moveTo>
                  <a:lnTo>
                    <a:pt x="0" y="14130"/>
                  </a:lnTo>
                  <a:lnTo>
                    <a:pt x="46692" y="9074"/>
                  </a:lnTo>
                  <a:lnTo>
                    <a:pt x="77936" y="0"/>
                  </a:lnTo>
                  <a:lnTo>
                    <a:pt x="104775" y="46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2" name="SMARTInkShape-641">
              <a:extLst>
                <a:ext uri="{FF2B5EF4-FFF2-40B4-BE49-F238E27FC236}">
                  <a16:creationId xmlns:a16="http://schemas.microsoft.com/office/drawing/2014/main" id="{B4A7A4A3-5E97-67DD-8AF9-47AE4A3D5C4C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1047750" y="1800341"/>
              <a:ext cx="28576" cy="228485"/>
            </a:xfrm>
            <a:custGeom>
              <a:avLst/>
              <a:gdLst/>
              <a:ahLst/>
              <a:cxnLst/>
              <a:rect l="0" t="0" r="0" b="0"/>
              <a:pathLst>
                <a:path w="28576" h="228485">
                  <a:moveTo>
                    <a:pt x="0" y="9409"/>
                  </a:moveTo>
                  <a:lnTo>
                    <a:pt x="0" y="9409"/>
                  </a:lnTo>
                  <a:lnTo>
                    <a:pt x="0" y="4353"/>
                  </a:lnTo>
                  <a:lnTo>
                    <a:pt x="1058" y="2863"/>
                  </a:lnTo>
                  <a:lnTo>
                    <a:pt x="2822" y="1870"/>
                  </a:lnTo>
                  <a:lnTo>
                    <a:pt x="9133" y="0"/>
                  </a:lnTo>
                  <a:lnTo>
                    <a:pt x="14226" y="42731"/>
                  </a:lnTo>
                  <a:lnTo>
                    <a:pt x="10454" y="89722"/>
                  </a:lnTo>
                  <a:lnTo>
                    <a:pt x="9800" y="127162"/>
                  </a:lnTo>
                  <a:lnTo>
                    <a:pt x="17100" y="172520"/>
                  </a:lnTo>
                  <a:lnTo>
                    <a:pt x="19852" y="210453"/>
                  </a:lnTo>
                  <a:lnTo>
                    <a:pt x="28575" y="2284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3" name="SMARTInkShape-642">
              <a:extLst>
                <a:ext uri="{FF2B5EF4-FFF2-40B4-BE49-F238E27FC236}">
                  <a16:creationId xmlns:a16="http://schemas.microsoft.com/office/drawing/2014/main" id="{B71D2B1D-14DB-FCF7-C392-C87FE2DE131F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933576" y="1795022"/>
              <a:ext cx="18890" cy="243329"/>
            </a:xfrm>
            <a:custGeom>
              <a:avLst/>
              <a:gdLst/>
              <a:ahLst/>
              <a:cxnLst/>
              <a:rect l="0" t="0" r="0" b="0"/>
              <a:pathLst>
                <a:path w="18890" h="243329">
                  <a:moveTo>
                    <a:pt x="9399" y="24253"/>
                  </a:moveTo>
                  <a:lnTo>
                    <a:pt x="9399" y="24253"/>
                  </a:lnTo>
                  <a:lnTo>
                    <a:pt x="9399" y="16052"/>
                  </a:lnTo>
                  <a:lnTo>
                    <a:pt x="17600" y="6643"/>
                  </a:lnTo>
                  <a:lnTo>
                    <a:pt x="18663" y="0"/>
                  </a:lnTo>
                  <a:lnTo>
                    <a:pt x="18889" y="9365"/>
                  </a:lnTo>
                  <a:lnTo>
                    <a:pt x="10720" y="50885"/>
                  </a:lnTo>
                  <a:lnTo>
                    <a:pt x="3114" y="96032"/>
                  </a:lnTo>
                  <a:lnTo>
                    <a:pt x="514" y="133172"/>
                  </a:lnTo>
                  <a:lnTo>
                    <a:pt x="0" y="180647"/>
                  </a:lnTo>
                  <a:lnTo>
                    <a:pt x="957" y="221069"/>
                  </a:lnTo>
                  <a:lnTo>
                    <a:pt x="9399" y="2433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47" name="SMARTInkShape-Group145">
            <a:extLst>
              <a:ext uri="{FF2B5EF4-FFF2-40B4-BE49-F238E27FC236}">
                <a16:creationId xmlns:a16="http://schemas.microsoft.com/office/drawing/2014/main" id="{84A64741-55DD-B3BE-5666-9B96FB18D724}"/>
              </a:ext>
            </a:extLst>
          </p:cNvPr>
          <p:cNvGrpSpPr/>
          <p:nvPr/>
        </p:nvGrpSpPr>
        <p:grpSpPr>
          <a:xfrm>
            <a:off x="2724150" y="1286055"/>
            <a:ext cx="551761" cy="247471"/>
            <a:chOff x="2724150" y="1286055"/>
            <a:chExt cx="551761" cy="247471"/>
          </a:xfrm>
        </p:grpSpPr>
        <p:sp>
          <p:nvSpPr>
            <p:cNvPr id="1245" name="SMARTInkShape-643">
              <a:extLst>
                <a:ext uri="{FF2B5EF4-FFF2-40B4-BE49-F238E27FC236}">
                  <a16:creationId xmlns:a16="http://schemas.microsoft.com/office/drawing/2014/main" id="{81179BB1-DFAC-CDFB-854C-32D8EC6F1897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3209925" y="1434609"/>
              <a:ext cx="65986" cy="93212"/>
            </a:xfrm>
            <a:custGeom>
              <a:avLst/>
              <a:gdLst/>
              <a:ahLst/>
              <a:cxnLst/>
              <a:rect l="0" t="0" r="0" b="0"/>
              <a:pathLst>
                <a:path w="65986" h="93212">
                  <a:moveTo>
                    <a:pt x="9525" y="32241"/>
                  </a:moveTo>
                  <a:lnTo>
                    <a:pt x="9525" y="32241"/>
                  </a:lnTo>
                  <a:lnTo>
                    <a:pt x="17725" y="24040"/>
                  </a:lnTo>
                  <a:lnTo>
                    <a:pt x="19040" y="13317"/>
                  </a:lnTo>
                  <a:lnTo>
                    <a:pt x="5791" y="26459"/>
                  </a:lnTo>
                  <a:lnTo>
                    <a:pt x="2574" y="38138"/>
                  </a:lnTo>
                  <a:lnTo>
                    <a:pt x="151" y="80947"/>
                  </a:lnTo>
                  <a:lnTo>
                    <a:pt x="3275" y="84820"/>
                  </a:lnTo>
                  <a:lnTo>
                    <a:pt x="15214" y="91945"/>
                  </a:lnTo>
                  <a:lnTo>
                    <a:pt x="20726" y="93211"/>
                  </a:lnTo>
                  <a:lnTo>
                    <a:pt x="25459" y="92996"/>
                  </a:lnTo>
                  <a:lnTo>
                    <a:pt x="45716" y="85047"/>
                  </a:lnTo>
                  <a:lnTo>
                    <a:pt x="54891" y="73702"/>
                  </a:lnTo>
                  <a:lnTo>
                    <a:pt x="63183" y="55109"/>
                  </a:lnTo>
                  <a:lnTo>
                    <a:pt x="65985" y="29232"/>
                  </a:lnTo>
                  <a:lnTo>
                    <a:pt x="63546" y="17498"/>
                  </a:lnTo>
                  <a:lnTo>
                    <a:pt x="61414" y="12888"/>
                  </a:lnTo>
                  <a:lnTo>
                    <a:pt x="53400" y="4942"/>
                  </a:lnTo>
                  <a:lnTo>
                    <a:pt x="48300" y="1342"/>
                  </a:lnTo>
                  <a:lnTo>
                    <a:pt x="43842" y="0"/>
                  </a:lnTo>
                  <a:lnTo>
                    <a:pt x="39811" y="164"/>
                  </a:lnTo>
                  <a:lnTo>
                    <a:pt x="32511" y="3168"/>
                  </a:lnTo>
                  <a:lnTo>
                    <a:pt x="0" y="227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6" name="SMARTInkShape-644">
              <a:extLst>
                <a:ext uri="{FF2B5EF4-FFF2-40B4-BE49-F238E27FC236}">
                  <a16:creationId xmlns:a16="http://schemas.microsoft.com/office/drawing/2014/main" id="{C5837421-9008-9ACD-D6F8-291A4882CEB6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2724150" y="1286055"/>
              <a:ext cx="438151" cy="247471"/>
            </a:xfrm>
            <a:custGeom>
              <a:avLst/>
              <a:gdLst/>
              <a:ahLst/>
              <a:cxnLst/>
              <a:rect l="0" t="0" r="0" b="0"/>
              <a:pathLst>
                <a:path w="438151" h="247471">
                  <a:moveTo>
                    <a:pt x="0" y="247470"/>
                  </a:moveTo>
                  <a:lnTo>
                    <a:pt x="0" y="247470"/>
                  </a:lnTo>
                  <a:lnTo>
                    <a:pt x="40719" y="207810"/>
                  </a:lnTo>
                  <a:lnTo>
                    <a:pt x="71073" y="181114"/>
                  </a:lnTo>
                  <a:lnTo>
                    <a:pt x="107983" y="135184"/>
                  </a:lnTo>
                  <a:lnTo>
                    <a:pt x="151846" y="95247"/>
                  </a:lnTo>
                  <a:lnTo>
                    <a:pt x="188617" y="50630"/>
                  </a:lnTo>
                  <a:lnTo>
                    <a:pt x="214546" y="13775"/>
                  </a:lnTo>
                  <a:lnTo>
                    <a:pt x="217062" y="6728"/>
                  </a:lnTo>
                  <a:lnTo>
                    <a:pt x="218791" y="4425"/>
                  </a:lnTo>
                  <a:lnTo>
                    <a:pt x="228155" y="0"/>
                  </a:lnTo>
                  <a:lnTo>
                    <a:pt x="228561" y="18150"/>
                  </a:lnTo>
                  <a:lnTo>
                    <a:pt x="218234" y="60952"/>
                  </a:lnTo>
                  <a:lnTo>
                    <a:pt x="204148" y="106844"/>
                  </a:lnTo>
                  <a:lnTo>
                    <a:pt x="202305" y="133836"/>
                  </a:lnTo>
                  <a:lnTo>
                    <a:pt x="209050" y="161942"/>
                  </a:lnTo>
                  <a:lnTo>
                    <a:pt x="230664" y="199283"/>
                  </a:lnTo>
                  <a:lnTo>
                    <a:pt x="240454" y="204887"/>
                  </a:lnTo>
                  <a:lnTo>
                    <a:pt x="246027" y="206381"/>
                  </a:lnTo>
                  <a:lnTo>
                    <a:pt x="260687" y="202397"/>
                  </a:lnTo>
                  <a:lnTo>
                    <a:pt x="285856" y="187649"/>
                  </a:lnTo>
                  <a:lnTo>
                    <a:pt x="302597" y="167656"/>
                  </a:lnTo>
                  <a:lnTo>
                    <a:pt x="323142" y="123169"/>
                  </a:lnTo>
                  <a:lnTo>
                    <a:pt x="338574" y="77016"/>
                  </a:lnTo>
                  <a:lnTo>
                    <a:pt x="342676" y="56089"/>
                  </a:lnTo>
                  <a:lnTo>
                    <a:pt x="347387" y="46701"/>
                  </a:lnTo>
                  <a:lnTo>
                    <a:pt x="348008" y="42715"/>
                  </a:lnTo>
                  <a:lnTo>
                    <a:pt x="347364" y="39000"/>
                  </a:lnTo>
                  <a:lnTo>
                    <a:pt x="345876" y="35465"/>
                  </a:lnTo>
                  <a:lnTo>
                    <a:pt x="345942" y="33109"/>
                  </a:lnTo>
                  <a:lnTo>
                    <a:pt x="347045" y="31537"/>
                  </a:lnTo>
                  <a:lnTo>
                    <a:pt x="348838" y="30490"/>
                  </a:lnTo>
                  <a:lnTo>
                    <a:pt x="348975" y="30850"/>
                  </a:lnTo>
                  <a:lnTo>
                    <a:pt x="346306" y="34072"/>
                  </a:lnTo>
                  <a:lnTo>
                    <a:pt x="340526" y="76036"/>
                  </a:lnTo>
                  <a:lnTo>
                    <a:pt x="334787" y="114123"/>
                  </a:lnTo>
                  <a:lnTo>
                    <a:pt x="341700" y="161157"/>
                  </a:lnTo>
                  <a:lnTo>
                    <a:pt x="347601" y="178387"/>
                  </a:lnTo>
                  <a:lnTo>
                    <a:pt x="356052" y="191841"/>
                  </a:lnTo>
                  <a:lnTo>
                    <a:pt x="360135" y="194509"/>
                  </a:lnTo>
                  <a:lnTo>
                    <a:pt x="370315" y="197473"/>
                  </a:lnTo>
                  <a:lnTo>
                    <a:pt x="381895" y="195969"/>
                  </a:lnTo>
                  <a:lnTo>
                    <a:pt x="438150" y="1712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48" name="SMARTInkShape-645">
            <a:extLst>
              <a:ext uri="{FF2B5EF4-FFF2-40B4-BE49-F238E27FC236}">
                <a16:creationId xmlns:a16="http://schemas.microsoft.com/office/drawing/2014/main" id="{BC5F2DCF-6132-A41F-9945-53C52E6B5B06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2324100" y="1352550"/>
            <a:ext cx="152401" cy="19051"/>
          </a:xfrm>
          <a:custGeom>
            <a:avLst/>
            <a:gdLst/>
            <a:ahLst/>
            <a:cxnLst/>
            <a:rect l="0" t="0" r="0" b="0"/>
            <a:pathLst>
              <a:path w="152401" h="19051">
                <a:moveTo>
                  <a:pt x="0" y="19050"/>
                </a:moveTo>
                <a:lnTo>
                  <a:pt x="0" y="19050"/>
                </a:lnTo>
                <a:lnTo>
                  <a:pt x="18363" y="17992"/>
                </a:lnTo>
                <a:lnTo>
                  <a:pt x="60905" y="10408"/>
                </a:lnTo>
                <a:lnTo>
                  <a:pt x="105270" y="4585"/>
                </a:lnTo>
                <a:lnTo>
                  <a:pt x="152400" y="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51" name="SMARTInkShape-Group147">
            <a:extLst>
              <a:ext uri="{FF2B5EF4-FFF2-40B4-BE49-F238E27FC236}">
                <a16:creationId xmlns:a16="http://schemas.microsoft.com/office/drawing/2014/main" id="{FDDD3C0E-2ACC-A6FF-7AD0-55D46B0F0CE4}"/>
              </a:ext>
            </a:extLst>
          </p:cNvPr>
          <p:cNvGrpSpPr/>
          <p:nvPr/>
        </p:nvGrpSpPr>
        <p:grpSpPr>
          <a:xfrm>
            <a:off x="1704975" y="1297457"/>
            <a:ext cx="800101" cy="264644"/>
            <a:chOff x="1704975" y="1297457"/>
            <a:chExt cx="800101" cy="264644"/>
          </a:xfrm>
        </p:grpSpPr>
        <p:sp>
          <p:nvSpPr>
            <p:cNvPr id="1249" name="SMARTInkShape-646">
              <a:extLst>
                <a:ext uri="{FF2B5EF4-FFF2-40B4-BE49-F238E27FC236}">
                  <a16:creationId xmlns:a16="http://schemas.microsoft.com/office/drawing/2014/main" id="{AA87A56E-8F7E-8A61-F4D4-C075F3071EC0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2314575" y="1428750"/>
              <a:ext cx="190501" cy="9526"/>
            </a:xfrm>
            <a:custGeom>
              <a:avLst/>
              <a:gdLst/>
              <a:ahLst/>
              <a:cxnLst/>
              <a:rect l="0" t="0" r="0" b="0"/>
              <a:pathLst>
                <a:path w="190501" h="9526">
                  <a:moveTo>
                    <a:pt x="0" y="9525"/>
                  </a:moveTo>
                  <a:lnTo>
                    <a:pt x="0" y="9525"/>
                  </a:lnTo>
                  <a:lnTo>
                    <a:pt x="46644" y="9525"/>
                  </a:lnTo>
                  <a:lnTo>
                    <a:pt x="85531" y="9525"/>
                  </a:lnTo>
                  <a:lnTo>
                    <a:pt x="128843" y="4468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0" name="SMARTInkShape-647">
              <a:extLst>
                <a:ext uri="{FF2B5EF4-FFF2-40B4-BE49-F238E27FC236}">
                  <a16:creationId xmlns:a16="http://schemas.microsoft.com/office/drawing/2014/main" id="{FC66365E-B680-56B2-9025-5D250A3B6980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1704975" y="1297457"/>
              <a:ext cx="390526" cy="264644"/>
            </a:xfrm>
            <a:custGeom>
              <a:avLst/>
              <a:gdLst/>
              <a:ahLst/>
              <a:cxnLst/>
              <a:rect l="0" t="0" r="0" b="0"/>
              <a:pathLst>
                <a:path w="390526" h="264644">
                  <a:moveTo>
                    <a:pt x="0" y="264643"/>
                  </a:moveTo>
                  <a:lnTo>
                    <a:pt x="0" y="264643"/>
                  </a:lnTo>
                  <a:lnTo>
                    <a:pt x="7604" y="255980"/>
                  </a:lnTo>
                  <a:lnTo>
                    <a:pt x="44658" y="209663"/>
                  </a:lnTo>
                  <a:lnTo>
                    <a:pt x="79672" y="166827"/>
                  </a:lnTo>
                  <a:lnTo>
                    <a:pt x="106107" y="134548"/>
                  </a:lnTo>
                  <a:lnTo>
                    <a:pt x="136613" y="88964"/>
                  </a:lnTo>
                  <a:lnTo>
                    <a:pt x="147252" y="64423"/>
                  </a:lnTo>
                  <a:lnTo>
                    <a:pt x="154921" y="19990"/>
                  </a:lnTo>
                  <a:lnTo>
                    <a:pt x="158812" y="11975"/>
                  </a:lnTo>
                  <a:lnTo>
                    <a:pt x="161515" y="0"/>
                  </a:lnTo>
                  <a:lnTo>
                    <a:pt x="161652" y="373"/>
                  </a:lnTo>
                  <a:lnTo>
                    <a:pt x="161804" y="3609"/>
                  </a:lnTo>
                  <a:lnTo>
                    <a:pt x="166946" y="16438"/>
                  </a:lnTo>
                  <a:lnTo>
                    <a:pt x="166626" y="27682"/>
                  </a:lnTo>
                  <a:lnTo>
                    <a:pt x="162853" y="67317"/>
                  </a:lnTo>
                  <a:lnTo>
                    <a:pt x="162109" y="110895"/>
                  </a:lnTo>
                  <a:lnTo>
                    <a:pt x="164784" y="150077"/>
                  </a:lnTo>
                  <a:lnTo>
                    <a:pt x="172297" y="173195"/>
                  </a:lnTo>
                  <a:lnTo>
                    <a:pt x="179235" y="182724"/>
                  </a:lnTo>
                  <a:lnTo>
                    <a:pt x="189374" y="190487"/>
                  </a:lnTo>
                  <a:lnTo>
                    <a:pt x="212039" y="195751"/>
                  </a:lnTo>
                  <a:lnTo>
                    <a:pt x="224062" y="194161"/>
                  </a:lnTo>
                  <a:lnTo>
                    <a:pt x="228749" y="192255"/>
                  </a:lnTo>
                  <a:lnTo>
                    <a:pt x="231875" y="189926"/>
                  </a:lnTo>
                  <a:lnTo>
                    <a:pt x="255660" y="156111"/>
                  </a:lnTo>
                  <a:lnTo>
                    <a:pt x="276092" y="109927"/>
                  </a:lnTo>
                  <a:lnTo>
                    <a:pt x="292082" y="64313"/>
                  </a:lnTo>
                  <a:lnTo>
                    <a:pt x="303544" y="17162"/>
                  </a:lnTo>
                  <a:lnTo>
                    <a:pt x="304242" y="11777"/>
                  </a:lnTo>
                  <a:lnTo>
                    <a:pt x="304428" y="11398"/>
                  </a:lnTo>
                  <a:lnTo>
                    <a:pt x="304791" y="59021"/>
                  </a:lnTo>
                  <a:lnTo>
                    <a:pt x="305856" y="97297"/>
                  </a:lnTo>
                  <a:lnTo>
                    <a:pt x="315161" y="139747"/>
                  </a:lnTo>
                  <a:lnTo>
                    <a:pt x="322105" y="158334"/>
                  </a:lnTo>
                  <a:lnTo>
                    <a:pt x="336856" y="178581"/>
                  </a:lnTo>
                  <a:lnTo>
                    <a:pt x="344800" y="184060"/>
                  </a:lnTo>
                  <a:lnTo>
                    <a:pt x="355222" y="187144"/>
                  </a:lnTo>
                  <a:lnTo>
                    <a:pt x="370069" y="188058"/>
                  </a:lnTo>
                  <a:lnTo>
                    <a:pt x="373713" y="187128"/>
                  </a:lnTo>
                  <a:lnTo>
                    <a:pt x="376142" y="185450"/>
                  </a:lnTo>
                  <a:lnTo>
                    <a:pt x="377761" y="183272"/>
                  </a:lnTo>
                  <a:lnTo>
                    <a:pt x="379899" y="181821"/>
                  </a:lnTo>
                  <a:lnTo>
                    <a:pt x="390525" y="17891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8" name="SMARTInkShape-Group148">
            <a:extLst>
              <a:ext uri="{FF2B5EF4-FFF2-40B4-BE49-F238E27FC236}">
                <a16:creationId xmlns:a16="http://schemas.microsoft.com/office/drawing/2014/main" id="{35771B70-B15D-6320-7A34-51CDC7A84204}"/>
              </a:ext>
            </a:extLst>
          </p:cNvPr>
          <p:cNvGrpSpPr/>
          <p:nvPr/>
        </p:nvGrpSpPr>
        <p:grpSpPr>
          <a:xfrm>
            <a:off x="904875" y="1238250"/>
            <a:ext cx="495301" cy="266701"/>
            <a:chOff x="904875" y="1238250"/>
            <a:chExt cx="495301" cy="266701"/>
          </a:xfrm>
        </p:grpSpPr>
        <p:sp>
          <p:nvSpPr>
            <p:cNvPr id="1252" name="SMARTInkShape-648">
              <a:extLst>
                <a:ext uri="{FF2B5EF4-FFF2-40B4-BE49-F238E27FC236}">
                  <a16:creationId xmlns:a16="http://schemas.microsoft.com/office/drawing/2014/main" id="{85DD0B15-9E52-A107-5F4D-262F3827A1CD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1390650" y="1409700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3" name="SMARTInkShape-649">
              <a:extLst>
                <a:ext uri="{FF2B5EF4-FFF2-40B4-BE49-F238E27FC236}">
                  <a16:creationId xmlns:a16="http://schemas.microsoft.com/office/drawing/2014/main" id="{78AC88F8-7B93-F638-0CEF-AD5760A77EB4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1381125" y="13239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4861"/>
                  </a:lnTo>
                  <a:lnTo>
                    <a:pt x="1058" y="324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4" name="SMARTInkShape-650">
              <a:extLst>
                <a:ext uri="{FF2B5EF4-FFF2-40B4-BE49-F238E27FC236}">
                  <a16:creationId xmlns:a16="http://schemas.microsoft.com/office/drawing/2014/main" id="{0ED0478C-5150-83B8-C590-B0002878845F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1173558" y="1390685"/>
              <a:ext cx="64170" cy="93990"/>
            </a:xfrm>
            <a:custGeom>
              <a:avLst/>
              <a:gdLst/>
              <a:ahLst/>
              <a:cxnLst/>
              <a:rect l="0" t="0" r="0" b="0"/>
              <a:pathLst>
                <a:path w="64170" h="93990">
                  <a:moveTo>
                    <a:pt x="36117" y="19015"/>
                  </a:moveTo>
                  <a:lnTo>
                    <a:pt x="36117" y="19015"/>
                  </a:lnTo>
                  <a:lnTo>
                    <a:pt x="44318" y="19015"/>
                  </a:lnTo>
                  <a:lnTo>
                    <a:pt x="44759" y="17957"/>
                  </a:lnTo>
                  <a:lnTo>
                    <a:pt x="45642" y="84"/>
                  </a:lnTo>
                  <a:lnTo>
                    <a:pt x="40585" y="0"/>
                  </a:lnTo>
                  <a:lnTo>
                    <a:pt x="27328" y="5032"/>
                  </a:lnTo>
                  <a:lnTo>
                    <a:pt x="18805" y="13153"/>
                  </a:lnTo>
                  <a:lnTo>
                    <a:pt x="4710" y="35614"/>
                  </a:lnTo>
                  <a:lnTo>
                    <a:pt x="0" y="59211"/>
                  </a:lnTo>
                  <a:lnTo>
                    <a:pt x="3661" y="81254"/>
                  </a:lnTo>
                  <a:lnTo>
                    <a:pt x="6013" y="85908"/>
                  </a:lnTo>
                  <a:lnTo>
                    <a:pt x="8640" y="89010"/>
                  </a:lnTo>
                  <a:lnTo>
                    <a:pt x="11449" y="91078"/>
                  </a:lnTo>
                  <a:lnTo>
                    <a:pt x="30572" y="93989"/>
                  </a:lnTo>
                  <a:lnTo>
                    <a:pt x="51290" y="89795"/>
                  </a:lnTo>
                  <a:lnTo>
                    <a:pt x="55757" y="86310"/>
                  </a:lnTo>
                  <a:lnTo>
                    <a:pt x="60721" y="76793"/>
                  </a:lnTo>
                  <a:lnTo>
                    <a:pt x="64169" y="32177"/>
                  </a:lnTo>
                  <a:lnTo>
                    <a:pt x="63401" y="18515"/>
                  </a:lnTo>
                  <a:lnTo>
                    <a:pt x="59532" y="8915"/>
                  </a:lnTo>
                  <a:lnTo>
                    <a:pt x="55960" y="5932"/>
                  </a:lnTo>
                  <a:lnTo>
                    <a:pt x="46347" y="2617"/>
                  </a:lnTo>
                  <a:lnTo>
                    <a:pt x="42938" y="2791"/>
                  </a:lnTo>
                  <a:lnTo>
                    <a:pt x="40664" y="3966"/>
                  </a:lnTo>
                  <a:lnTo>
                    <a:pt x="39148" y="5807"/>
                  </a:lnTo>
                  <a:lnTo>
                    <a:pt x="26592" y="94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5" name="SMARTInkShape-651">
              <a:extLst>
                <a:ext uri="{FF2B5EF4-FFF2-40B4-BE49-F238E27FC236}">
                  <a16:creationId xmlns:a16="http://schemas.microsoft.com/office/drawing/2014/main" id="{2A80BAA8-2C62-29B3-22B3-103F759A4C70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904875" y="1371600"/>
              <a:ext cx="152401" cy="19051"/>
            </a:xfrm>
            <a:custGeom>
              <a:avLst/>
              <a:gdLst/>
              <a:ahLst/>
              <a:cxnLst/>
              <a:rect l="0" t="0" r="0" b="0"/>
              <a:pathLst>
                <a:path w="152401" h="19051">
                  <a:moveTo>
                    <a:pt x="0" y="19050"/>
                  </a:moveTo>
                  <a:lnTo>
                    <a:pt x="0" y="19050"/>
                  </a:lnTo>
                  <a:lnTo>
                    <a:pt x="39039" y="17992"/>
                  </a:lnTo>
                  <a:lnTo>
                    <a:pt x="77787" y="579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6" name="SMARTInkShape-652">
              <a:extLst>
                <a:ext uri="{FF2B5EF4-FFF2-40B4-BE49-F238E27FC236}">
                  <a16:creationId xmlns:a16="http://schemas.microsoft.com/office/drawing/2014/main" id="{4016B279-C8AF-53C8-CBCC-163A5FD5E8D2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1076325" y="1251890"/>
              <a:ext cx="14572" cy="253061"/>
            </a:xfrm>
            <a:custGeom>
              <a:avLst/>
              <a:gdLst/>
              <a:ahLst/>
              <a:cxnLst/>
              <a:rect l="0" t="0" r="0" b="0"/>
              <a:pathLst>
                <a:path w="14572" h="253061">
                  <a:moveTo>
                    <a:pt x="0" y="14935"/>
                  </a:moveTo>
                  <a:lnTo>
                    <a:pt x="0" y="14935"/>
                  </a:lnTo>
                  <a:lnTo>
                    <a:pt x="9132" y="5802"/>
                  </a:lnTo>
                  <a:lnTo>
                    <a:pt x="9447" y="0"/>
                  </a:lnTo>
                  <a:lnTo>
                    <a:pt x="9490" y="2300"/>
                  </a:lnTo>
                  <a:lnTo>
                    <a:pt x="14571" y="14601"/>
                  </a:lnTo>
                  <a:lnTo>
                    <a:pt x="14238" y="25723"/>
                  </a:lnTo>
                  <a:lnTo>
                    <a:pt x="10456" y="60222"/>
                  </a:lnTo>
                  <a:lnTo>
                    <a:pt x="9801" y="100555"/>
                  </a:lnTo>
                  <a:lnTo>
                    <a:pt x="4092" y="147441"/>
                  </a:lnTo>
                  <a:lnTo>
                    <a:pt x="5316" y="190726"/>
                  </a:lnTo>
                  <a:lnTo>
                    <a:pt x="3421" y="206306"/>
                  </a:lnTo>
                  <a:lnTo>
                    <a:pt x="9525" y="25306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7" name="SMARTInkShape-653">
              <a:extLst>
                <a:ext uri="{FF2B5EF4-FFF2-40B4-BE49-F238E27FC236}">
                  <a16:creationId xmlns:a16="http://schemas.microsoft.com/office/drawing/2014/main" id="{ADFC729B-AFAF-2168-AAF1-A1ACE479EA48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933450" y="1238250"/>
              <a:ext cx="19051" cy="247651"/>
            </a:xfrm>
            <a:custGeom>
              <a:avLst/>
              <a:gdLst/>
              <a:ahLst/>
              <a:cxnLst/>
              <a:rect l="0" t="0" r="0" b="0"/>
              <a:pathLst>
                <a:path w="19051" h="2476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5057" y="10849"/>
                  </a:lnTo>
                  <a:lnTo>
                    <a:pt x="5488" y="10408"/>
                  </a:lnTo>
                  <a:lnTo>
                    <a:pt x="4717" y="10113"/>
                  </a:lnTo>
                  <a:lnTo>
                    <a:pt x="3145" y="9917"/>
                  </a:lnTo>
                  <a:lnTo>
                    <a:pt x="3155" y="9787"/>
                  </a:lnTo>
                  <a:lnTo>
                    <a:pt x="9498" y="9526"/>
                  </a:lnTo>
                  <a:lnTo>
                    <a:pt x="9525" y="116"/>
                  </a:lnTo>
                  <a:lnTo>
                    <a:pt x="19015" y="0"/>
                  </a:lnTo>
                  <a:lnTo>
                    <a:pt x="19050" y="45056"/>
                  </a:lnTo>
                  <a:lnTo>
                    <a:pt x="10408" y="88936"/>
                  </a:lnTo>
                  <a:lnTo>
                    <a:pt x="9577" y="133352"/>
                  </a:lnTo>
                  <a:lnTo>
                    <a:pt x="9527" y="175508"/>
                  </a:lnTo>
                  <a:lnTo>
                    <a:pt x="9525" y="221665"/>
                  </a:lnTo>
                  <a:lnTo>
                    <a:pt x="9525" y="239930"/>
                  </a:lnTo>
                  <a:lnTo>
                    <a:pt x="10583" y="242504"/>
                  </a:lnTo>
                  <a:lnTo>
                    <a:pt x="12347" y="244219"/>
                  </a:lnTo>
                  <a:lnTo>
                    <a:pt x="19050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95684870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Using a Confidence Interval to Test a Two-Sided Hypothesis (cont.)</a:t>
            </a:r>
          </a:p>
        </p:txBody>
      </p:sp>
      <p:grpSp>
        <p:nvGrpSpPr>
          <p:cNvPr id="1077" name="SMARTInkShape-Group198">
            <a:extLst>
              <a:ext uri="{FF2B5EF4-FFF2-40B4-BE49-F238E27FC236}">
                <a16:creationId xmlns:a16="http://schemas.microsoft.com/office/drawing/2014/main" id="{6389AA30-E957-5A73-CD64-DE1E568C0AB8}"/>
              </a:ext>
            </a:extLst>
          </p:cNvPr>
          <p:cNvGrpSpPr/>
          <p:nvPr/>
        </p:nvGrpSpPr>
        <p:grpSpPr>
          <a:xfrm>
            <a:off x="5119727" y="6096476"/>
            <a:ext cx="823874" cy="551975"/>
            <a:chOff x="5119727" y="6096476"/>
            <a:chExt cx="823874" cy="551975"/>
          </a:xfrm>
        </p:grpSpPr>
        <p:sp>
          <p:nvSpPr>
            <p:cNvPr id="1066" name="SMARTInkShape-881">
              <a:extLst>
                <a:ext uri="{FF2B5EF4-FFF2-40B4-BE49-F238E27FC236}">
                  <a16:creationId xmlns:a16="http://schemas.microsoft.com/office/drawing/2014/main" id="{70CCE66B-367F-CC01-36DD-4D01D2C2F229}"/>
                </a:ext>
              </a:extLst>
            </p:cNvPr>
            <p:cNvSpPr/>
            <p:nvPr>
              <p:custDataLst>
                <p:tags r:id="rId259"/>
              </p:custDataLst>
            </p:nvPr>
          </p:nvSpPr>
          <p:spPr>
            <a:xfrm>
              <a:off x="5119727" y="6172234"/>
              <a:ext cx="128549" cy="85692"/>
            </a:xfrm>
            <a:custGeom>
              <a:avLst/>
              <a:gdLst/>
              <a:ahLst/>
              <a:cxnLst/>
              <a:rect l="0" t="0" r="0" b="0"/>
              <a:pathLst>
                <a:path w="128549" h="85692">
                  <a:moveTo>
                    <a:pt x="80923" y="9491"/>
                  </a:moveTo>
                  <a:lnTo>
                    <a:pt x="80923" y="9491"/>
                  </a:lnTo>
                  <a:lnTo>
                    <a:pt x="85979" y="4435"/>
                  </a:lnTo>
                  <a:lnTo>
                    <a:pt x="91284" y="1952"/>
                  </a:lnTo>
                  <a:lnTo>
                    <a:pt x="99465" y="82"/>
                  </a:lnTo>
                  <a:lnTo>
                    <a:pt x="89709" y="0"/>
                  </a:lnTo>
                  <a:lnTo>
                    <a:pt x="43456" y="16215"/>
                  </a:lnTo>
                  <a:lnTo>
                    <a:pt x="6002" y="41470"/>
                  </a:lnTo>
                  <a:lnTo>
                    <a:pt x="0" y="49456"/>
                  </a:lnTo>
                  <a:lnTo>
                    <a:pt x="517" y="54127"/>
                  </a:lnTo>
                  <a:lnTo>
                    <a:pt x="6733" y="64959"/>
                  </a:lnTo>
                  <a:lnTo>
                    <a:pt x="22135" y="77902"/>
                  </a:lnTo>
                  <a:lnTo>
                    <a:pt x="45160" y="83383"/>
                  </a:lnTo>
                  <a:lnTo>
                    <a:pt x="86039" y="85387"/>
                  </a:lnTo>
                  <a:lnTo>
                    <a:pt x="128548" y="856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7" name="SMARTInkShape-882">
              <a:extLst>
                <a:ext uri="{FF2B5EF4-FFF2-40B4-BE49-F238E27FC236}">
                  <a16:creationId xmlns:a16="http://schemas.microsoft.com/office/drawing/2014/main" id="{4256E413-C556-ABE1-6B30-95674002EAAE}"/>
                </a:ext>
              </a:extLst>
            </p:cNvPr>
            <p:cNvSpPr/>
            <p:nvPr>
              <p:custDataLst>
                <p:tags r:id="rId260"/>
              </p:custDataLst>
            </p:nvPr>
          </p:nvSpPr>
          <p:spPr>
            <a:xfrm>
              <a:off x="5312289" y="6191260"/>
              <a:ext cx="221737" cy="89345"/>
            </a:xfrm>
            <a:custGeom>
              <a:avLst/>
              <a:gdLst/>
              <a:ahLst/>
              <a:cxnLst/>
              <a:rect l="0" t="0" r="0" b="0"/>
              <a:pathLst>
                <a:path w="221737" h="89345">
                  <a:moveTo>
                    <a:pt x="50286" y="19040"/>
                  </a:moveTo>
                  <a:lnTo>
                    <a:pt x="50286" y="19040"/>
                  </a:lnTo>
                  <a:lnTo>
                    <a:pt x="55342" y="19040"/>
                  </a:lnTo>
                  <a:lnTo>
                    <a:pt x="56831" y="17982"/>
                  </a:lnTo>
                  <a:lnTo>
                    <a:pt x="57825" y="16218"/>
                  </a:lnTo>
                  <a:lnTo>
                    <a:pt x="59808" y="9525"/>
                  </a:lnTo>
                  <a:lnTo>
                    <a:pt x="59811" y="106"/>
                  </a:lnTo>
                  <a:lnTo>
                    <a:pt x="46554" y="0"/>
                  </a:lnTo>
                  <a:lnTo>
                    <a:pt x="21209" y="14143"/>
                  </a:lnTo>
                  <a:lnTo>
                    <a:pt x="7569" y="25938"/>
                  </a:lnTo>
                  <a:lnTo>
                    <a:pt x="256" y="36569"/>
                  </a:lnTo>
                  <a:lnTo>
                    <a:pt x="0" y="43426"/>
                  </a:lnTo>
                  <a:lnTo>
                    <a:pt x="5359" y="59512"/>
                  </a:lnTo>
                  <a:lnTo>
                    <a:pt x="14796" y="71600"/>
                  </a:lnTo>
                  <a:lnTo>
                    <a:pt x="33045" y="87983"/>
                  </a:lnTo>
                  <a:lnTo>
                    <a:pt x="37734" y="89344"/>
                  </a:lnTo>
                  <a:lnTo>
                    <a:pt x="48588" y="88033"/>
                  </a:lnTo>
                  <a:lnTo>
                    <a:pt x="61542" y="81345"/>
                  </a:lnTo>
                  <a:lnTo>
                    <a:pt x="64141" y="77510"/>
                  </a:lnTo>
                  <a:lnTo>
                    <a:pt x="67026" y="67605"/>
                  </a:lnTo>
                  <a:lnTo>
                    <a:pt x="65680" y="62000"/>
                  </a:lnTo>
                  <a:lnTo>
                    <a:pt x="52731" y="36601"/>
                  </a:lnTo>
                  <a:lnTo>
                    <a:pt x="51011" y="25888"/>
                  </a:lnTo>
                  <a:lnTo>
                    <a:pt x="53430" y="19262"/>
                  </a:lnTo>
                  <a:lnTo>
                    <a:pt x="67638" y="1884"/>
                  </a:lnTo>
                  <a:lnTo>
                    <a:pt x="90646" y="157"/>
                  </a:lnTo>
                  <a:lnTo>
                    <a:pt x="97504" y="2886"/>
                  </a:lnTo>
                  <a:lnTo>
                    <a:pt x="100814" y="5096"/>
                  </a:lnTo>
                  <a:lnTo>
                    <a:pt x="110532" y="18319"/>
                  </a:lnTo>
                  <a:lnTo>
                    <a:pt x="115056" y="30585"/>
                  </a:lnTo>
                  <a:lnTo>
                    <a:pt x="116911" y="64360"/>
                  </a:lnTo>
                  <a:lnTo>
                    <a:pt x="122003" y="71039"/>
                  </a:lnTo>
                  <a:lnTo>
                    <a:pt x="122439" y="72756"/>
                  </a:lnTo>
                  <a:lnTo>
                    <a:pt x="121671" y="73901"/>
                  </a:lnTo>
                  <a:lnTo>
                    <a:pt x="120102" y="74664"/>
                  </a:lnTo>
                  <a:lnTo>
                    <a:pt x="120113" y="74114"/>
                  </a:lnTo>
                  <a:lnTo>
                    <a:pt x="124128" y="68284"/>
                  </a:lnTo>
                  <a:lnTo>
                    <a:pt x="125437" y="62799"/>
                  </a:lnTo>
                  <a:lnTo>
                    <a:pt x="147853" y="36178"/>
                  </a:lnTo>
                  <a:lnTo>
                    <a:pt x="195197" y="4246"/>
                  </a:lnTo>
                  <a:lnTo>
                    <a:pt x="199357" y="1880"/>
                  </a:lnTo>
                  <a:lnTo>
                    <a:pt x="206756" y="550"/>
                  </a:lnTo>
                  <a:lnTo>
                    <a:pt x="208574" y="2481"/>
                  </a:lnTo>
                  <a:lnTo>
                    <a:pt x="210594" y="10269"/>
                  </a:lnTo>
                  <a:lnTo>
                    <a:pt x="214970" y="57293"/>
                  </a:lnTo>
                  <a:lnTo>
                    <a:pt x="221736" y="857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8" name="SMARTInkShape-883">
              <a:extLst>
                <a:ext uri="{FF2B5EF4-FFF2-40B4-BE49-F238E27FC236}">
                  <a16:creationId xmlns:a16="http://schemas.microsoft.com/office/drawing/2014/main" id="{C16EC1BC-5B61-03AA-D1AF-366DDE7929D5}"/>
                </a:ext>
              </a:extLst>
            </p:cNvPr>
            <p:cNvSpPr/>
            <p:nvPr>
              <p:custDataLst>
                <p:tags r:id="rId261"/>
              </p:custDataLst>
            </p:nvPr>
          </p:nvSpPr>
          <p:spPr>
            <a:xfrm>
              <a:off x="5619750" y="6096476"/>
              <a:ext cx="95240" cy="287497"/>
            </a:xfrm>
            <a:custGeom>
              <a:avLst/>
              <a:gdLst/>
              <a:ahLst/>
              <a:cxnLst/>
              <a:rect l="0" t="0" r="0" b="0"/>
              <a:pathLst>
                <a:path w="95240" h="287497">
                  <a:moveTo>
                    <a:pt x="76200" y="66199"/>
                  </a:moveTo>
                  <a:lnTo>
                    <a:pt x="76200" y="66199"/>
                  </a:lnTo>
                  <a:lnTo>
                    <a:pt x="84401" y="57998"/>
                  </a:lnTo>
                  <a:lnTo>
                    <a:pt x="90389" y="57067"/>
                  </a:lnTo>
                  <a:lnTo>
                    <a:pt x="92010" y="55878"/>
                  </a:lnTo>
                  <a:lnTo>
                    <a:pt x="93810" y="51734"/>
                  </a:lnTo>
                  <a:lnTo>
                    <a:pt x="95239" y="12241"/>
                  </a:lnTo>
                  <a:lnTo>
                    <a:pt x="92423" y="7646"/>
                  </a:lnTo>
                  <a:lnTo>
                    <a:pt x="87048" y="1128"/>
                  </a:lnTo>
                  <a:lnTo>
                    <a:pt x="76004" y="0"/>
                  </a:lnTo>
                  <a:lnTo>
                    <a:pt x="71836" y="1958"/>
                  </a:lnTo>
                  <a:lnTo>
                    <a:pt x="64383" y="9778"/>
                  </a:lnTo>
                  <a:lnTo>
                    <a:pt x="39472" y="54430"/>
                  </a:lnTo>
                  <a:lnTo>
                    <a:pt x="26747" y="94696"/>
                  </a:lnTo>
                  <a:lnTo>
                    <a:pt x="16275" y="135086"/>
                  </a:lnTo>
                  <a:lnTo>
                    <a:pt x="6469" y="178920"/>
                  </a:lnTo>
                  <a:lnTo>
                    <a:pt x="1278" y="219385"/>
                  </a:lnTo>
                  <a:lnTo>
                    <a:pt x="168" y="266327"/>
                  </a:lnTo>
                  <a:lnTo>
                    <a:pt x="22" y="287496"/>
                  </a:lnTo>
                  <a:lnTo>
                    <a:pt x="0" y="2757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9" name="SMARTInkShape-884">
              <a:extLst>
                <a:ext uri="{FF2B5EF4-FFF2-40B4-BE49-F238E27FC236}">
                  <a16:creationId xmlns:a16="http://schemas.microsoft.com/office/drawing/2014/main" id="{B753B13D-2406-B2A0-14D3-927D5545E9A7}"/>
                </a:ext>
              </a:extLst>
            </p:cNvPr>
            <p:cNvSpPr/>
            <p:nvPr>
              <p:custDataLst>
                <p:tags r:id="rId262"/>
              </p:custDataLst>
            </p:nvPr>
          </p:nvSpPr>
          <p:spPr>
            <a:xfrm>
              <a:off x="5591175" y="6257925"/>
              <a:ext cx="104776" cy="9526"/>
            </a:xfrm>
            <a:custGeom>
              <a:avLst/>
              <a:gdLst/>
              <a:ahLst/>
              <a:cxnLst/>
              <a:rect l="0" t="0" r="0" b="0"/>
              <a:pathLst>
                <a:path w="104776" h="9526">
                  <a:moveTo>
                    <a:pt x="0" y="9525"/>
                  </a:moveTo>
                  <a:lnTo>
                    <a:pt x="0" y="9525"/>
                  </a:lnTo>
                  <a:lnTo>
                    <a:pt x="15210" y="2980"/>
                  </a:lnTo>
                  <a:lnTo>
                    <a:pt x="62014" y="175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0" name="SMARTInkShape-885">
              <a:extLst>
                <a:ext uri="{FF2B5EF4-FFF2-40B4-BE49-F238E27FC236}">
                  <a16:creationId xmlns:a16="http://schemas.microsoft.com/office/drawing/2014/main" id="{7A8AAD12-7E46-5674-6EF2-D0F7E5B5B76E}"/>
                </a:ext>
              </a:extLst>
            </p:cNvPr>
            <p:cNvSpPr/>
            <p:nvPr>
              <p:custDataLst>
                <p:tags r:id="rId263"/>
              </p:custDataLst>
            </p:nvPr>
          </p:nvSpPr>
          <p:spPr>
            <a:xfrm>
              <a:off x="5762625" y="629602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1" name="SMARTInkShape-886">
              <a:extLst>
                <a:ext uri="{FF2B5EF4-FFF2-40B4-BE49-F238E27FC236}">
                  <a16:creationId xmlns:a16="http://schemas.microsoft.com/office/drawing/2014/main" id="{E2B08E80-8776-5ED4-6D41-B963C5464B1E}"/>
                </a:ext>
              </a:extLst>
            </p:cNvPr>
            <p:cNvSpPr/>
            <p:nvPr>
              <p:custDataLst>
                <p:tags r:id="rId264"/>
              </p:custDataLst>
            </p:nvPr>
          </p:nvSpPr>
          <p:spPr>
            <a:xfrm>
              <a:off x="5429250" y="6448541"/>
              <a:ext cx="9521" cy="133235"/>
            </a:xfrm>
            <a:custGeom>
              <a:avLst/>
              <a:gdLst/>
              <a:ahLst/>
              <a:cxnLst/>
              <a:rect l="0" t="0" r="0" b="0"/>
              <a:pathLst>
                <a:path w="9521" h="133235">
                  <a:moveTo>
                    <a:pt x="0" y="9409"/>
                  </a:moveTo>
                  <a:lnTo>
                    <a:pt x="0" y="9409"/>
                  </a:lnTo>
                  <a:lnTo>
                    <a:pt x="9409" y="0"/>
                  </a:lnTo>
                  <a:lnTo>
                    <a:pt x="9520" y="41306"/>
                  </a:lnTo>
                  <a:lnTo>
                    <a:pt x="4468" y="81796"/>
                  </a:lnTo>
                  <a:lnTo>
                    <a:pt x="0" y="1332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2" name="SMARTInkShape-887">
              <a:extLst>
                <a:ext uri="{FF2B5EF4-FFF2-40B4-BE49-F238E27FC236}">
                  <a16:creationId xmlns:a16="http://schemas.microsoft.com/office/drawing/2014/main" id="{09C9B891-A75A-5ABE-E8FC-76242639B20C}"/>
                </a:ext>
              </a:extLst>
            </p:cNvPr>
            <p:cNvSpPr/>
            <p:nvPr>
              <p:custDataLst>
                <p:tags r:id="rId265"/>
              </p:custDataLst>
            </p:nvPr>
          </p:nvSpPr>
          <p:spPr>
            <a:xfrm>
              <a:off x="5429250" y="6396718"/>
              <a:ext cx="19051" cy="32658"/>
            </a:xfrm>
            <a:custGeom>
              <a:avLst/>
              <a:gdLst/>
              <a:ahLst/>
              <a:cxnLst/>
              <a:rect l="0" t="0" r="0" b="0"/>
              <a:pathLst>
                <a:path w="19051" h="32658">
                  <a:moveTo>
                    <a:pt x="0" y="32657"/>
                  </a:moveTo>
                  <a:lnTo>
                    <a:pt x="0" y="32657"/>
                  </a:lnTo>
                  <a:lnTo>
                    <a:pt x="0" y="11198"/>
                  </a:lnTo>
                  <a:lnTo>
                    <a:pt x="2822" y="4423"/>
                  </a:lnTo>
                  <a:lnTo>
                    <a:pt x="5056" y="1135"/>
                  </a:lnTo>
                  <a:lnTo>
                    <a:pt x="7604" y="0"/>
                  </a:lnTo>
                  <a:lnTo>
                    <a:pt x="19050" y="40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3" name="SMARTInkShape-888">
              <a:extLst>
                <a:ext uri="{FF2B5EF4-FFF2-40B4-BE49-F238E27FC236}">
                  <a16:creationId xmlns:a16="http://schemas.microsoft.com/office/drawing/2014/main" id="{31EF27D2-90BF-229C-39C6-CF2555911AAE}"/>
                </a:ext>
              </a:extLst>
            </p:cNvPr>
            <p:cNvSpPr/>
            <p:nvPr>
              <p:custDataLst>
                <p:tags r:id="rId266"/>
              </p:custDataLst>
            </p:nvPr>
          </p:nvSpPr>
          <p:spPr>
            <a:xfrm>
              <a:off x="5476875" y="6488393"/>
              <a:ext cx="161871" cy="102908"/>
            </a:xfrm>
            <a:custGeom>
              <a:avLst/>
              <a:gdLst/>
              <a:ahLst/>
              <a:cxnLst/>
              <a:rect l="0" t="0" r="0" b="0"/>
              <a:pathLst>
                <a:path w="161871" h="102908">
                  <a:moveTo>
                    <a:pt x="0" y="36232"/>
                  </a:moveTo>
                  <a:lnTo>
                    <a:pt x="0" y="36232"/>
                  </a:lnTo>
                  <a:lnTo>
                    <a:pt x="8662" y="28628"/>
                  </a:lnTo>
                  <a:lnTo>
                    <a:pt x="47473" y="932"/>
                  </a:lnTo>
                  <a:lnTo>
                    <a:pt x="50698" y="0"/>
                  </a:lnTo>
                  <a:lnTo>
                    <a:pt x="53907" y="435"/>
                  </a:lnTo>
                  <a:lnTo>
                    <a:pt x="60294" y="3742"/>
                  </a:lnTo>
                  <a:lnTo>
                    <a:pt x="62421" y="6105"/>
                  </a:lnTo>
                  <a:lnTo>
                    <a:pt x="71172" y="30684"/>
                  </a:lnTo>
                  <a:lnTo>
                    <a:pt x="75906" y="77368"/>
                  </a:lnTo>
                  <a:lnTo>
                    <a:pt x="76174" y="99327"/>
                  </a:lnTo>
                  <a:lnTo>
                    <a:pt x="76197" y="89318"/>
                  </a:lnTo>
                  <a:lnTo>
                    <a:pt x="95602" y="59287"/>
                  </a:lnTo>
                  <a:lnTo>
                    <a:pt x="143106" y="24888"/>
                  </a:lnTo>
                  <a:lnTo>
                    <a:pt x="151092" y="20607"/>
                  </a:lnTo>
                  <a:lnTo>
                    <a:pt x="154703" y="19466"/>
                  </a:lnTo>
                  <a:lnTo>
                    <a:pt x="157110" y="19762"/>
                  </a:lnTo>
                  <a:lnTo>
                    <a:pt x="158715" y="21019"/>
                  </a:lnTo>
                  <a:lnTo>
                    <a:pt x="159784" y="22915"/>
                  </a:lnTo>
                  <a:lnTo>
                    <a:pt x="161870" y="66332"/>
                  </a:lnTo>
                  <a:lnTo>
                    <a:pt x="152400" y="1029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4" name="SMARTInkShape-889">
              <a:extLst>
                <a:ext uri="{FF2B5EF4-FFF2-40B4-BE49-F238E27FC236}">
                  <a16:creationId xmlns:a16="http://schemas.microsoft.com/office/drawing/2014/main" id="{23D93C9D-8613-483F-E12A-E21F2D3ABF79}"/>
                </a:ext>
              </a:extLst>
            </p:cNvPr>
            <p:cNvSpPr/>
            <p:nvPr>
              <p:custDataLst>
                <p:tags r:id="rId267"/>
              </p:custDataLst>
            </p:nvPr>
          </p:nvSpPr>
          <p:spPr>
            <a:xfrm>
              <a:off x="5743575" y="6429883"/>
              <a:ext cx="66676" cy="180387"/>
            </a:xfrm>
            <a:custGeom>
              <a:avLst/>
              <a:gdLst/>
              <a:ahLst/>
              <a:cxnLst/>
              <a:rect l="0" t="0" r="0" b="0"/>
              <a:pathLst>
                <a:path w="66676" h="180387">
                  <a:moveTo>
                    <a:pt x="0" y="18542"/>
                  </a:moveTo>
                  <a:lnTo>
                    <a:pt x="0" y="18542"/>
                  </a:lnTo>
                  <a:lnTo>
                    <a:pt x="0" y="13486"/>
                  </a:lnTo>
                  <a:lnTo>
                    <a:pt x="5645" y="8181"/>
                  </a:lnTo>
                  <a:lnTo>
                    <a:pt x="14151" y="3354"/>
                  </a:lnTo>
                  <a:lnTo>
                    <a:pt x="26467" y="0"/>
                  </a:lnTo>
                  <a:lnTo>
                    <a:pt x="33007" y="14812"/>
                  </a:lnTo>
                  <a:lnTo>
                    <a:pt x="33014" y="30642"/>
                  </a:lnTo>
                  <a:lnTo>
                    <a:pt x="26142" y="77904"/>
                  </a:lnTo>
                  <a:lnTo>
                    <a:pt x="15394" y="119285"/>
                  </a:lnTo>
                  <a:lnTo>
                    <a:pt x="7477" y="164766"/>
                  </a:lnTo>
                  <a:lnTo>
                    <a:pt x="1477" y="177365"/>
                  </a:lnTo>
                  <a:lnTo>
                    <a:pt x="2043" y="178399"/>
                  </a:lnTo>
                  <a:lnTo>
                    <a:pt x="5494" y="179548"/>
                  </a:lnTo>
                  <a:lnTo>
                    <a:pt x="27485" y="180386"/>
                  </a:lnTo>
                  <a:lnTo>
                    <a:pt x="36204" y="177609"/>
                  </a:lnTo>
                  <a:lnTo>
                    <a:pt x="43608" y="173905"/>
                  </a:lnTo>
                  <a:lnTo>
                    <a:pt x="60215" y="171332"/>
                  </a:lnTo>
                  <a:lnTo>
                    <a:pt x="62368" y="170144"/>
                  </a:lnTo>
                  <a:lnTo>
                    <a:pt x="66675" y="16141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5" name="SMARTInkShape-890">
              <a:extLst>
                <a:ext uri="{FF2B5EF4-FFF2-40B4-BE49-F238E27FC236}">
                  <a16:creationId xmlns:a16="http://schemas.microsoft.com/office/drawing/2014/main" id="{61382CE3-AFD0-588A-9577-909B3DF62179}"/>
                </a:ext>
              </a:extLst>
            </p:cNvPr>
            <p:cNvSpPr/>
            <p:nvPr>
              <p:custDataLst>
                <p:tags r:id="rId268"/>
              </p:custDataLst>
            </p:nvPr>
          </p:nvSpPr>
          <p:spPr>
            <a:xfrm>
              <a:off x="5715000" y="6534150"/>
              <a:ext cx="123826" cy="19051"/>
            </a:xfrm>
            <a:custGeom>
              <a:avLst/>
              <a:gdLst/>
              <a:ahLst/>
              <a:cxnLst/>
              <a:rect l="0" t="0" r="0" b="0"/>
              <a:pathLst>
                <a:path w="1238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5" y="17992"/>
                  </a:lnTo>
                  <a:lnTo>
                    <a:pt x="7539" y="16228"/>
                  </a:lnTo>
                  <a:lnTo>
                    <a:pt x="8201" y="13994"/>
                  </a:lnTo>
                  <a:lnTo>
                    <a:pt x="20225" y="11512"/>
                  </a:lnTo>
                  <a:lnTo>
                    <a:pt x="64713" y="3241"/>
                  </a:lnTo>
                  <a:lnTo>
                    <a:pt x="108215" y="126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6" name="SMARTInkShape-891">
              <a:extLst>
                <a:ext uri="{FF2B5EF4-FFF2-40B4-BE49-F238E27FC236}">
                  <a16:creationId xmlns:a16="http://schemas.microsoft.com/office/drawing/2014/main" id="{A55C151C-5D7C-6BD4-A3CB-CE4A646BB7C8}"/>
                </a:ext>
              </a:extLst>
            </p:cNvPr>
            <p:cNvSpPr/>
            <p:nvPr>
              <p:custDataLst>
                <p:tags r:id="rId269"/>
              </p:custDataLst>
            </p:nvPr>
          </p:nvSpPr>
          <p:spPr>
            <a:xfrm>
              <a:off x="5934075" y="66389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80"/>
                  </a:lnTo>
                  <a:lnTo>
                    <a:pt x="2822" y="1987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3" name="SMARTInkShape-Group199">
            <a:extLst>
              <a:ext uri="{FF2B5EF4-FFF2-40B4-BE49-F238E27FC236}">
                <a16:creationId xmlns:a16="http://schemas.microsoft.com/office/drawing/2014/main" id="{11CE3830-DDF2-A78F-4829-595144B01A6A}"/>
              </a:ext>
            </a:extLst>
          </p:cNvPr>
          <p:cNvGrpSpPr/>
          <p:nvPr/>
        </p:nvGrpSpPr>
        <p:grpSpPr>
          <a:xfrm>
            <a:off x="4221896" y="6042887"/>
            <a:ext cx="678450" cy="337554"/>
            <a:chOff x="4221896" y="6042887"/>
            <a:chExt cx="678450" cy="337554"/>
          </a:xfrm>
        </p:grpSpPr>
        <p:sp>
          <p:nvSpPr>
            <p:cNvPr id="1078" name="SMARTInkShape-892">
              <a:extLst>
                <a:ext uri="{FF2B5EF4-FFF2-40B4-BE49-F238E27FC236}">
                  <a16:creationId xmlns:a16="http://schemas.microsoft.com/office/drawing/2014/main" id="{96670F77-DA14-B0D9-17D0-1546B565CDC7}"/>
                </a:ext>
              </a:extLst>
            </p:cNvPr>
            <p:cNvSpPr/>
            <p:nvPr>
              <p:custDataLst>
                <p:tags r:id="rId254"/>
              </p:custDataLst>
            </p:nvPr>
          </p:nvSpPr>
          <p:spPr>
            <a:xfrm>
              <a:off x="4221896" y="6067425"/>
              <a:ext cx="140551" cy="313016"/>
            </a:xfrm>
            <a:custGeom>
              <a:avLst/>
              <a:gdLst/>
              <a:ahLst/>
              <a:cxnLst/>
              <a:rect l="0" t="0" r="0" b="0"/>
              <a:pathLst>
                <a:path w="140551" h="313016">
                  <a:moveTo>
                    <a:pt x="121504" y="9525"/>
                  </a:moveTo>
                  <a:lnTo>
                    <a:pt x="121504" y="9525"/>
                  </a:lnTo>
                  <a:lnTo>
                    <a:pt x="126560" y="4469"/>
                  </a:lnTo>
                  <a:lnTo>
                    <a:pt x="131865" y="1986"/>
                  </a:lnTo>
                  <a:lnTo>
                    <a:pt x="140550" y="0"/>
                  </a:lnTo>
                  <a:lnTo>
                    <a:pt x="125344" y="1058"/>
                  </a:lnTo>
                  <a:lnTo>
                    <a:pt x="105944" y="9721"/>
                  </a:lnTo>
                  <a:lnTo>
                    <a:pt x="77500" y="30397"/>
                  </a:lnTo>
                  <a:lnTo>
                    <a:pt x="42808" y="70790"/>
                  </a:lnTo>
                  <a:lnTo>
                    <a:pt x="23587" y="114841"/>
                  </a:lnTo>
                  <a:lnTo>
                    <a:pt x="10479" y="154624"/>
                  </a:lnTo>
                  <a:lnTo>
                    <a:pt x="1942" y="193041"/>
                  </a:lnTo>
                  <a:lnTo>
                    <a:pt x="0" y="221356"/>
                  </a:lnTo>
                  <a:lnTo>
                    <a:pt x="6716" y="254558"/>
                  </a:lnTo>
                  <a:lnTo>
                    <a:pt x="27412" y="291936"/>
                  </a:lnTo>
                  <a:lnTo>
                    <a:pt x="39468" y="304374"/>
                  </a:lnTo>
                  <a:lnTo>
                    <a:pt x="51883" y="309902"/>
                  </a:lnTo>
                  <a:lnTo>
                    <a:pt x="70772" y="313015"/>
                  </a:lnTo>
                  <a:lnTo>
                    <a:pt x="92929" y="3048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9" name="SMARTInkShape-893">
              <a:extLst>
                <a:ext uri="{FF2B5EF4-FFF2-40B4-BE49-F238E27FC236}">
                  <a16:creationId xmlns:a16="http://schemas.microsoft.com/office/drawing/2014/main" id="{C06513B4-4C38-8AEA-1EA1-FCAB6EBF63AF}"/>
                </a:ext>
              </a:extLst>
            </p:cNvPr>
            <p:cNvSpPr/>
            <p:nvPr>
              <p:custDataLst>
                <p:tags r:id="rId255"/>
              </p:custDataLst>
            </p:nvPr>
          </p:nvSpPr>
          <p:spPr>
            <a:xfrm>
              <a:off x="4442090" y="6097324"/>
              <a:ext cx="21099" cy="217752"/>
            </a:xfrm>
            <a:custGeom>
              <a:avLst/>
              <a:gdLst/>
              <a:ahLst/>
              <a:cxnLst/>
              <a:rect l="0" t="0" r="0" b="0"/>
              <a:pathLst>
                <a:path w="21099" h="217752">
                  <a:moveTo>
                    <a:pt x="15610" y="8201"/>
                  </a:moveTo>
                  <a:lnTo>
                    <a:pt x="15610" y="8201"/>
                  </a:lnTo>
                  <a:lnTo>
                    <a:pt x="15610" y="3145"/>
                  </a:lnTo>
                  <a:lnTo>
                    <a:pt x="16668" y="1656"/>
                  </a:lnTo>
                  <a:lnTo>
                    <a:pt x="18432" y="662"/>
                  </a:lnTo>
                  <a:lnTo>
                    <a:pt x="20666" y="0"/>
                  </a:lnTo>
                  <a:lnTo>
                    <a:pt x="21098" y="617"/>
                  </a:lnTo>
                  <a:lnTo>
                    <a:pt x="18754" y="4125"/>
                  </a:lnTo>
                  <a:lnTo>
                    <a:pt x="16024" y="41571"/>
                  </a:lnTo>
                  <a:lnTo>
                    <a:pt x="10635" y="83467"/>
                  </a:lnTo>
                  <a:lnTo>
                    <a:pt x="3862" y="127187"/>
                  </a:lnTo>
                  <a:lnTo>
                    <a:pt x="864" y="146808"/>
                  </a:lnTo>
                  <a:lnTo>
                    <a:pt x="3009" y="165922"/>
                  </a:lnTo>
                  <a:lnTo>
                    <a:pt x="0" y="189695"/>
                  </a:lnTo>
                  <a:lnTo>
                    <a:pt x="6085" y="2177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0" name="SMARTInkShape-894">
              <a:extLst>
                <a:ext uri="{FF2B5EF4-FFF2-40B4-BE49-F238E27FC236}">
                  <a16:creationId xmlns:a16="http://schemas.microsoft.com/office/drawing/2014/main" id="{B6B16AB0-4ACA-D13D-FF81-57B2A54BBCD8}"/>
                </a:ext>
              </a:extLst>
            </p:cNvPr>
            <p:cNvSpPr/>
            <p:nvPr>
              <p:custDataLst>
                <p:tags r:id="rId256"/>
              </p:custDataLst>
            </p:nvPr>
          </p:nvSpPr>
          <p:spPr>
            <a:xfrm>
              <a:off x="4524375" y="621982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41832" y="9525"/>
                  </a:lnTo>
                  <a:lnTo>
                    <a:pt x="84100" y="9525"/>
                  </a:lnTo>
                  <a:lnTo>
                    <a:pt x="94881" y="952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1" name="SMARTInkShape-895">
              <a:extLst>
                <a:ext uri="{FF2B5EF4-FFF2-40B4-BE49-F238E27FC236}">
                  <a16:creationId xmlns:a16="http://schemas.microsoft.com/office/drawing/2014/main" id="{B5300D1B-CDF2-0EBC-9D73-C458EB4077DF}"/>
                </a:ext>
              </a:extLst>
            </p:cNvPr>
            <p:cNvSpPr/>
            <p:nvPr>
              <p:custDataLst>
                <p:tags r:id="rId257"/>
              </p:custDataLst>
            </p:nvPr>
          </p:nvSpPr>
          <p:spPr>
            <a:xfrm>
              <a:off x="4687295" y="6143625"/>
              <a:ext cx="122438" cy="152401"/>
            </a:xfrm>
            <a:custGeom>
              <a:avLst/>
              <a:gdLst/>
              <a:ahLst/>
              <a:cxnLst/>
              <a:rect l="0" t="0" r="0" b="0"/>
              <a:pathLst>
                <a:path w="122438" h="152401">
                  <a:moveTo>
                    <a:pt x="113305" y="0"/>
                  </a:moveTo>
                  <a:lnTo>
                    <a:pt x="113305" y="0"/>
                  </a:lnTo>
                  <a:lnTo>
                    <a:pt x="122437" y="0"/>
                  </a:lnTo>
                  <a:lnTo>
                    <a:pt x="105501" y="32493"/>
                  </a:lnTo>
                  <a:lnTo>
                    <a:pt x="75770" y="71527"/>
                  </a:lnTo>
                  <a:lnTo>
                    <a:pt x="63026" y="93865"/>
                  </a:lnTo>
                  <a:lnTo>
                    <a:pt x="26132" y="134563"/>
                  </a:lnTo>
                  <a:lnTo>
                    <a:pt x="16000" y="139181"/>
                  </a:lnTo>
                  <a:lnTo>
                    <a:pt x="10335" y="140412"/>
                  </a:lnTo>
                  <a:lnTo>
                    <a:pt x="6558" y="140176"/>
                  </a:lnTo>
                  <a:lnTo>
                    <a:pt x="4042" y="138959"/>
                  </a:lnTo>
                  <a:lnTo>
                    <a:pt x="2362" y="137089"/>
                  </a:lnTo>
                  <a:lnTo>
                    <a:pt x="0" y="124345"/>
                  </a:lnTo>
                  <a:lnTo>
                    <a:pt x="260" y="94530"/>
                  </a:lnTo>
                  <a:lnTo>
                    <a:pt x="4149" y="80466"/>
                  </a:lnTo>
                  <a:lnTo>
                    <a:pt x="12227" y="69982"/>
                  </a:lnTo>
                  <a:lnTo>
                    <a:pt x="29604" y="54628"/>
                  </a:lnTo>
                  <a:lnTo>
                    <a:pt x="33163" y="53353"/>
                  </a:lnTo>
                  <a:lnTo>
                    <a:pt x="36593" y="53560"/>
                  </a:lnTo>
                  <a:lnTo>
                    <a:pt x="43227" y="56612"/>
                  </a:lnTo>
                  <a:lnTo>
                    <a:pt x="49704" y="61498"/>
                  </a:lnTo>
                  <a:lnTo>
                    <a:pt x="77512" y="104353"/>
                  </a:lnTo>
                  <a:lnTo>
                    <a:pt x="93779" y="150048"/>
                  </a:lnTo>
                  <a:lnTo>
                    <a:pt x="92880" y="150832"/>
                  </a:lnTo>
                  <a:lnTo>
                    <a:pt x="8473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2" name="SMARTInkShape-896">
              <a:extLst>
                <a:ext uri="{FF2B5EF4-FFF2-40B4-BE49-F238E27FC236}">
                  <a16:creationId xmlns:a16="http://schemas.microsoft.com/office/drawing/2014/main" id="{47373BC9-F7C5-51BE-5C59-3D8A9DAF60F3}"/>
                </a:ext>
              </a:extLst>
            </p:cNvPr>
            <p:cNvSpPr/>
            <p:nvPr>
              <p:custDataLst>
                <p:tags r:id="rId258"/>
              </p:custDataLst>
            </p:nvPr>
          </p:nvSpPr>
          <p:spPr>
            <a:xfrm>
              <a:off x="4810125" y="6042887"/>
              <a:ext cx="90221" cy="329339"/>
            </a:xfrm>
            <a:custGeom>
              <a:avLst/>
              <a:gdLst/>
              <a:ahLst/>
              <a:cxnLst/>
              <a:rect l="0" t="0" r="0" b="0"/>
              <a:pathLst>
                <a:path w="90221" h="329339">
                  <a:moveTo>
                    <a:pt x="0" y="5488"/>
                  </a:moveTo>
                  <a:lnTo>
                    <a:pt x="0" y="5488"/>
                  </a:lnTo>
                  <a:lnTo>
                    <a:pt x="5056" y="432"/>
                  </a:lnTo>
                  <a:lnTo>
                    <a:pt x="8662" y="0"/>
                  </a:lnTo>
                  <a:lnTo>
                    <a:pt x="18314" y="2344"/>
                  </a:lnTo>
                  <a:lnTo>
                    <a:pt x="35648" y="14669"/>
                  </a:lnTo>
                  <a:lnTo>
                    <a:pt x="49132" y="31727"/>
                  </a:lnTo>
                  <a:lnTo>
                    <a:pt x="59831" y="70412"/>
                  </a:lnTo>
                  <a:lnTo>
                    <a:pt x="69704" y="106923"/>
                  </a:lnTo>
                  <a:lnTo>
                    <a:pt x="79333" y="142904"/>
                  </a:lnTo>
                  <a:lnTo>
                    <a:pt x="83831" y="185434"/>
                  </a:lnTo>
                  <a:lnTo>
                    <a:pt x="90220" y="221436"/>
                  </a:lnTo>
                  <a:lnTo>
                    <a:pt x="87711" y="267533"/>
                  </a:lnTo>
                  <a:lnTo>
                    <a:pt x="83295" y="299217"/>
                  </a:lnTo>
                  <a:lnTo>
                    <a:pt x="75480" y="316533"/>
                  </a:lnTo>
                  <a:lnTo>
                    <a:pt x="68414" y="326808"/>
                  </a:lnTo>
                  <a:lnTo>
                    <a:pt x="64626" y="328214"/>
                  </a:lnTo>
                  <a:lnTo>
                    <a:pt x="57150" y="3293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88" name="SMARTInkShape-Group200">
            <a:extLst>
              <a:ext uri="{FF2B5EF4-FFF2-40B4-BE49-F238E27FC236}">
                <a16:creationId xmlns:a16="http://schemas.microsoft.com/office/drawing/2014/main" id="{D62D62B6-B780-0D2A-3ECD-FBA93E688ABC}"/>
              </a:ext>
            </a:extLst>
          </p:cNvPr>
          <p:cNvGrpSpPr/>
          <p:nvPr/>
        </p:nvGrpSpPr>
        <p:grpSpPr>
          <a:xfrm>
            <a:off x="3409950" y="6067818"/>
            <a:ext cx="498880" cy="244869"/>
            <a:chOff x="3409950" y="6067818"/>
            <a:chExt cx="498880" cy="244869"/>
          </a:xfrm>
        </p:grpSpPr>
        <p:sp>
          <p:nvSpPr>
            <p:cNvPr id="1084" name="SMARTInkShape-897">
              <a:extLst>
                <a:ext uri="{FF2B5EF4-FFF2-40B4-BE49-F238E27FC236}">
                  <a16:creationId xmlns:a16="http://schemas.microsoft.com/office/drawing/2014/main" id="{E801D995-CB26-3396-3CEF-549232935F30}"/>
                </a:ext>
              </a:extLst>
            </p:cNvPr>
            <p:cNvSpPr/>
            <p:nvPr>
              <p:custDataLst>
                <p:tags r:id="rId250"/>
              </p:custDataLst>
            </p:nvPr>
          </p:nvSpPr>
          <p:spPr>
            <a:xfrm>
              <a:off x="3429000" y="6067818"/>
              <a:ext cx="104776" cy="228095"/>
            </a:xfrm>
            <a:custGeom>
              <a:avLst/>
              <a:gdLst/>
              <a:ahLst/>
              <a:cxnLst/>
              <a:rect l="0" t="0" r="0" b="0"/>
              <a:pathLst>
                <a:path w="104776" h="228095">
                  <a:moveTo>
                    <a:pt x="0" y="9132"/>
                  </a:moveTo>
                  <a:lnTo>
                    <a:pt x="0" y="9132"/>
                  </a:lnTo>
                  <a:lnTo>
                    <a:pt x="5056" y="4076"/>
                  </a:lnTo>
                  <a:lnTo>
                    <a:pt x="10361" y="1593"/>
                  </a:lnTo>
                  <a:lnTo>
                    <a:pt x="22390" y="0"/>
                  </a:lnTo>
                  <a:lnTo>
                    <a:pt x="25510" y="3044"/>
                  </a:lnTo>
                  <a:lnTo>
                    <a:pt x="33899" y="20381"/>
                  </a:lnTo>
                  <a:lnTo>
                    <a:pt x="36233" y="29300"/>
                  </a:lnTo>
                  <a:lnTo>
                    <a:pt x="31185" y="73009"/>
                  </a:lnTo>
                  <a:lnTo>
                    <a:pt x="28290" y="109786"/>
                  </a:lnTo>
                  <a:lnTo>
                    <a:pt x="21189" y="151193"/>
                  </a:lnTo>
                  <a:lnTo>
                    <a:pt x="19332" y="198466"/>
                  </a:lnTo>
                  <a:lnTo>
                    <a:pt x="19087" y="223872"/>
                  </a:lnTo>
                  <a:lnTo>
                    <a:pt x="20133" y="225316"/>
                  </a:lnTo>
                  <a:lnTo>
                    <a:pt x="24117" y="226923"/>
                  </a:lnTo>
                  <a:lnTo>
                    <a:pt x="54699" y="228094"/>
                  </a:lnTo>
                  <a:lnTo>
                    <a:pt x="73239" y="223117"/>
                  </a:lnTo>
                  <a:lnTo>
                    <a:pt x="90863" y="211953"/>
                  </a:lnTo>
                  <a:lnTo>
                    <a:pt x="104775" y="1996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5" name="SMARTInkShape-898">
              <a:extLst>
                <a:ext uri="{FF2B5EF4-FFF2-40B4-BE49-F238E27FC236}">
                  <a16:creationId xmlns:a16="http://schemas.microsoft.com/office/drawing/2014/main" id="{DB0A0AC0-553F-24F2-3195-1AF30C65DA29}"/>
                </a:ext>
              </a:extLst>
            </p:cNvPr>
            <p:cNvSpPr/>
            <p:nvPr>
              <p:custDataLst>
                <p:tags r:id="rId251"/>
              </p:custDataLst>
            </p:nvPr>
          </p:nvSpPr>
          <p:spPr>
            <a:xfrm>
              <a:off x="3409950" y="6162675"/>
              <a:ext cx="152401" cy="9526"/>
            </a:xfrm>
            <a:custGeom>
              <a:avLst/>
              <a:gdLst/>
              <a:ahLst/>
              <a:cxnLst/>
              <a:rect l="0" t="0" r="0" b="0"/>
              <a:pathLst>
                <a:path w="152401" h="9526">
                  <a:moveTo>
                    <a:pt x="0" y="9525"/>
                  </a:moveTo>
                  <a:lnTo>
                    <a:pt x="0" y="9525"/>
                  </a:lnTo>
                  <a:lnTo>
                    <a:pt x="36628" y="4469"/>
                  </a:lnTo>
                  <a:lnTo>
                    <a:pt x="83514" y="883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6" name="SMARTInkShape-899">
              <a:extLst>
                <a:ext uri="{FF2B5EF4-FFF2-40B4-BE49-F238E27FC236}">
                  <a16:creationId xmlns:a16="http://schemas.microsoft.com/office/drawing/2014/main" id="{41121A47-00AB-74BF-4314-4EB2EC3F76FF}"/>
                </a:ext>
              </a:extLst>
            </p:cNvPr>
            <p:cNvSpPr/>
            <p:nvPr>
              <p:custDataLst>
                <p:tags r:id="rId252"/>
              </p:custDataLst>
            </p:nvPr>
          </p:nvSpPr>
          <p:spPr>
            <a:xfrm>
              <a:off x="3581400" y="6091394"/>
              <a:ext cx="128311" cy="185582"/>
            </a:xfrm>
            <a:custGeom>
              <a:avLst/>
              <a:gdLst/>
              <a:ahLst/>
              <a:cxnLst/>
              <a:rect l="0" t="0" r="0" b="0"/>
              <a:pathLst>
                <a:path w="128311" h="185582">
                  <a:moveTo>
                    <a:pt x="0" y="14131"/>
                  </a:moveTo>
                  <a:lnTo>
                    <a:pt x="0" y="14131"/>
                  </a:lnTo>
                  <a:lnTo>
                    <a:pt x="13257" y="874"/>
                  </a:lnTo>
                  <a:lnTo>
                    <a:pt x="15188" y="0"/>
                  </a:lnTo>
                  <a:lnTo>
                    <a:pt x="16476" y="478"/>
                  </a:lnTo>
                  <a:lnTo>
                    <a:pt x="23598" y="18960"/>
                  </a:lnTo>
                  <a:lnTo>
                    <a:pt x="21046" y="60789"/>
                  </a:lnTo>
                  <a:lnTo>
                    <a:pt x="16622" y="104172"/>
                  </a:lnTo>
                  <a:lnTo>
                    <a:pt x="14257" y="112257"/>
                  </a:lnTo>
                  <a:lnTo>
                    <a:pt x="14450" y="129710"/>
                  </a:lnTo>
                  <a:lnTo>
                    <a:pt x="15948" y="146991"/>
                  </a:lnTo>
                  <a:lnTo>
                    <a:pt x="12957" y="167562"/>
                  </a:lnTo>
                  <a:lnTo>
                    <a:pt x="15636" y="176867"/>
                  </a:lnTo>
                  <a:lnTo>
                    <a:pt x="16775" y="178713"/>
                  </a:lnTo>
                  <a:lnTo>
                    <a:pt x="17533" y="178886"/>
                  </a:lnTo>
                  <a:lnTo>
                    <a:pt x="18038" y="177943"/>
                  </a:lnTo>
                  <a:lnTo>
                    <a:pt x="34058" y="166707"/>
                  </a:lnTo>
                  <a:lnTo>
                    <a:pt x="70053" y="119144"/>
                  </a:lnTo>
                  <a:lnTo>
                    <a:pt x="87902" y="99809"/>
                  </a:lnTo>
                  <a:lnTo>
                    <a:pt x="119483" y="76448"/>
                  </a:lnTo>
                  <a:lnTo>
                    <a:pt x="120930" y="76842"/>
                  </a:lnTo>
                  <a:lnTo>
                    <a:pt x="121895" y="78163"/>
                  </a:lnTo>
                  <a:lnTo>
                    <a:pt x="128310" y="95194"/>
                  </a:lnTo>
                  <a:lnTo>
                    <a:pt x="128288" y="108719"/>
                  </a:lnTo>
                  <a:lnTo>
                    <a:pt x="124413" y="148648"/>
                  </a:lnTo>
                  <a:lnTo>
                    <a:pt x="123825" y="18558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7" name="SMARTInkShape-900">
              <a:extLst>
                <a:ext uri="{FF2B5EF4-FFF2-40B4-BE49-F238E27FC236}">
                  <a16:creationId xmlns:a16="http://schemas.microsoft.com/office/drawing/2014/main" id="{07075560-E6E1-3A20-4B7A-EFA52A035958}"/>
                </a:ext>
              </a:extLst>
            </p:cNvPr>
            <p:cNvSpPr/>
            <p:nvPr>
              <p:custDataLst>
                <p:tags r:id="rId253"/>
              </p:custDataLst>
            </p:nvPr>
          </p:nvSpPr>
          <p:spPr>
            <a:xfrm>
              <a:off x="3768090" y="6127273"/>
              <a:ext cx="140740" cy="185414"/>
            </a:xfrm>
            <a:custGeom>
              <a:avLst/>
              <a:gdLst/>
              <a:ahLst/>
              <a:cxnLst/>
              <a:rect l="0" t="0" r="0" b="0"/>
              <a:pathLst>
                <a:path w="140740" h="185414">
                  <a:moveTo>
                    <a:pt x="13335" y="83027"/>
                  </a:moveTo>
                  <a:lnTo>
                    <a:pt x="13335" y="83027"/>
                  </a:lnTo>
                  <a:lnTo>
                    <a:pt x="28544" y="76482"/>
                  </a:lnTo>
                  <a:lnTo>
                    <a:pt x="39850" y="74826"/>
                  </a:lnTo>
                  <a:lnTo>
                    <a:pt x="78171" y="78393"/>
                  </a:lnTo>
                  <a:lnTo>
                    <a:pt x="110104" y="69411"/>
                  </a:lnTo>
                  <a:lnTo>
                    <a:pt x="122666" y="60748"/>
                  </a:lnTo>
                  <a:lnTo>
                    <a:pt x="139353" y="42996"/>
                  </a:lnTo>
                  <a:lnTo>
                    <a:pt x="140739" y="37290"/>
                  </a:lnTo>
                  <a:lnTo>
                    <a:pt x="139456" y="22482"/>
                  </a:lnTo>
                  <a:lnTo>
                    <a:pt x="136574" y="16205"/>
                  </a:lnTo>
                  <a:lnTo>
                    <a:pt x="127728" y="6409"/>
                  </a:lnTo>
                  <a:lnTo>
                    <a:pt x="113917" y="1349"/>
                  </a:lnTo>
                  <a:lnTo>
                    <a:pt x="105790" y="0"/>
                  </a:lnTo>
                  <a:lnTo>
                    <a:pt x="74125" y="8215"/>
                  </a:lnTo>
                  <a:lnTo>
                    <a:pt x="40708" y="29953"/>
                  </a:lnTo>
                  <a:lnTo>
                    <a:pt x="16546" y="54630"/>
                  </a:lnTo>
                  <a:lnTo>
                    <a:pt x="8412" y="70406"/>
                  </a:lnTo>
                  <a:lnTo>
                    <a:pt x="0" y="106922"/>
                  </a:lnTo>
                  <a:lnTo>
                    <a:pt x="3099" y="148497"/>
                  </a:lnTo>
                  <a:lnTo>
                    <a:pt x="9138" y="160103"/>
                  </a:lnTo>
                  <a:lnTo>
                    <a:pt x="13712" y="166161"/>
                  </a:lnTo>
                  <a:lnTo>
                    <a:pt x="35319" y="179743"/>
                  </a:lnTo>
                  <a:lnTo>
                    <a:pt x="61829" y="185413"/>
                  </a:lnTo>
                  <a:lnTo>
                    <a:pt x="89793" y="182038"/>
                  </a:lnTo>
                  <a:lnTo>
                    <a:pt x="119024" y="171414"/>
                  </a:lnTo>
                  <a:lnTo>
                    <a:pt x="137160" y="1592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98" name="SMARTInkShape-Group201">
            <a:extLst>
              <a:ext uri="{FF2B5EF4-FFF2-40B4-BE49-F238E27FC236}">
                <a16:creationId xmlns:a16="http://schemas.microsoft.com/office/drawing/2014/main" id="{F3CA79BE-49B3-E6B5-9E3C-49691F65DD8E}"/>
              </a:ext>
            </a:extLst>
          </p:cNvPr>
          <p:cNvGrpSpPr/>
          <p:nvPr/>
        </p:nvGrpSpPr>
        <p:grpSpPr>
          <a:xfrm>
            <a:off x="2404576" y="6076950"/>
            <a:ext cx="786248" cy="219076"/>
            <a:chOff x="2404576" y="6076950"/>
            <a:chExt cx="786248" cy="219076"/>
          </a:xfrm>
        </p:grpSpPr>
        <p:sp>
          <p:nvSpPr>
            <p:cNvPr id="1089" name="SMARTInkShape-901">
              <a:extLst>
                <a:ext uri="{FF2B5EF4-FFF2-40B4-BE49-F238E27FC236}">
                  <a16:creationId xmlns:a16="http://schemas.microsoft.com/office/drawing/2014/main" id="{2181F51E-D198-13A1-914F-778108C7768F}"/>
                </a:ext>
              </a:extLst>
            </p:cNvPr>
            <p:cNvSpPr/>
            <p:nvPr>
              <p:custDataLst>
                <p:tags r:id="rId241"/>
              </p:custDataLst>
            </p:nvPr>
          </p:nvSpPr>
          <p:spPr>
            <a:xfrm>
              <a:off x="2404576" y="6125118"/>
              <a:ext cx="186225" cy="154352"/>
            </a:xfrm>
            <a:custGeom>
              <a:avLst/>
              <a:gdLst/>
              <a:ahLst/>
              <a:cxnLst/>
              <a:rect l="0" t="0" r="0" b="0"/>
              <a:pathLst>
                <a:path w="186225" h="154352">
                  <a:moveTo>
                    <a:pt x="5249" y="28032"/>
                  </a:moveTo>
                  <a:lnTo>
                    <a:pt x="5249" y="28032"/>
                  </a:lnTo>
                  <a:lnTo>
                    <a:pt x="5249" y="14775"/>
                  </a:lnTo>
                  <a:lnTo>
                    <a:pt x="8071" y="8734"/>
                  </a:lnTo>
                  <a:lnTo>
                    <a:pt x="13450" y="1290"/>
                  </a:lnTo>
                  <a:lnTo>
                    <a:pt x="12833" y="679"/>
                  </a:lnTo>
                  <a:lnTo>
                    <a:pt x="9325" y="0"/>
                  </a:lnTo>
                  <a:lnTo>
                    <a:pt x="7967" y="877"/>
                  </a:lnTo>
                  <a:lnTo>
                    <a:pt x="7061" y="2519"/>
                  </a:lnTo>
                  <a:lnTo>
                    <a:pt x="0" y="32003"/>
                  </a:lnTo>
                  <a:lnTo>
                    <a:pt x="6721" y="77069"/>
                  </a:lnTo>
                  <a:lnTo>
                    <a:pt x="14772" y="118645"/>
                  </a:lnTo>
                  <a:lnTo>
                    <a:pt x="19359" y="134980"/>
                  </a:lnTo>
                  <a:lnTo>
                    <a:pt x="27748" y="147178"/>
                  </a:lnTo>
                  <a:lnTo>
                    <a:pt x="32948" y="151913"/>
                  </a:lnTo>
                  <a:lnTo>
                    <a:pt x="37473" y="154011"/>
                  </a:lnTo>
                  <a:lnTo>
                    <a:pt x="41549" y="154351"/>
                  </a:lnTo>
                  <a:lnTo>
                    <a:pt x="55693" y="152349"/>
                  </a:lnTo>
                  <a:lnTo>
                    <a:pt x="58987" y="150068"/>
                  </a:lnTo>
                  <a:lnTo>
                    <a:pt x="65469" y="141890"/>
                  </a:lnTo>
                  <a:lnTo>
                    <a:pt x="70649" y="106300"/>
                  </a:lnTo>
                  <a:lnTo>
                    <a:pt x="72605" y="84619"/>
                  </a:lnTo>
                  <a:lnTo>
                    <a:pt x="81042" y="58714"/>
                  </a:lnTo>
                  <a:lnTo>
                    <a:pt x="99295" y="85146"/>
                  </a:lnTo>
                  <a:lnTo>
                    <a:pt x="130855" y="129630"/>
                  </a:lnTo>
                  <a:lnTo>
                    <a:pt x="143624" y="139509"/>
                  </a:lnTo>
                  <a:lnTo>
                    <a:pt x="162522" y="149418"/>
                  </a:lnTo>
                  <a:lnTo>
                    <a:pt x="165131" y="149173"/>
                  </a:lnTo>
                  <a:lnTo>
                    <a:pt x="170852" y="146079"/>
                  </a:lnTo>
                  <a:lnTo>
                    <a:pt x="174100" y="132708"/>
                  </a:lnTo>
                  <a:lnTo>
                    <a:pt x="181845" y="86227"/>
                  </a:lnTo>
                  <a:lnTo>
                    <a:pt x="176962" y="44628"/>
                  </a:lnTo>
                  <a:lnTo>
                    <a:pt x="177932" y="42272"/>
                  </a:lnTo>
                  <a:lnTo>
                    <a:pt x="179638" y="40700"/>
                  </a:lnTo>
                  <a:lnTo>
                    <a:pt x="184923" y="38177"/>
                  </a:lnTo>
                  <a:lnTo>
                    <a:pt x="186224" y="2803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0" name="SMARTInkShape-902">
              <a:extLst>
                <a:ext uri="{FF2B5EF4-FFF2-40B4-BE49-F238E27FC236}">
                  <a16:creationId xmlns:a16="http://schemas.microsoft.com/office/drawing/2014/main" id="{F2FC9248-C16D-D5ED-371D-ABD9626F7007}"/>
                </a:ext>
              </a:extLst>
            </p:cNvPr>
            <p:cNvSpPr/>
            <p:nvPr>
              <p:custDataLst>
                <p:tags r:id="rId242"/>
              </p:custDataLst>
            </p:nvPr>
          </p:nvSpPr>
          <p:spPr>
            <a:xfrm>
              <a:off x="2657475" y="6174033"/>
              <a:ext cx="9526" cy="112468"/>
            </a:xfrm>
            <a:custGeom>
              <a:avLst/>
              <a:gdLst/>
              <a:ahLst/>
              <a:cxnLst/>
              <a:rect l="0" t="0" r="0" b="0"/>
              <a:pathLst>
                <a:path w="9526" h="112468">
                  <a:moveTo>
                    <a:pt x="0" y="26742"/>
                  </a:moveTo>
                  <a:lnTo>
                    <a:pt x="0" y="26742"/>
                  </a:lnTo>
                  <a:lnTo>
                    <a:pt x="5056" y="21686"/>
                  </a:lnTo>
                  <a:lnTo>
                    <a:pt x="7539" y="16381"/>
                  </a:lnTo>
                  <a:lnTo>
                    <a:pt x="9409" y="0"/>
                  </a:lnTo>
                  <a:lnTo>
                    <a:pt x="9520" y="36364"/>
                  </a:lnTo>
                  <a:lnTo>
                    <a:pt x="9524" y="76973"/>
                  </a:lnTo>
                  <a:lnTo>
                    <a:pt x="9525" y="1124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1" name="SMARTInkShape-903">
              <a:extLst>
                <a:ext uri="{FF2B5EF4-FFF2-40B4-BE49-F238E27FC236}">
                  <a16:creationId xmlns:a16="http://schemas.microsoft.com/office/drawing/2014/main" id="{390F2A66-1709-B8EC-5605-D6300BE254BC}"/>
                </a:ext>
              </a:extLst>
            </p:cNvPr>
            <p:cNvSpPr/>
            <p:nvPr>
              <p:custDataLst>
                <p:tags r:id="rId243"/>
              </p:custDataLst>
            </p:nvPr>
          </p:nvSpPr>
          <p:spPr>
            <a:xfrm>
              <a:off x="2705100" y="60769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2" name="SMARTInkShape-904">
              <a:extLst>
                <a:ext uri="{FF2B5EF4-FFF2-40B4-BE49-F238E27FC236}">
                  <a16:creationId xmlns:a16="http://schemas.microsoft.com/office/drawing/2014/main" id="{998B9AE9-3FBF-01DB-7E00-16F3A5A99E74}"/>
                </a:ext>
              </a:extLst>
            </p:cNvPr>
            <p:cNvSpPr/>
            <p:nvPr>
              <p:custDataLst>
                <p:tags r:id="rId244"/>
              </p:custDataLst>
            </p:nvPr>
          </p:nvSpPr>
          <p:spPr>
            <a:xfrm>
              <a:off x="2762250" y="6096000"/>
              <a:ext cx="57151" cy="194234"/>
            </a:xfrm>
            <a:custGeom>
              <a:avLst/>
              <a:gdLst/>
              <a:ahLst/>
              <a:cxnLst/>
              <a:rect l="0" t="0" r="0" b="0"/>
              <a:pathLst>
                <a:path w="57151" h="194234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8642" y="9721"/>
                  </a:lnTo>
                  <a:lnTo>
                    <a:pt x="6528" y="42842"/>
                  </a:lnTo>
                  <a:lnTo>
                    <a:pt x="860" y="89133"/>
                  </a:lnTo>
                  <a:lnTo>
                    <a:pt x="170" y="131828"/>
                  </a:lnTo>
                  <a:lnTo>
                    <a:pt x="15" y="177182"/>
                  </a:lnTo>
                  <a:lnTo>
                    <a:pt x="3" y="192926"/>
                  </a:lnTo>
                  <a:lnTo>
                    <a:pt x="1060" y="194233"/>
                  </a:lnTo>
                  <a:lnTo>
                    <a:pt x="2823" y="194047"/>
                  </a:lnTo>
                  <a:lnTo>
                    <a:pt x="5058" y="192865"/>
                  </a:lnTo>
                  <a:lnTo>
                    <a:pt x="22793" y="189909"/>
                  </a:lnTo>
                  <a:lnTo>
                    <a:pt x="37585" y="183054"/>
                  </a:lnTo>
                  <a:lnTo>
                    <a:pt x="40932" y="182360"/>
                  </a:lnTo>
                  <a:lnTo>
                    <a:pt x="57150" y="1714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3" name="SMARTInkShape-905">
              <a:extLst>
                <a:ext uri="{FF2B5EF4-FFF2-40B4-BE49-F238E27FC236}">
                  <a16:creationId xmlns:a16="http://schemas.microsoft.com/office/drawing/2014/main" id="{136324A3-4CDC-F98A-6069-3F35F94334C5}"/>
                </a:ext>
              </a:extLst>
            </p:cNvPr>
            <p:cNvSpPr/>
            <p:nvPr>
              <p:custDataLst>
                <p:tags r:id="rId245"/>
              </p:custDataLst>
            </p:nvPr>
          </p:nvSpPr>
          <p:spPr>
            <a:xfrm>
              <a:off x="2743200" y="6143625"/>
              <a:ext cx="85726" cy="38101"/>
            </a:xfrm>
            <a:custGeom>
              <a:avLst/>
              <a:gdLst/>
              <a:ahLst/>
              <a:cxnLst/>
              <a:rect l="0" t="0" r="0" b="0"/>
              <a:pathLst>
                <a:path w="85726" h="38101">
                  <a:moveTo>
                    <a:pt x="0" y="38100"/>
                  </a:moveTo>
                  <a:lnTo>
                    <a:pt x="0" y="38100"/>
                  </a:lnTo>
                  <a:lnTo>
                    <a:pt x="21754" y="29438"/>
                  </a:lnTo>
                  <a:lnTo>
                    <a:pt x="42194" y="16366"/>
                  </a:lnTo>
                  <a:lnTo>
                    <a:pt x="857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4" name="SMARTInkShape-906">
              <a:extLst>
                <a:ext uri="{FF2B5EF4-FFF2-40B4-BE49-F238E27FC236}">
                  <a16:creationId xmlns:a16="http://schemas.microsoft.com/office/drawing/2014/main" id="{DE1FBA51-3866-82A8-0919-8CBADE44EFD8}"/>
                </a:ext>
              </a:extLst>
            </p:cNvPr>
            <p:cNvSpPr/>
            <p:nvPr>
              <p:custDataLst>
                <p:tags r:id="rId246"/>
              </p:custDataLst>
            </p:nvPr>
          </p:nvSpPr>
          <p:spPr>
            <a:xfrm>
              <a:off x="2867025" y="6088192"/>
              <a:ext cx="85726" cy="197855"/>
            </a:xfrm>
            <a:custGeom>
              <a:avLst/>
              <a:gdLst/>
              <a:ahLst/>
              <a:cxnLst/>
              <a:rect l="0" t="0" r="0" b="0"/>
              <a:pathLst>
                <a:path w="85726" h="197855">
                  <a:moveTo>
                    <a:pt x="0" y="17333"/>
                  </a:moveTo>
                  <a:lnTo>
                    <a:pt x="0" y="17333"/>
                  </a:lnTo>
                  <a:lnTo>
                    <a:pt x="0" y="12277"/>
                  </a:lnTo>
                  <a:lnTo>
                    <a:pt x="2822" y="6972"/>
                  </a:lnTo>
                  <a:lnTo>
                    <a:pt x="8200" y="0"/>
                  </a:lnTo>
                  <a:lnTo>
                    <a:pt x="8642" y="486"/>
                  </a:lnTo>
                  <a:lnTo>
                    <a:pt x="9409" y="21804"/>
                  </a:lnTo>
                  <a:lnTo>
                    <a:pt x="4434" y="57346"/>
                  </a:lnTo>
                  <a:lnTo>
                    <a:pt x="1314" y="96334"/>
                  </a:lnTo>
                  <a:lnTo>
                    <a:pt x="6806" y="139829"/>
                  </a:lnTo>
                  <a:lnTo>
                    <a:pt x="9419" y="185735"/>
                  </a:lnTo>
                  <a:lnTo>
                    <a:pt x="9454" y="185693"/>
                  </a:lnTo>
                  <a:lnTo>
                    <a:pt x="9493" y="182823"/>
                  </a:lnTo>
                  <a:lnTo>
                    <a:pt x="12333" y="178020"/>
                  </a:lnTo>
                  <a:lnTo>
                    <a:pt x="41324" y="133298"/>
                  </a:lnTo>
                  <a:lnTo>
                    <a:pt x="54334" y="113220"/>
                  </a:lnTo>
                  <a:lnTo>
                    <a:pt x="56957" y="106516"/>
                  </a:lnTo>
                  <a:lnTo>
                    <a:pt x="63326" y="96792"/>
                  </a:lnTo>
                  <a:lnTo>
                    <a:pt x="66545" y="84568"/>
                  </a:lnTo>
                  <a:lnTo>
                    <a:pt x="66674" y="131960"/>
                  </a:lnTo>
                  <a:lnTo>
                    <a:pt x="67733" y="172746"/>
                  </a:lnTo>
                  <a:lnTo>
                    <a:pt x="75317" y="188294"/>
                  </a:lnTo>
                  <a:lnTo>
                    <a:pt x="76165" y="197854"/>
                  </a:lnTo>
                  <a:lnTo>
                    <a:pt x="81246" y="193118"/>
                  </a:lnTo>
                  <a:lnTo>
                    <a:pt x="85725" y="1792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5" name="SMARTInkShape-907">
              <a:extLst>
                <a:ext uri="{FF2B5EF4-FFF2-40B4-BE49-F238E27FC236}">
                  <a16:creationId xmlns:a16="http://schemas.microsoft.com/office/drawing/2014/main" id="{C6446D42-B8A8-9BE0-AB08-0DD255A0B461}"/>
                </a:ext>
              </a:extLst>
            </p:cNvPr>
            <p:cNvSpPr/>
            <p:nvPr>
              <p:custDataLst>
                <p:tags r:id="rId247"/>
              </p:custDataLst>
            </p:nvPr>
          </p:nvSpPr>
          <p:spPr>
            <a:xfrm>
              <a:off x="2971800" y="6115050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6" name="SMARTInkShape-908">
              <a:extLst>
                <a:ext uri="{FF2B5EF4-FFF2-40B4-BE49-F238E27FC236}">
                  <a16:creationId xmlns:a16="http://schemas.microsoft.com/office/drawing/2014/main" id="{D328A330-3DBA-399F-C92C-F18B580AFB65}"/>
                </a:ext>
              </a:extLst>
            </p:cNvPr>
            <p:cNvSpPr/>
            <p:nvPr>
              <p:custDataLst>
                <p:tags r:id="rId248"/>
              </p:custDataLst>
            </p:nvPr>
          </p:nvSpPr>
          <p:spPr>
            <a:xfrm>
              <a:off x="2990850" y="6191250"/>
              <a:ext cx="9526" cy="104776"/>
            </a:xfrm>
            <a:custGeom>
              <a:avLst/>
              <a:gdLst/>
              <a:ahLst/>
              <a:cxnLst/>
              <a:rect l="0" t="0" r="0" b="0"/>
              <a:pathLst>
                <a:path w="9526" h="104776">
                  <a:moveTo>
                    <a:pt x="9525" y="0"/>
                  </a:moveTo>
                  <a:lnTo>
                    <a:pt x="9525" y="0"/>
                  </a:lnTo>
                  <a:lnTo>
                    <a:pt x="8467" y="39039"/>
                  </a:lnTo>
                  <a:lnTo>
                    <a:pt x="883" y="84667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7" name="SMARTInkShape-909">
              <a:extLst>
                <a:ext uri="{FF2B5EF4-FFF2-40B4-BE49-F238E27FC236}">
                  <a16:creationId xmlns:a16="http://schemas.microsoft.com/office/drawing/2014/main" id="{9C5C2BA2-6047-0A2F-1DEE-078CE2DEE38A}"/>
                </a:ext>
              </a:extLst>
            </p:cNvPr>
            <p:cNvSpPr/>
            <p:nvPr>
              <p:custDataLst>
                <p:tags r:id="rId249"/>
              </p:custDataLst>
            </p:nvPr>
          </p:nvSpPr>
          <p:spPr>
            <a:xfrm>
              <a:off x="3057525" y="6193438"/>
              <a:ext cx="133299" cy="102588"/>
            </a:xfrm>
            <a:custGeom>
              <a:avLst/>
              <a:gdLst/>
              <a:ahLst/>
              <a:cxnLst/>
              <a:rect l="0" t="0" r="0" b="0"/>
              <a:pathLst>
                <a:path w="133299" h="102588">
                  <a:moveTo>
                    <a:pt x="0" y="16862"/>
                  </a:moveTo>
                  <a:lnTo>
                    <a:pt x="0" y="16862"/>
                  </a:lnTo>
                  <a:lnTo>
                    <a:pt x="10113" y="11806"/>
                  </a:lnTo>
                  <a:lnTo>
                    <a:pt x="13092" y="9258"/>
                  </a:lnTo>
                  <a:lnTo>
                    <a:pt x="16402" y="3605"/>
                  </a:lnTo>
                  <a:lnTo>
                    <a:pt x="18343" y="2731"/>
                  </a:lnTo>
                  <a:lnTo>
                    <a:pt x="20695" y="3209"/>
                  </a:lnTo>
                  <a:lnTo>
                    <a:pt x="23322" y="4585"/>
                  </a:lnTo>
                  <a:lnTo>
                    <a:pt x="32075" y="16634"/>
                  </a:lnTo>
                  <a:lnTo>
                    <a:pt x="33025" y="22002"/>
                  </a:lnTo>
                  <a:lnTo>
                    <a:pt x="30163" y="59368"/>
                  </a:lnTo>
                  <a:lnTo>
                    <a:pt x="37990" y="92617"/>
                  </a:lnTo>
                  <a:lnTo>
                    <a:pt x="61945" y="52938"/>
                  </a:lnTo>
                  <a:lnTo>
                    <a:pt x="87232" y="17183"/>
                  </a:lnTo>
                  <a:lnTo>
                    <a:pt x="102987" y="5198"/>
                  </a:lnTo>
                  <a:lnTo>
                    <a:pt x="116005" y="0"/>
                  </a:lnTo>
                  <a:lnTo>
                    <a:pt x="119670" y="1387"/>
                  </a:lnTo>
                  <a:lnTo>
                    <a:pt x="126564" y="8573"/>
                  </a:lnTo>
                  <a:lnTo>
                    <a:pt x="130334" y="18823"/>
                  </a:lnTo>
                  <a:lnTo>
                    <a:pt x="133173" y="64571"/>
                  </a:lnTo>
                  <a:lnTo>
                    <a:pt x="133298" y="76271"/>
                  </a:lnTo>
                  <a:lnTo>
                    <a:pt x="130505" y="83130"/>
                  </a:lnTo>
                  <a:lnTo>
                    <a:pt x="114300" y="1025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2" name="SMARTInkShape-Group202">
            <a:extLst>
              <a:ext uri="{FF2B5EF4-FFF2-40B4-BE49-F238E27FC236}">
                <a16:creationId xmlns:a16="http://schemas.microsoft.com/office/drawing/2014/main" id="{83F29370-A774-769A-D6EF-5E695CABE626}"/>
              </a:ext>
            </a:extLst>
          </p:cNvPr>
          <p:cNvGrpSpPr/>
          <p:nvPr/>
        </p:nvGrpSpPr>
        <p:grpSpPr>
          <a:xfrm>
            <a:off x="8305800" y="5514975"/>
            <a:ext cx="231705" cy="190501"/>
            <a:chOff x="8305800" y="5514975"/>
            <a:chExt cx="231705" cy="190501"/>
          </a:xfrm>
        </p:grpSpPr>
        <p:sp>
          <p:nvSpPr>
            <p:cNvPr id="1099" name="SMARTInkShape-910">
              <a:extLst>
                <a:ext uri="{FF2B5EF4-FFF2-40B4-BE49-F238E27FC236}">
                  <a16:creationId xmlns:a16="http://schemas.microsoft.com/office/drawing/2014/main" id="{0B5130CD-B5BB-BF31-EDDE-89BB5B8787C6}"/>
                </a:ext>
              </a:extLst>
            </p:cNvPr>
            <p:cNvSpPr/>
            <p:nvPr>
              <p:custDataLst>
                <p:tags r:id="rId238"/>
              </p:custDataLst>
            </p:nvPr>
          </p:nvSpPr>
          <p:spPr>
            <a:xfrm>
              <a:off x="8305800" y="5564041"/>
              <a:ext cx="23599" cy="141435"/>
            </a:xfrm>
            <a:custGeom>
              <a:avLst/>
              <a:gdLst/>
              <a:ahLst/>
              <a:cxnLst/>
              <a:rect l="0" t="0" r="0" b="0"/>
              <a:pathLst>
                <a:path w="23599" h="141435">
                  <a:moveTo>
                    <a:pt x="0" y="17609"/>
                  </a:moveTo>
                  <a:lnTo>
                    <a:pt x="0" y="17609"/>
                  </a:lnTo>
                  <a:lnTo>
                    <a:pt x="0" y="9408"/>
                  </a:lnTo>
                  <a:lnTo>
                    <a:pt x="5056" y="3420"/>
                  </a:lnTo>
                  <a:lnTo>
                    <a:pt x="10361" y="719"/>
                  </a:lnTo>
                  <a:lnTo>
                    <a:pt x="13257" y="0"/>
                  </a:lnTo>
                  <a:lnTo>
                    <a:pt x="15187" y="577"/>
                  </a:lnTo>
                  <a:lnTo>
                    <a:pt x="16476" y="2021"/>
                  </a:lnTo>
                  <a:lnTo>
                    <a:pt x="23598" y="17000"/>
                  </a:lnTo>
                  <a:lnTo>
                    <a:pt x="23540" y="31097"/>
                  </a:lnTo>
                  <a:lnTo>
                    <a:pt x="19641" y="76339"/>
                  </a:lnTo>
                  <a:lnTo>
                    <a:pt x="19128" y="120541"/>
                  </a:lnTo>
                  <a:lnTo>
                    <a:pt x="19050" y="14143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0" name="SMARTInkShape-911">
              <a:extLst>
                <a:ext uri="{FF2B5EF4-FFF2-40B4-BE49-F238E27FC236}">
                  <a16:creationId xmlns:a16="http://schemas.microsoft.com/office/drawing/2014/main" id="{081F769A-9F93-7A09-087D-0E1D29526E21}"/>
                </a:ext>
              </a:extLst>
            </p:cNvPr>
            <p:cNvSpPr/>
            <p:nvPr>
              <p:custDataLst>
                <p:tags r:id="rId239"/>
              </p:custDataLst>
            </p:nvPr>
          </p:nvSpPr>
          <p:spPr>
            <a:xfrm>
              <a:off x="8354748" y="5514975"/>
              <a:ext cx="8203" cy="19051"/>
            </a:xfrm>
            <a:custGeom>
              <a:avLst/>
              <a:gdLst/>
              <a:ahLst/>
              <a:cxnLst/>
              <a:rect l="0" t="0" r="0" b="0"/>
              <a:pathLst>
                <a:path w="8203" h="19051">
                  <a:moveTo>
                    <a:pt x="8202" y="19050"/>
                  </a:moveTo>
                  <a:lnTo>
                    <a:pt x="8202" y="19050"/>
                  </a:lnTo>
                  <a:lnTo>
                    <a:pt x="3146" y="13994"/>
                  </a:lnTo>
                  <a:lnTo>
                    <a:pt x="663" y="8689"/>
                  </a:lnTo>
                  <a:lnTo>
                    <a:pt x="0" y="5793"/>
                  </a:lnTo>
                  <a:lnTo>
                    <a:pt x="617" y="3862"/>
                  </a:lnTo>
                  <a:lnTo>
                    <a:pt x="2087" y="2575"/>
                  </a:lnTo>
                  <a:lnTo>
                    <a:pt x="820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1" name="SMARTInkShape-912">
              <a:extLst>
                <a:ext uri="{FF2B5EF4-FFF2-40B4-BE49-F238E27FC236}">
                  <a16:creationId xmlns:a16="http://schemas.microsoft.com/office/drawing/2014/main" id="{0A50414D-EA14-2822-4A48-DF0253C011F7}"/>
                </a:ext>
              </a:extLst>
            </p:cNvPr>
            <p:cNvSpPr/>
            <p:nvPr>
              <p:custDataLst>
                <p:tags r:id="rId240"/>
              </p:custDataLst>
            </p:nvPr>
          </p:nvSpPr>
          <p:spPr>
            <a:xfrm>
              <a:off x="8391525" y="5553583"/>
              <a:ext cx="145980" cy="151437"/>
            </a:xfrm>
            <a:custGeom>
              <a:avLst/>
              <a:gdLst/>
              <a:ahLst/>
              <a:cxnLst/>
              <a:rect l="0" t="0" r="0" b="0"/>
              <a:pathLst>
                <a:path w="145980" h="151437">
                  <a:moveTo>
                    <a:pt x="142875" y="18542"/>
                  </a:moveTo>
                  <a:lnTo>
                    <a:pt x="142875" y="18542"/>
                  </a:lnTo>
                  <a:lnTo>
                    <a:pt x="142875" y="13486"/>
                  </a:lnTo>
                  <a:lnTo>
                    <a:pt x="140052" y="8181"/>
                  </a:lnTo>
                  <a:lnTo>
                    <a:pt x="137819" y="5285"/>
                  </a:lnTo>
                  <a:lnTo>
                    <a:pt x="129691" y="2067"/>
                  </a:lnTo>
                  <a:lnTo>
                    <a:pt x="107227" y="0"/>
                  </a:lnTo>
                  <a:lnTo>
                    <a:pt x="88685" y="4699"/>
                  </a:lnTo>
                  <a:lnTo>
                    <a:pt x="74843" y="12794"/>
                  </a:lnTo>
                  <a:lnTo>
                    <a:pt x="70305" y="18810"/>
                  </a:lnTo>
                  <a:lnTo>
                    <a:pt x="69094" y="21895"/>
                  </a:lnTo>
                  <a:lnTo>
                    <a:pt x="70572" y="30969"/>
                  </a:lnTo>
                  <a:lnTo>
                    <a:pt x="75816" y="42057"/>
                  </a:lnTo>
                  <a:lnTo>
                    <a:pt x="89609" y="58083"/>
                  </a:lnTo>
                  <a:lnTo>
                    <a:pt x="135774" y="91905"/>
                  </a:lnTo>
                  <a:lnTo>
                    <a:pt x="144305" y="102653"/>
                  </a:lnTo>
                  <a:lnTo>
                    <a:pt x="145945" y="107425"/>
                  </a:lnTo>
                  <a:lnTo>
                    <a:pt x="145979" y="111663"/>
                  </a:lnTo>
                  <a:lnTo>
                    <a:pt x="138431" y="131129"/>
                  </a:lnTo>
                  <a:lnTo>
                    <a:pt x="129964" y="140194"/>
                  </a:lnTo>
                  <a:lnTo>
                    <a:pt x="124742" y="144093"/>
                  </a:lnTo>
                  <a:lnTo>
                    <a:pt x="97168" y="149581"/>
                  </a:lnTo>
                  <a:lnTo>
                    <a:pt x="57529" y="151436"/>
                  </a:lnTo>
                  <a:lnTo>
                    <a:pt x="29746" y="150698"/>
                  </a:lnTo>
                  <a:lnTo>
                    <a:pt x="0" y="14236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05" name="SMARTInkShape-Group203">
            <a:extLst>
              <a:ext uri="{FF2B5EF4-FFF2-40B4-BE49-F238E27FC236}">
                <a16:creationId xmlns:a16="http://schemas.microsoft.com/office/drawing/2014/main" id="{7BA87E9B-6B38-6561-2BB6-75B7E8CCAAE2}"/>
              </a:ext>
            </a:extLst>
          </p:cNvPr>
          <p:cNvGrpSpPr/>
          <p:nvPr/>
        </p:nvGrpSpPr>
        <p:grpSpPr>
          <a:xfrm>
            <a:off x="7381875" y="5490564"/>
            <a:ext cx="559295" cy="233535"/>
            <a:chOff x="7381875" y="5490564"/>
            <a:chExt cx="559295" cy="233535"/>
          </a:xfrm>
        </p:grpSpPr>
        <p:sp>
          <p:nvSpPr>
            <p:cNvPr id="1103" name="SMARTInkShape-913">
              <a:extLst>
                <a:ext uri="{FF2B5EF4-FFF2-40B4-BE49-F238E27FC236}">
                  <a16:creationId xmlns:a16="http://schemas.microsoft.com/office/drawing/2014/main" id="{0AE3A517-6A4A-9E20-7287-B0EC6420A9C6}"/>
                </a:ext>
              </a:extLst>
            </p:cNvPr>
            <p:cNvSpPr/>
            <p:nvPr>
              <p:custDataLst>
                <p:tags r:id="rId236"/>
              </p:custDataLst>
            </p:nvPr>
          </p:nvSpPr>
          <p:spPr>
            <a:xfrm>
              <a:off x="7381875" y="5490564"/>
              <a:ext cx="419101" cy="233535"/>
            </a:xfrm>
            <a:custGeom>
              <a:avLst/>
              <a:gdLst/>
              <a:ahLst/>
              <a:cxnLst/>
              <a:rect l="0" t="0" r="0" b="0"/>
              <a:pathLst>
                <a:path w="419101" h="233535">
                  <a:moveTo>
                    <a:pt x="0" y="214911"/>
                  </a:moveTo>
                  <a:lnTo>
                    <a:pt x="0" y="214911"/>
                  </a:lnTo>
                  <a:lnTo>
                    <a:pt x="0" y="233534"/>
                  </a:lnTo>
                  <a:lnTo>
                    <a:pt x="0" y="228778"/>
                  </a:lnTo>
                  <a:lnTo>
                    <a:pt x="2822" y="223543"/>
                  </a:lnTo>
                  <a:lnTo>
                    <a:pt x="35648" y="178788"/>
                  </a:lnTo>
                  <a:lnTo>
                    <a:pt x="69593" y="134163"/>
                  </a:lnTo>
                  <a:lnTo>
                    <a:pt x="105352" y="92069"/>
                  </a:lnTo>
                  <a:lnTo>
                    <a:pt x="148717" y="47280"/>
                  </a:lnTo>
                  <a:lnTo>
                    <a:pt x="188048" y="16950"/>
                  </a:lnTo>
                  <a:lnTo>
                    <a:pt x="189409" y="12981"/>
                  </a:lnTo>
                  <a:lnTo>
                    <a:pt x="190481" y="5493"/>
                  </a:lnTo>
                  <a:lnTo>
                    <a:pt x="177240" y="45145"/>
                  </a:lnTo>
                  <a:lnTo>
                    <a:pt x="173165" y="72535"/>
                  </a:lnTo>
                  <a:lnTo>
                    <a:pt x="179393" y="116781"/>
                  </a:lnTo>
                  <a:lnTo>
                    <a:pt x="184858" y="137429"/>
                  </a:lnTo>
                  <a:lnTo>
                    <a:pt x="189914" y="145267"/>
                  </a:lnTo>
                  <a:lnTo>
                    <a:pt x="203998" y="156794"/>
                  </a:lnTo>
                  <a:lnTo>
                    <a:pt x="234833" y="164177"/>
                  </a:lnTo>
                  <a:lnTo>
                    <a:pt x="252890" y="160260"/>
                  </a:lnTo>
                  <a:lnTo>
                    <a:pt x="260669" y="156252"/>
                  </a:lnTo>
                  <a:lnTo>
                    <a:pt x="272133" y="143332"/>
                  </a:lnTo>
                  <a:lnTo>
                    <a:pt x="280756" y="124890"/>
                  </a:lnTo>
                  <a:lnTo>
                    <a:pt x="294916" y="78400"/>
                  </a:lnTo>
                  <a:lnTo>
                    <a:pt x="307904" y="37780"/>
                  </a:lnTo>
                  <a:lnTo>
                    <a:pt x="321963" y="494"/>
                  </a:lnTo>
                  <a:lnTo>
                    <a:pt x="321533" y="0"/>
                  </a:lnTo>
                  <a:lnTo>
                    <a:pt x="318234" y="2272"/>
                  </a:lnTo>
                  <a:lnTo>
                    <a:pt x="307493" y="28623"/>
                  </a:lnTo>
                  <a:lnTo>
                    <a:pt x="297093" y="75595"/>
                  </a:lnTo>
                  <a:lnTo>
                    <a:pt x="295814" y="106722"/>
                  </a:lnTo>
                  <a:lnTo>
                    <a:pt x="301159" y="127669"/>
                  </a:lnTo>
                  <a:lnTo>
                    <a:pt x="316068" y="154489"/>
                  </a:lnTo>
                  <a:lnTo>
                    <a:pt x="328247" y="173019"/>
                  </a:lnTo>
                  <a:lnTo>
                    <a:pt x="329957" y="177458"/>
                  </a:lnTo>
                  <a:lnTo>
                    <a:pt x="334272" y="180418"/>
                  </a:lnTo>
                  <a:lnTo>
                    <a:pt x="354454" y="184582"/>
                  </a:lnTo>
                  <a:lnTo>
                    <a:pt x="367791" y="185556"/>
                  </a:lnTo>
                  <a:lnTo>
                    <a:pt x="377951" y="183166"/>
                  </a:lnTo>
                  <a:lnTo>
                    <a:pt x="389622" y="178694"/>
                  </a:lnTo>
                  <a:lnTo>
                    <a:pt x="403046" y="177183"/>
                  </a:lnTo>
                  <a:lnTo>
                    <a:pt x="406281" y="174943"/>
                  </a:lnTo>
                  <a:lnTo>
                    <a:pt x="419100" y="15776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4" name="SMARTInkShape-914">
              <a:extLst>
                <a:ext uri="{FF2B5EF4-FFF2-40B4-BE49-F238E27FC236}">
                  <a16:creationId xmlns:a16="http://schemas.microsoft.com/office/drawing/2014/main" id="{90791E91-FF73-8A9F-0FDC-1AC771D1D26A}"/>
                </a:ext>
              </a:extLst>
            </p:cNvPr>
            <p:cNvSpPr/>
            <p:nvPr>
              <p:custDataLst>
                <p:tags r:id="rId237"/>
              </p:custDataLst>
            </p:nvPr>
          </p:nvSpPr>
          <p:spPr>
            <a:xfrm>
              <a:off x="7839075" y="5601913"/>
              <a:ext cx="102095" cy="77825"/>
            </a:xfrm>
            <a:custGeom>
              <a:avLst/>
              <a:gdLst/>
              <a:ahLst/>
              <a:cxnLst/>
              <a:rect l="0" t="0" r="0" b="0"/>
              <a:pathLst>
                <a:path w="102095" h="77825">
                  <a:moveTo>
                    <a:pt x="28575" y="36887"/>
                  </a:moveTo>
                  <a:lnTo>
                    <a:pt x="28575" y="36887"/>
                  </a:lnTo>
                  <a:lnTo>
                    <a:pt x="33631" y="36887"/>
                  </a:lnTo>
                  <a:lnTo>
                    <a:pt x="38936" y="31242"/>
                  </a:lnTo>
                  <a:lnTo>
                    <a:pt x="50965" y="15428"/>
                  </a:lnTo>
                  <a:lnTo>
                    <a:pt x="57224" y="11475"/>
                  </a:lnTo>
                  <a:lnTo>
                    <a:pt x="66122" y="8497"/>
                  </a:lnTo>
                  <a:lnTo>
                    <a:pt x="45169" y="21586"/>
                  </a:lnTo>
                  <a:lnTo>
                    <a:pt x="41241" y="33261"/>
                  </a:lnTo>
                  <a:lnTo>
                    <a:pt x="40194" y="40820"/>
                  </a:lnTo>
                  <a:lnTo>
                    <a:pt x="44676" y="54863"/>
                  </a:lnTo>
                  <a:lnTo>
                    <a:pt x="59742" y="76068"/>
                  </a:lnTo>
                  <a:lnTo>
                    <a:pt x="65228" y="77824"/>
                  </a:lnTo>
                  <a:lnTo>
                    <a:pt x="79790" y="76954"/>
                  </a:lnTo>
                  <a:lnTo>
                    <a:pt x="91201" y="73039"/>
                  </a:lnTo>
                  <a:lnTo>
                    <a:pt x="95726" y="70513"/>
                  </a:lnTo>
                  <a:lnTo>
                    <a:pt x="98743" y="66713"/>
                  </a:lnTo>
                  <a:lnTo>
                    <a:pt x="102094" y="56845"/>
                  </a:lnTo>
                  <a:lnTo>
                    <a:pt x="97938" y="42583"/>
                  </a:lnTo>
                  <a:lnTo>
                    <a:pt x="83700" y="19525"/>
                  </a:lnTo>
                  <a:lnTo>
                    <a:pt x="78024" y="12613"/>
                  </a:lnTo>
                  <a:lnTo>
                    <a:pt x="63253" y="4931"/>
                  </a:lnTo>
                  <a:lnTo>
                    <a:pt x="32955" y="0"/>
                  </a:lnTo>
                  <a:lnTo>
                    <a:pt x="0" y="83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0" name="SMARTInkShape-Group204">
            <a:extLst>
              <a:ext uri="{FF2B5EF4-FFF2-40B4-BE49-F238E27FC236}">
                <a16:creationId xmlns:a16="http://schemas.microsoft.com/office/drawing/2014/main" id="{6C9568F6-123A-D487-4C43-44695940ADAD}"/>
              </a:ext>
            </a:extLst>
          </p:cNvPr>
          <p:cNvGrpSpPr/>
          <p:nvPr/>
        </p:nvGrpSpPr>
        <p:grpSpPr>
          <a:xfrm>
            <a:off x="6657975" y="5454013"/>
            <a:ext cx="342901" cy="384813"/>
            <a:chOff x="6657975" y="5454013"/>
            <a:chExt cx="342901" cy="384813"/>
          </a:xfrm>
        </p:grpSpPr>
        <p:sp>
          <p:nvSpPr>
            <p:cNvPr id="1106" name="SMARTInkShape-915">
              <a:extLst>
                <a:ext uri="{FF2B5EF4-FFF2-40B4-BE49-F238E27FC236}">
                  <a16:creationId xmlns:a16="http://schemas.microsoft.com/office/drawing/2014/main" id="{4EB7D923-97FF-9388-0BC7-B744E3A7BE36}"/>
                </a:ext>
              </a:extLst>
            </p:cNvPr>
            <p:cNvSpPr/>
            <p:nvPr>
              <p:custDataLst>
                <p:tags r:id="rId232"/>
              </p:custDataLst>
            </p:nvPr>
          </p:nvSpPr>
          <p:spPr>
            <a:xfrm>
              <a:off x="6657975" y="5562716"/>
              <a:ext cx="133351" cy="121392"/>
            </a:xfrm>
            <a:custGeom>
              <a:avLst/>
              <a:gdLst/>
              <a:ahLst/>
              <a:cxnLst/>
              <a:rect l="0" t="0" r="0" b="0"/>
              <a:pathLst>
                <a:path w="133351" h="121392">
                  <a:moveTo>
                    <a:pt x="0" y="9409"/>
                  </a:moveTo>
                  <a:lnTo>
                    <a:pt x="0" y="9409"/>
                  </a:lnTo>
                  <a:lnTo>
                    <a:pt x="8200" y="1208"/>
                  </a:lnTo>
                  <a:lnTo>
                    <a:pt x="17610" y="0"/>
                  </a:lnTo>
                  <a:lnTo>
                    <a:pt x="18090" y="1020"/>
                  </a:lnTo>
                  <a:lnTo>
                    <a:pt x="18993" y="39908"/>
                  </a:lnTo>
                  <a:lnTo>
                    <a:pt x="19039" y="81521"/>
                  </a:lnTo>
                  <a:lnTo>
                    <a:pt x="19050" y="121391"/>
                  </a:lnTo>
                  <a:lnTo>
                    <a:pt x="19050" y="117966"/>
                  </a:lnTo>
                  <a:lnTo>
                    <a:pt x="20108" y="116705"/>
                  </a:lnTo>
                  <a:lnTo>
                    <a:pt x="28751" y="113347"/>
                  </a:lnTo>
                  <a:lnTo>
                    <a:pt x="35917" y="107704"/>
                  </a:lnTo>
                  <a:lnTo>
                    <a:pt x="44744" y="105561"/>
                  </a:lnTo>
                  <a:lnTo>
                    <a:pt x="90157" y="104667"/>
                  </a:lnTo>
                  <a:lnTo>
                    <a:pt x="133350" y="1046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7" name="SMARTInkShape-916">
              <a:extLst>
                <a:ext uri="{FF2B5EF4-FFF2-40B4-BE49-F238E27FC236}">
                  <a16:creationId xmlns:a16="http://schemas.microsoft.com/office/drawing/2014/main" id="{C396E5BC-54B5-A3B2-0B4E-561EBCDD6190}"/>
                </a:ext>
              </a:extLst>
            </p:cNvPr>
            <p:cNvSpPr/>
            <p:nvPr>
              <p:custDataLst>
                <p:tags r:id="rId233"/>
              </p:custDataLst>
            </p:nvPr>
          </p:nvSpPr>
          <p:spPr>
            <a:xfrm>
              <a:off x="6705993" y="5488232"/>
              <a:ext cx="18658" cy="26744"/>
            </a:xfrm>
            <a:custGeom>
              <a:avLst/>
              <a:gdLst/>
              <a:ahLst/>
              <a:cxnLst/>
              <a:rect l="0" t="0" r="0" b="0"/>
              <a:pathLst>
                <a:path w="18658" h="26744">
                  <a:moveTo>
                    <a:pt x="9132" y="26743"/>
                  </a:moveTo>
                  <a:lnTo>
                    <a:pt x="9132" y="26743"/>
                  </a:lnTo>
                  <a:lnTo>
                    <a:pt x="4076" y="21687"/>
                  </a:lnTo>
                  <a:lnTo>
                    <a:pt x="1594" y="16382"/>
                  </a:lnTo>
                  <a:lnTo>
                    <a:pt x="0" y="4353"/>
                  </a:lnTo>
                  <a:lnTo>
                    <a:pt x="927" y="2291"/>
                  </a:lnTo>
                  <a:lnTo>
                    <a:pt x="2604" y="917"/>
                  </a:lnTo>
                  <a:lnTo>
                    <a:pt x="4780" y="0"/>
                  </a:lnTo>
                  <a:lnTo>
                    <a:pt x="7289" y="448"/>
                  </a:lnTo>
                  <a:lnTo>
                    <a:pt x="18657" y="7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8" name="SMARTInkShape-917">
              <a:extLst>
                <a:ext uri="{FF2B5EF4-FFF2-40B4-BE49-F238E27FC236}">
                  <a16:creationId xmlns:a16="http://schemas.microsoft.com/office/drawing/2014/main" id="{15DC6224-F314-9FD2-5894-B25A3C2427D5}"/>
                </a:ext>
              </a:extLst>
            </p:cNvPr>
            <p:cNvSpPr/>
            <p:nvPr>
              <p:custDataLst>
                <p:tags r:id="rId234"/>
              </p:custDataLst>
            </p:nvPr>
          </p:nvSpPr>
          <p:spPr>
            <a:xfrm>
              <a:off x="6838950" y="5454013"/>
              <a:ext cx="113156" cy="384813"/>
            </a:xfrm>
            <a:custGeom>
              <a:avLst/>
              <a:gdLst/>
              <a:ahLst/>
              <a:cxnLst/>
              <a:rect l="0" t="0" r="0" b="0"/>
              <a:pathLst>
                <a:path w="113156" h="384813">
                  <a:moveTo>
                    <a:pt x="95250" y="99062"/>
                  </a:moveTo>
                  <a:lnTo>
                    <a:pt x="95250" y="99062"/>
                  </a:lnTo>
                  <a:lnTo>
                    <a:pt x="102854" y="90400"/>
                  </a:lnTo>
                  <a:lnTo>
                    <a:pt x="110438" y="76268"/>
                  </a:lnTo>
                  <a:lnTo>
                    <a:pt x="113155" y="62793"/>
                  </a:lnTo>
                  <a:lnTo>
                    <a:pt x="112902" y="40690"/>
                  </a:lnTo>
                  <a:lnTo>
                    <a:pt x="106594" y="21324"/>
                  </a:lnTo>
                  <a:lnTo>
                    <a:pt x="100998" y="12300"/>
                  </a:lnTo>
                  <a:lnTo>
                    <a:pt x="81784" y="1271"/>
                  </a:lnTo>
                  <a:lnTo>
                    <a:pt x="75689" y="0"/>
                  </a:lnTo>
                  <a:lnTo>
                    <a:pt x="66094" y="1413"/>
                  </a:lnTo>
                  <a:lnTo>
                    <a:pt x="49687" y="18271"/>
                  </a:lnTo>
                  <a:lnTo>
                    <a:pt x="31421" y="48431"/>
                  </a:lnTo>
                  <a:lnTo>
                    <a:pt x="22715" y="94291"/>
                  </a:lnTo>
                  <a:lnTo>
                    <a:pt x="20136" y="137982"/>
                  </a:lnTo>
                  <a:lnTo>
                    <a:pt x="19533" y="170335"/>
                  </a:lnTo>
                  <a:lnTo>
                    <a:pt x="19265" y="205880"/>
                  </a:lnTo>
                  <a:lnTo>
                    <a:pt x="19145" y="242845"/>
                  </a:lnTo>
                  <a:lnTo>
                    <a:pt x="19079" y="284187"/>
                  </a:lnTo>
                  <a:lnTo>
                    <a:pt x="14001" y="321602"/>
                  </a:lnTo>
                  <a:lnTo>
                    <a:pt x="10114" y="368844"/>
                  </a:lnTo>
                  <a:lnTo>
                    <a:pt x="9918" y="374167"/>
                  </a:lnTo>
                  <a:lnTo>
                    <a:pt x="8729" y="377715"/>
                  </a:lnTo>
                  <a:lnTo>
                    <a:pt x="0" y="38481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9" name="SMARTInkShape-918">
              <a:extLst>
                <a:ext uri="{FF2B5EF4-FFF2-40B4-BE49-F238E27FC236}">
                  <a16:creationId xmlns:a16="http://schemas.microsoft.com/office/drawing/2014/main" id="{2945B4B8-B3CB-10F4-581C-B82E6679B3F1}"/>
                </a:ext>
              </a:extLst>
            </p:cNvPr>
            <p:cNvSpPr/>
            <p:nvPr>
              <p:custDataLst>
                <p:tags r:id="rId235"/>
              </p:custDataLst>
            </p:nvPr>
          </p:nvSpPr>
          <p:spPr>
            <a:xfrm>
              <a:off x="6791325" y="5648325"/>
              <a:ext cx="209551" cy="28576"/>
            </a:xfrm>
            <a:custGeom>
              <a:avLst/>
              <a:gdLst/>
              <a:ahLst/>
              <a:cxnLst/>
              <a:rect l="0" t="0" r="0" b="0"/>
              <a:pathLst>
                <a:path w="2095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5645" y="18214"/>
                  </a:lnTo>
                  <a:lnTo>
                    <a:pt x="17325" y="12328"/>
                  </a:lnTo>
                  <a:lnTo>
                    <a:pt x="61182" y="1832"/>
                  </a:lnTo>
                  <a:lnTo>
                    <a:pt x="104709" y="362"/>
                  </a:lnTo>
                  <a:lnTo>
                    <a:pt x="146854" y="107"/>
                  </a:lnTo>
                  <a:lnTo>
                    <a:pt x="2095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9" name="SMARTInkShape-Group205">
            <a:extLst>
              <a:ext uri="{FF2B5EF4-FFF2-40B4-BE49-F238E27FC236}">
                <a16:creationId xmlns:a16="http://schemas.microsoft.com/office/drawing/2014/main" id="{B75B0976-9C9B-53DD-EF7A-BA38AB5D603C}"/>
              </a:ext>
            </a:extLst>
          </p:cNvPr>
          <p:cNvGrpSpPr/>
          <p:nvPr/>
        </p:nvGrpSpPr>
        <p:grpSpPr>
          <a:xfrm>
            <a:off x="5194559" y="5478523"/>
            <a:ext cx="1110992" cy="365542"/>
            <a:chOff x="5194559" y="5478523"/>
            <a:chExt cx="1110992" cy="365542"/>
          </a:xfrm>
        </p:grpSpPr>
        <p:sp>
          <p:nvSpPr>
            <p:cNvPr id="1111" name="SMARTInkShape-919">
              <a:extLst>
                <a:ext uri="{FF2B5EF4-FFF2-40B4-BE49-F238E27FC236}">
                  <a16:creationId xmlns:a16="http://schemas.microsoft.com/office/drawing/2014/main" id="{CB5FE7AB-ED4E-9371-EA05-E445608E8DAA}"/>
                </a:ext>
              </a:extLst>
            </p:cNvPr>
            <p:cNvSpPr/>
            <p:nvPr>
              <p:custDataLst>
                <p:tags r:id="rId224"/>
              </p:custDataLst>
            </p:nvPr>
          </p:nvSpPr>
          <p:spPr>
            <a:xfrm>
              <a:off x="5194559" y="5572125"/>
              <a:ext cx="90166" cy="94408"/>
            </a:xfrm>
            <a:custGeom>
              <a:avLst/>
              <a:gdLst/>
              <a:ahLst/>
              <a:cxnLst/>
              <a:rect l="0" t="0" r="0" b="0"/>
              <a:pathLst>
                <a:path w="90166" h="94408">
                  <a:moveTo>
                    <a:pt x="25141" y="9525"/>
                  </a:moveTo>
                  <a:lnTo>
                    <a:pt x="25141" y="9525"/>
                  </a:lnTo>
                  <a:lnTo>
                    <a:pt x="30197" y="9525"/>
                  </a:lnTo>
                  <a:lnTo>
                    <a:pt x="31686" y="8467"/>
                  </a:lnTo>
                  <a:lnTo>
                    <a:pt x="32680" y="6703"/>
                  </a:lnTo>
                  <a:lnTo>
                    <a:pt x="34663" y="10"/>
                  </a:lnTo>
                  <a:lnTo>
                    <a:pt x="24553" y="5060"/>
                  </a:lnTo>
                  <a:lnTo>
                    <a:pt x="8151" y="23371"/>
                  </a:lnTo>
                  <a:lnTo>
                    <a:pt x="1715" y="37198"/>
                  </a:lnTo>
                  <a:lnTo>
                    <a:pt x="0" y="43849"/>
                  </a:lnTo>
                  <a:lnTo>
                    <a:pt x="2640" y="68378"/>
                  </a:lnTo>
                  <a:lnTo>
                    <a:pt x="10202" y="80837"/>
                  </a:lnTo>
                  <a:lnTo>
                    <a:pt x="15182" y="85642"/>
                  </a:lnTo>
                  <a:lnTo>
                    <a:pt x="26359" y="90980"/>
                  </a:lnTo>
                  <a:lnTo>
                    <a:pt x="50781" y="94407"/>
                  </a:lnTo>
                  <a:lnTo>
                    <a:pt x="63348" y="89231"/>
                  </a:lnTo>
                  <a:lnTo>
                    <a:pt x="73872" y="80933"/>
                  </a:lnTo>
                  <a:lnTo>
                    <a:pt x="78550" y="73718"/>
                  </a:lnTo>
                  <a:lnTo>
                    <a:pt x="89337" y="39341"/>
                  </a:lnTo>
                  <a:lnTo>
                    <a:pt x="90165" y="32577"/>
                  </a:lnTo>
                  <a:lnTo>
                    <a:pt x="85437" y="19417"/>
                  </a:lnTo>
                  <a:lnTo>
                    <a:pt x="75269" y="3836"/>
                  </a:lnTo>
                  <a:lnTo>
                    <a:pt x="73376" y="2558"/>
                  </a:lnTo>
                  <a:lnTo>
                    <a:pt x="6324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2" name="SMARTInkShape-920">
              <a:extLst>
                <a:ext uri="{FF2B5EF4-FFF2-40B4-BE49-F238E27FC236}">
                  <a16:creationId xmlns:a16="http://schemas.microsoft.com/office/drawing/2014/main" id="{69FF6072-D20D-5A47-C4A5-536F7625D988}"/>
                </a:ext>
              </a:extLst>
            </p:cNvPr>
            <p:cNvSpPr/>
            <p:nvPr>
              <p:custDataLst>
                <p:tags r:id="rId225"/>
              </p:custDataLst>
            </p:nvPr>
          </p:nvSpPr>
          <p:spPr>
            <a:xfrm>
              <a:off x="5372764" y="5478523"/>
              <a:ext cx="81025" cy="312678"/>
            </a:xfrm>
            <a:custGeom>
              <a:avLst/>
              <a:gdLst/>
              <a:ahLst/>
              <a:cxnLst/>
              <a:rect l="0" t="0" r="0" b="0"/>
              <a:pathLst>
                <a:path w="81025" h="312678">
                  <a:moveTo>
                    <a:pt x="75536" y="74552"/>
                  </a:moveTo>
                  <a:lnTo>
                    <a:pt x="75536" y="74552"/>
                  </a:lnTo>
                  <a:lnTo>
                    <a:pt x="75536" y="32795"/>
                  </a:lnTo>
                  <a:lnTo>
                    <a:pt x="75536" y="20363"/>
                  </a:lnTo>
                  <a:lnTo>
                    <a:pt x="76594" y="16202"/>
                  </a:lnTo>
                  <a:lnTo>
                    <a:pt x="78358" y="13427"/>
                  </a:lnTo>
                  <a:lnTo>
                    <a:pt x="80592" y="11577"/>
                  </a:lnTo>
                  <a:lnTo>
                    <a:pt x="81024" y="9286"/>
                  </a:lnTo>
                  <a:lnTo>
                    <a:pt x="80252" y="6699"/>
                  </a:lnTo>
                  <a:lnTo>
                    <a:pt x="78680" y="3916"/>
                  </a:lnTo>
                  <a:lnTo>
                    <a:pt x="76574" y="2062"/>
                  </a:lnTo>
                  <a:lnTo>
                    <a:pt x="71411" y="0"/>
                  </a:lnTo>
                  <a:lnTo>
                    <a:pt x="68552" y="510"/>
                  </a:lnTo>
                  <a:lnTo>
                    <a:pt x="48171" y="11755"/>
                  </a:lnTo>
                  <a:lnTo>
                    <a:pt x="39385" y="26181"/>
                  </a:lnTo>
                  <a:lnTo>
                    <a:pt x="21818" y="67909"/>
                  </a:lnTo>
                  <a:lnTo>
                    <a:pt x="11734" y="103696"/>
                  </a:lnTo>
                  <a:lnTo>
                    <a:pt x="6890" y="137514"/>
                  </a:lnTo>
                  <a:lnTo>
                    <a:pt x="1573" y="181049"/>
                  </a:lnTo>
                  <a:lnTo>
                    <a:pt x="0" y="224640"/>
                  </a:lnTo>
                  <a:lnTo>
                    <a:pt x="2355" y="258723"/>
                  </a:lnTo>
                  <a:lnTo>
                    <a:pt x="8861" y="3126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3" name="SMARTInkShape-921">
              <a:extLst>
                <a:ext uri="{FF2B5EF4-FFF2-40B4-BE49-F238E27FC236}">
                  <a16:creationId xmlns:a16="http://schemas.microsoft.com/office/drawing/2014/main" id="{C8FE6C6A-EEA8-413E-0A58-7F4C95D89E14}"/>
                </a:ext>
              </a:extLst>
            </p:cNvPr>
            <p:cNvSpPr/>
            <p:nvPr>
              <p:custDataLst>
                <p:tags r:id="rId226"/>
              </p:custDataLst>
            </p:nvPr>
          </p:nvSpPr>
          <p:spPr>
            <a:xfrm>
              <a:off x="5324475" y="5638801"/>
              <a:ext cx="200026" cy="19050"/>
            </a:xfrm>
            <a:custGeom>
              <a:avLst/>
              <a:gdLst/>
              <a:ahLst/>
              <a:cxnLst/>
              <a:rect l="0" t="0" r="0" b="0"/>
              <a:pathLst>
                <a:path w="200026" h="19050">
                  <a:moveTo>
                    <a:pt x="0" y="19049"/>
                  </a:moveTo>
                  <a:lnTo>
                    <a:pt x="0" y="19049"/>
                  </a:lnTo>
                  <a:lnTo>
                    <a:pt x="5056" y="19049"/>
                  </a:lnTo>
                  <a:lnTo>
                    <a:pt x="10361" y="16227"/>
                  </a:lnTo>
                  <a:lnTo>
                    <a:pt x="13257" y="13993"/>
                  </a:lnTo>
                  <a:lnTo>
                    <a:pt x="47264" y="3861"/>
                  </a:lnTo>
                  <a:lnTo>
                    <a:pt x="85654" y="762"/>
                  </a:lnTo>
                  <a:lnTo>
                    <a:pt x="132507" y="66"/>
                  </a:lnTo>
                  <a:lnTo>
                    <a:pt x="180117" y="1"/>
                  </a:lnTo>
                  <a:lnTo>
                    <a:pt x="183578" y="0"/>
                  </a:lnTo>
                  <a:lnTo>
                    <a:pt x="190247" y="2822"/>
                  </a:lnTo>
                  <a:lnTo>
                    <a:pt x="200025" y="952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4" name="SMARTInkShape-922">
              <a:extLst>
                <a:ext uri="{FF2B5EF4-FFF2-40B4-BE49-F238E27FC236}">
                  <a16:creationId xmlns:a16="http://schemas.microsoft.com/office/drawing/2014/main" id="{058491E0-86D0-847D-1FD2-73485E24B66C}"/>
                </a:ext>
              </a:extLst>
            </p:cNvPr>
            <p:cNvSpPr/>
            <p:nvPr>
              <p:custDataLst>
                <p:tags r:id="rId227"/>
              </p:custDataLst>
            </p:nvPr>
          </p:nvSpPr>
          <p:spPr>
            <a:xfrm>
              <a:off x="5705475" y="5535742"/>
              <a:ext cx="167721" cy="154930"/>
            </a:xfrm>
            <a:custGeom>
              <a:avLst/>
              <a:gdLst/>
              <a:ahLst/>
              <a:cxnLst/>
              <a:rect l="0" t="0" r="0" b="0"/>
              <a:pathLst>
                <a:path w="167721" h="154930">
                  <a:moveTo>
                    <a:pt x="123825" y="17333"/>
                  </a:moveTo>
                  <a:lnTo>
                    <a:pt x="123825" y="17333"/>
                  </a:lnTo>
                  <a:lnTo>
                    <a:pt x="128881" y="17333"/>
                  </a:lnTo>
                  <a:lnTo>
                    <a:pt x="130370" y="16275"/>
                  </a:lnTo>
                  <a:lnTo>
                    <a:pt x="131364" y="14511"/>
                  </a:lnTo>
                  <a:lnTo>
                    <a:pt x="132957" y="4076"/>
                  </a:lnTo>
                  <a:lnTo>
                    <a:pt x="132030" y="2145"/>
                  </a:lnTo>
                  <a:lnTo>
                    <a:pt x="130353" y="858"/>
                  </a:lnTo>
                  <a:lnTo>
                    <a:pt x="128177" y="0"/>
                  </a:lnTo>
                  <a:lnTo>
                    <a:pt x="102930" y="6227"/>
                  </a:lnTo>
                  <a:lnTo>
                    <a:pt x="60050" y="26951"/>
                  </a:lnTo>
                  <a:lnTo>
                    <a:pt x="55908" y="30095"/>
                  </a:lnTo>
                  <a:lnTo>
                    <a:pt x="51307" y="39233"/>
                  </a:lnTo>
                  <a:lnTo>
                    <a:pt x="50080" y="44632"/>
                  </a:lnTo>
                  <a:lnTo>
                    <a:pt x="50319" y="49292"/>
                  </a:lnTo>
                  <a:lnTo>
                    <a:pt x="53409" y="57289"/>
                  </a:lnTo>
                  <a:lnTo>
                    <a:pt x="97008" y="94886"/>
                  </a:lnTo>
                  <a:lnTo>
                    <a:pt x="140077" y="121053"/>
                  </a:lnTo>
                  <a:lnTo>
                    <a:pt x="167720" y="147106"/>
                  </a:lnTo>
                  <a:lnTo>
                    <a:pt x="166846" y="149357"/>
                  </a:lnTo>
                  <a:lnTo>
                    <a:pt x="160232" y="154681"/>
                  </a:lnTo>
                  <a:lnTo>
                    <a:pt x="144592" y="154929"/>
                  </a:lnTo>
                  <a:lnTo>
                    <a:pt x="100057" y="151521"/>
                  </a:lnTo>
                  <a:lnTo>
                    <a:pt x="63043" y="145874"/>
                  </a:lnTo>
                  <a:lnTo>
                    <a:pt x="16844" y="142089"/>
                  </a:lnTo>
                  <a:lnTo>
                    <a:pt x="0" y="1411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5" name="SMARTInkShape-923">
              <a:extLst>
                <a:ext uri="{FF2B5EF4-FFF2-40B4-BE49-F238E27FC236}">
                  <a16:creationId xmlns:a16="http://schemas.microsoft.com/office/drawing/2014/main" id="{CBE0E9C8-8874-844A-9625-34571049C8D6}"/>
                </a:ext>
              </a:extLst>
            </p:cNvPr>
            <p:cNvSpPr/>
            <p:nvPr>
              <p:custDataLst>
                <p:tags r:id="rId228"/>
              </p:custDataLst>
            </p:nvPr>
          </p:nvSpPr>
          <p:spPr>
            <a:xfrm>
              <a:off x="5924550" y="5572749"/>
              <a:ext cx="133351" cy="94627"/>
            </a:xfrm>
            <a:custGeom>
              <a:avLst/>
              <a:gdLst/>
              <a:ahLst/>
              <a:cxnLst/>
              <a:rect l="0" t="0" r="0" b="0"/>
              <a:pathLst>
                <a:path w="133351" h="94627">
                  <a:moveTo>
                    <a:pt x="0" y="27951"/>
                  </a:moveTo>
                  <a:lnTo>
                    <a:pt x="0" y="27951"/>
                  </a:lnTo>
                  <a:lnTo>
                    <a:pt x="5056" y="17838"/>
                  </a:lnTo>
                  <a:lnTo>
                    <a:pt x="13183" y="10051"/>
                  </a:lnTo>
                  <a:lnTo>
                    <a:pt x="25535" y="1484"/>
                  </a:lnTo>
                  <a:lnTo>
                    <a:pt x="32731" y="0"/>
                  </a:lnTo>
                  <a:lnTo>
                    <a:pt x="34520" y="2967"/>
                  </a:lnTo>
                  <a:lnTo>
                    <a:pt x="36511" y="14730"/>
                  </a:lnTo>
                  <a:lnTo>
                    <a:pt x="28306" y="58613"/>
                  </a:lnTo>
                  <a:lnTo>
                    <a:pt x="20478" y="73133"/>
                  </a:lnTo>
                  <a:lnTo>
                    <a:pt x="21060" y="75005"/>
                  </a:lnTo>
                  <a:lnTo>
                    <a:pt x="24529" y="79909"/>
                  </a:lnTo>
                  <a:lnTo>
                    <a:pt x="29599" y="82793"/>
                  </a:lnTo>
                  <a:lnTo>
                    <a:pt x="69224" y="91556"/>
                  </a:lnTo>
                  <a:lnTo>
                    <a:pt x="115386" y="94357"/>
                  </a:lnTo>
                  <a:lnTo>
                    <a:pt x="133350" y="946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6" name="SMARTInkShape-924">
              <a:extLst>
                <a:ext uri="{FF2B5EF4-FFF2-40B4-BE49-F238E27FC236}">
                  <a16:creationId xmlns:a16="http://schemas.microsoft.com/office/drawing/2014/main" id="{E00B141A-E3C6-64F2-6702-4BD8E473ADD0}"/>
                </a:ext>
              </a:extLst>
            </p:cNvPr>
            <p:cNvSpPr/>
            <p:nvPr>
              <p:custDataLst>
                <p:tags r:id="rId229"/>
              </p:custDataLst>
            </p:nvPr>
          </p:nvSpPr>
          <p:spPr>
            <a:xfrm>
              <a:off x="6001143" y="5529768"/>
              <a:ext cx="18658" cy="42358"/>
            </a:xfrm>
            <a:custGeom>
              <a:avLst/>
              <a:gdLst/>
              <a:ahLst/>
              <a:cxnLst/>
              <a:rect l="0" t="0" r="0" b="0"/>
              <a:pathLst>
                <a:path w="18658" h="42358">
                  <a:moveTo>
                    <a:pt x="9132" y="42357"/>
                  </a:moveTo>
                  <a:lnTo>
                    <a:pt x="9132" y="42357"/>
                  </a:lnTo>
                  <a:lnTo>
                    <a:pt x="2587" y="27147"/>
                  </a:lnTo>
                  <a:lnTo>
                    <a:pt x="0" y="2633"/>
                  </a:lnTo>
                  <a:lnTo>
                    <a:pt x="927" y="0"/>
                  </a:lnTo>
                  <a:lnTo>
                    <a:pt x="18657" y="42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7" name="SMARTInkShape-925">
              <a:extLst>
                <a:ext uri="{FF2B5EF4-FFF2-40B4-BE49-F238E27FC236}">
                  <a16:creationId xmlns:a16="http://schemas.microsoft.com/office/drawing/2014/main" id="{F8C4875A-BE62-3D7E-6F3B-BA575E1E124F}"/>
                </a:ext>
              </a:extLst>
            </p:cNvPr>
            <p:cNvSpPr/>
            <p:nvPr>
              <p:custDataLst>
                <p:tags r:id="rId230"/>
              </p:custDataLst>
            </p:nvPr>
          </p:nvSpPr>
          <p:spPr>
            <a:xfrm>
              <a:off x="6084222" y="5548680"/>
              <a:ext cx="116554" cy="295385"/>
            </a:xfrm>
            <a:custGeom>
              <a:avLst/>
              <a:gdLst/>
              <a:ahLst/>
              <a:cxnLst/>
              <a:rect l="0" t="0" r="0" b="0"/>
              <a:pathLst>
                <a:path w="116554" h="295385">
                  <a:moveTo>
                    <a:pt x="97503" y="52020"/>
                  </a:moveTo>
                  <a:lnTo>
                    <a:pt x="97503" y="52020"/>
                  </a:lnTo>
                  <a:lnTo>
                    <a:pt x="105704" y="43819"/>
                  </a:lnTo>
                  <a:lnTo>
                    <a:pt x="106635" y="37831"/>
                  </a:lnTo>
                  <a:lnTo>
                    <a:pt x="106912" y="24299"/>
                  </a:lnTo>
                  <a:lnTo>
                    <a:pt x="104154" y="15710"/>
                  </a:lnTo>
                  <a:lnTo>
                    <a:pt x="101938" y="11938"/>
                  </a:lnTo>
                  <a:lnTo>
                    <a:pt x="99401" y="9424"/>
                  </a:lnTo>
                  <a:lnTo>
                    <a:pt x="74520" y="0"/>
                  </a:lnTo>
                  <a:lnTo>
                    <a:pt x="57656" y="2795"/>
                  </a:lnTo>
                  <a:lnTo>
                    <a:pt x="20958" y="21835"/>
                  </a:lnTo>
                  <a:lnTo>
                    <a:pt x="2739" y="39784"/>
                  </a:lnTo>
                  <a:lnTo>
                    <a:pt x="0" y="57870"/>
                  </a:lnTo>
                  <a:lnTo>
                    <a:pt x="3368" y="77903"/>
                  </a:lnTo>
                  <a:lnTo>
                    <a:pt x="11922" y="93861"/>
                  </a:lnTo>
                  <a:lnTo>
                    <a:pt x="18224" y="98966"/>
                  </a:lnTo>
                  <a:lnTo>
                    <a:pt x="33693" y="104635"/>
                  </a:lnTo>
                  <a:lnTo>
                    <a:pt x="48329" y="104332"/>
                  </a:lnTo>
                  <a:lnTo>
                    <a:pt x="60831" y="100670"/>
                  </a:lnTo>
                  <a:lnTo>
                    <a:pt x="69916" y="95515"/>
                  </a:lnTo>
                  <a:lnTo>
                    <a:pt x="90962" y="69135"/>
                  </a:lnTo>
                  <a:lnTo>
                    <a:pt x="94596" y="62096"/>
                  </a:lnTo>
                  <a:lnTo>
                    <a:pt x="97334" y="52609"/>
                  </a:lnTo>
                  <a:lnTo>
                    <a:pt x="97452" y="57252"/>
                  </a:lnTo>
                  <a:lnTo>
                    <a:pt x="88858" y="104547"/>
                  </a:lnTo>
                  <a:lnTo>
                    <a:pt x="88153" y="148865"/>
                  </a:lnTo>
                  <a:lnTo>
                    <a:pt x="88030" y="188665"/>
                  </a:lnTo>
                  <a:lnTo>
                    <a:pt x="90815" y="225505"/>
                  </a:lnTo>
                  <a:lnTo>
                    <a:pt x="93472" y="243424"/>
                  </a:lnTo>
                  <a:lnTo>
                    <a:pt x="89018" y="270304"/>
                  </a:lnTo>
                  <a:lnTo>
                    <a:pt x="83854" y="285207"/>
                  </a:lnTo>
                  <a:lnTo>
                    <a:pt x="78032" y="293242"/>
                  </a:lnTo>
                  <a:lnTo>
                    <a:pt x="74997" y="295384"/>
                  </a:lnTo>
                  <a:lnTo>
                    <a:pt x="70858" y="294697"/>
                  </a:lnTo>
                  <a:lnTo>
                    <a:pt x="60613" y="288288"/>
                  </a:lnTo>
                  <a:lnTo>
                    <a:pt x="51827" y="275561"/>
                  </a:lnTo>
                  <a:lnTo>
                    <a:pt x="37563" y="236463"/>
                  </a:lnTo>
                  <a:lnTo>
                    <a:pt x="32823" y="200391"/>
                  </a:lnTo>
                  <a:lnTo>
                    <a:pt x="34537" y="183932"/>
                  </a:lnTo>
                  <a:lnTo>
                    <a:pt x="41452" y="168716"/>
                  </a:lnTo>
                  <a:lnTo>
                    <a:pt x="47191" y="162093"/>
                  </a:lnTo>
                  <a:lnTo>
                    <a:pt x="62643" y="152437"/>
                  </a:lnTo>
                  <a:lnTo>
                    <a:pt x="116553" y="1472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18" name="SMARTInkShape-926">
              <a:extLst>
                <a:ext uri="{FF2B5EF4-FFF2-40B4-BE49-F238E27FC236}">
                  <a16:creationId xmlns:a16="http://schemas.microsoft.com/office/drawing/2014/main" id="{E544C137-E6F4-B0E5-0659-90A0FEAAA116}"/>
                </a:ext>
              </a:extLst>
            </p:cNvPr>
            <p:cNvSpPr/>
            <p:nvPr>
              <p:custDataLst>
                <p:tags r:id="rId231"/>
              </p:custDataLst>
            </p:nvPr>
          </p:nvSpPr>
          <p:spPr>
            <a:xfrm>
              <a:off x="6296025" y="570547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4469"/>
                  </a:lnTo>
                  <a:lnTo>
                    <a:pt x="1058" y="298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25" name="SMARTInkShape-Group206">
            <a:extLst>
              <a:ext uri="{FF2B5EF4-FFF2-40B4-BE49-F238E27FC236}">
                <a16:creationId xmlns:a16="http://schemas.microsoft.com/office/drawing/2014/main" id="{5B715A90-C99E-49B2-9236-A98A5D605DE9}"/>
              </a:ext>
            </a:extLst>
          </p:cNvPr>
          <p:cNvGrpSpPr/>
          <p:nvPr/>
        </p:nvGrpSpPr>
        <p:grpSpPr>
          <a:xfrm>
            <a:off x="4354951" y="5448692"/>
            <a:ext cx="559950" cy="266309"/>
            <a:chOff x="4354951" y="5448692"/>
            <a:chExt cx="559950" cy="266309"/>
          </a:xfrm>
        </p:grpSpPr>
        <p:sp>
          <p:nvSpPr>
            <p:cNvPr id="1120" name="SMARTInkShape-927">
              <a:extLst>
                <a:ext uri="{FF2B5EF4-FFF2-40B4-BE49-F238E27FC236}">
                  <a16:creationId xmlns:a16="http://schemas.microsoft.com/office/drawing/2014/main" id="{7C02B01D-F39F-0DB4-3705-72EF7540D632}"/>
                </a:ext>
              </a:extLst>
            </p:cNvPr>
            <p:cNvSpPr/>
            <p:nvPr>
              <p:custDataLst>
                <p:tags r:id="rId219"/>
              </p:custDataLst>
            </p:nvPr>
          </p:nvSpPr>
          <p:spPr>
            <a:xfrm>
              <a:off x="4354951" y="5448692"/>
              <a:ext cx="26434" cy="247259"/>
            </a:xfrm>
            <a:custGeom>
              <a:avLst/>
              <a:gdLst/>
              <a:ahLst/>
              <a:cxnLst/>
              <a:rect l="0" t="0" r="0" b="0"/>
              <a:pathLst>
                <a:path w="26434" h="247259">
                  <a:moveTo>
                    <a:pt x="17024" y="9133"/>
                  </a:moveTo>
                  <a:lnTo>
                    <a:pt x="17024" y="9133"/>
                  </a:lnTo>
                  <a:lnTo>
                    <a:pt x="26156" y="0"/>
                  </a:lnTo>
                  <a:lnTo>
                    <a:pt x="26433" y="14894"/>
                  </a:lnTo>
                  <a:lnTo>
                    <a:pt x="23675" y="25098"/>
                  </a:lnTo>
                  <a:lnTo>
                    <a:pt x="21459" y="29301"/>
                  </a:lnTo>
                  <a:lnTo>
                    <a:pt x="14787" y="70506"/>
                  </a:lnTo>
                  <a:lnTo>
                    <a:pt x="9658" y="108457"/>
                  </a:lnTo>
                  <a:lnTo>
                    <a:pt x="2869" y="153518"/>
                  </a:lnTo>
                  <a:lnTo>
                    <a:pt x="0" y="195894"/>
                  </a:lnTo>
                  <a:lnTo>
                    <a:pt x="7499" y="24725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1" name="SMARTInkShape-928">
              <a:extLst>
                <a:ext uri="{FF2B5EF4-FFF2-40B4-BE49-F238E27FC236}">
                  <a16:creationId xmlns:a16="http://schemas.microsoft.com/office/drawing/2014/main" id="{45B193D7-6C90-4DEB-7C2A-1B4FFAEE1E7D}"/>
                </a:ext>
              </a:extLst>
            </p:cNvPr>
            <p:cNvSpPr/>
            <p:nvPr>
              <p:custDataLst>
                <p:tags r:id="rId220"/>
              </p:custDataLst>
            </p:nvPr>
          </p:nvSpPr>
          <p:spPr>
            <a:xfrm>
              <a:off x="4457700" y="5548958"/>
              <a:ext cx="95251" cy="146666"/>
            </a:xfrm>
            <a:custGeom>
              <a:avLst/>
              <a:gdLst/>
              <a:ahLst/>
              <a:cxnLst/>
              <a:rect l="0" t="0" r="0" b="0"/>
              <a:pathLst>
                <a:path w="95251" h="146666">
                  <a:moveTo>
                    <a:pt x="0" y="51742"/>
                  </a:moveTo>
                  <a:lnTo>
                    <a:pt x="0" y="51742"/>
                  </a:lnTo>
                  <a:lnTo>
                    <a:pt x="5056" y="51742"/>
                  </a:lnTo>
                  <a:lnTo>
                    <a:pt x="10361" y="54564"/>
                  </a:lnTo>
                  <a:lnTo>
                    <a:pt x="13257" y="56798"/>
                  </a:lnTo>
                  <a:lnTo>
                    <a:pt x="22120" y="59281"/>
                  </a:lnTo>
                  <a:lnTo>
                    <a:pt x="61145" y="61233"/>
                  </a:lnTo>
                  <a:lnTo>
                    <a:pt x="67039" y="58430"/>
                  </a:lnTo>
                  <a:lnTo>
                    <a:pt x="90230" y="37669"/>
                  </a:lnTo>
                  <a:lnTo>
                    <a:pt x="93019" y="32082"/>
                  </a:lnTo>
                  <a:lnTo>
                    <a:pt x="94809" y="14815"/>
                  </a:lnTo>
                  <a:lnTo>
                    <a:pt x="93898" y="11248"/>
                  </a:lnTo>
                  <a:lnTo>
                    <a:pt x="92232" y="8872"/>
                  </a:lnTo>
                  <a:lnTo>
                    <a:pt x="76896" y="0"/>
                  </a:lnTo>
                  <a:lnTo>
                    <a:pt x="70315" y="314"/>
                  </a:lnTo>
                  <a:lnTo>
                    <a:pt x="32857" y="16525"/>
                  </a:lnTo>
                  <a:lnTo>
                    <a:pt x="25186" y="23037"/>
                  </a:lnTo>
                  <a:lnTo>
                    <a:pt x="6767" y="55292"/>
                  </a:lnTo>
                  <a:lnTo>
                    <a:pt x="891" y="97784"/>
                  </a:lnTo>
                  <a:lnTo>
                    <a:pt x="5321" y="115714"/>
                  </a:lnTo>
                  <a:lnTo>
                    <a:pt x="13334" y="134433"/>
                  </a:lnTo>
                  <a:lnTo>
                    <a:pt x="18416" y="138618"/>
                  </a:lnTo>
                  <a:lnTo>
                    <a:pt x="38617" y="144510"/>
                  </a:lnTo>
                  <a:lnTo>
                    <a:pt x="59558" y="146665"/>
                  </a:lnTo>
                  <a:lnTo>
                    <a:pt x="74679" y="141839"/>
                  </a:lnTo>
                  <a:lnTo>
                    <a:pt x="95250" y="1279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2" name="SMARTInkShape-929">
              <a:extLst>
                <a:ext uri="{FF2B5EF4-FFF2-40B4-BE49-F238E27FC236}">
                  <a16:creationId xmlns:a16="http://schemas.microsoft.com/office/drawing/2014/main" id="{F936360F-FE0A-3E90-02FC-35891E2BAEA0}"/>
                </a:ext>
              </a:extLst>
            </p:cNvPr>
            <p:cNvSpPr/>
            <p:nvPr>
              <p:custDataLst>
                <p:tags r:id="rId221"/>
              </p:custDataLst>
            </p:nvPr>
          </p:nvSpPr>
          <p:spPr>
            <a:xfrm>
              <a:off x="4610100" y="5583482"/>
              <a:ext cx="76201" cy="100388"/>
            </a:xfrm>
            <a:custGeom>
              <a:avLst/>
              <a:gdLst/>
              <a:ahLst/>
              <a:cxnLst/>
              <a:rect l="0" t="0" r="0" b="0"/>
              <a:pathLst>
                <a:path w="76201" h="100388">
                  <a:moveTo>
                    <a:pt x="0" y="26743"/>
                  </a:moveTo>
                  <a:lnTo>
                    <a:pt x="0" y="26743"/>
                  </a:lnTo>
                  <a:lnTo>
                    <a:pt x="0" y="0"/>
                  </a:lnTo>
                  <a:lnTo>
                    <a:pt x="6545" y="20284"/>
                  </a:lnTo>
                  <a:lnTo>
                    <a:pt x="16868" y="65029"/>
                  </a:lnTo>
                  <a:lnTo>
                    <a:pt x="28771" y="90005"/>
                  </a:lnTo>
                  <a:lnTo>
                    <a:pt x="31881" y="94318"/>
                  </a:lnTo>
                  <a:lnTo>
                    <a:pt x="36071" y="97193"/>
                  </a:lnTo>
                  <a:lnTo>
                    <a:pt x="46370" y="100387"/>
                  </a:lnTo>
                  <a:lnTo>
                    <a:pt x="49964" y="100182"/>
                  </a:lnTo>
                  <a:lnTo>
                    <a:pt x="52358" y="98985"/>
                  </a:lnTo>
                  <a:lnTo>
                    <a:pt x="53955" y="97129"/>
                  </a:lnTo>
                  <a:lnTo>
                    <a:pt x="70127" y="53971"/>
                  </a:lnTo>
                  <a:lnTo>
                    <a:pt x="70679" y="38492"/>
                  </a:lnTo>
                  <a:lnTo>
                    <a:pt x="69512" y="25614"/>
                  </a:lnTo>
                  <a:lnTo>
                    <a:pt x="76200" y="7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3" name="SMARTInkShape-930">
              <a:extLst>
                <a:ext uri="{FF2B5EF4-FFF2-40B4-BE49-F238E27FC236}">
                  <a16:creationId xmlns:a16="http://schemas.microsoft.com/office/drawing/2014/main" id="{19E399F4-5FCE-5AAC-A10D-3AFCB241F220}"/>
                </a:ext>
              </a:extLst>
            </p:cNvPr>
            <p:cNvSpPr/>
            <p:nvPr>
              <p:custDataLst>
                <p:tags r:id="rId222"/>
              </p:custDataLst>
            </p:nvPr>
          </p:nvSpPr>
          <p:spPr>
            <a:xfrm>
              <a:off x="4728693" y="5601130"/>
              <a:ext cx="119533" cy="111833"/>
            </a:xfrm>
            <a:custGeom>
              <a:avLst/>
              <a:gdLst/>
              <a:ahLst/>
              <a:cxnLst/>
              <a:rect l="0" t="0" r="0" b="0"/>
              <a:pathLst>
                <a:path w="119533" h="111833">
                  <a:moveTo>
                    <a:pt x="24282" y="37670"/>
                  </a:moveTo>
                  <a:lnTo>
                    <a:pt x="24282" y="37670"/>
                  </a:lnTo>
                  <a:lnTo>
                    <a:pt x="37539" y="37670"/>
                  </a:lnTo>
                  <a:lnTo>
                    <a:pt x="81701" y="25911"/>
                  </a:lnTo>
                  <a:lnTo>
                    <a:pt x="104555" y="18522"/>
                  </a:lnTo>
                  <a:lnTo>
                    <a:pt x="106372" y="16438"/>
                  </a:lnTo>
                  <a:lnTo>
                    <a:pt x="109289" y="10546"/>
                  </a:lnTo>
                  <a:lnTo>
                    <a:pt x="106865" y="6917"/>
                  </a:lnTo>
                  <a:lnTo>
                    <a:pt x="104738" y="4468"/>
                  </a:lnTo>
                  <a:lnTo>
                    <a:pt x="96729" y="1747"/>
                  </a:lnTo>
                  <a:lnTo>
                    <a:pt x="74341" y="0"/>
                  </a:lnTo>
                  <a:lnTo>
                    <a:pt x="42989" y="7259"/>
                  </a:lnTo>
                  <a:lnTo>
                    <a:pt x="28716" y="12864"/>
                  </a:lnTo>
                  <a:lnTo>
                    <a:pt x="8781" y="32084"/>
                  </a:lnTo>
                  <a:lnTo>
                    <a:pt x="5481" y="38180"/>
                  </a:lnTo>
                  <a:lnTo>
                    <a:pt x="4339" y="43302"/>
                  </a:lnTo>
                  <a:lnTo>
                    <a:pt x="4637" y="47775"/>
                  </a:lnTo>
                  <a:lnTo>
                    <a:pt x="0" y="64182"/>
                  </a:lnTo>
                  <a:lnTo>
                    <a:pt x="685" y="70161"/>
                  </a:lnTo>
                  <a:lnTo>
                    <a:pt x="7092" y="82449"/>
                  </a:lnTo>
                  <a:lnTo>
                    <a:pt x="22600" y="96211"/>
                  </a:lnTo>
                  <a:lnTo>
                    <a:pt x="53348" y="109284"/>
                  </a:lnTo>
                  <a:lnTo>
                    <a:pt x="67539" y="111832"/>
                  </a:lnTo>
                  <a:lnTo>
                    <a:pt x="119532" y="10434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4" name="SMARTInkShape-931">
              <a:extLst>
                <a:ext uri="{FF2B5EF4-FFF2-40B4-BE49-F238E27FC236}">
                  <a16:creationId xmlns:a16="http://schemas.microsoft.com/office/drawing/2014/main" id="{53BEF823-0D33-1208-D927-3D7EA666160F}"/>
                </a:ext>
              </a:extLst>
            </p:cNvPr>
            <p:cNvSpPr/>
            <p:nvPr>
              <p:custDataLst>
                <p:tags r:id="rId223"/>
              </p:custDataLst>
            </p:nvPr>
          </p:nvSpPr>
          <p:spPr>
            <a:xfrm>
              <a:off x="4896243" y="5479916"/>
              <a:ext cx="18658" cy="235085"/>
            </a:xfrm>
            <a:custGeom>
              <a:avLst/>
              <a:gdLst/>
              <a:ahLst/>
              <a:cxnLst/>
              <a:rect l="0" t="0" r="0" b="0"/>
              <a:pathLst>
                <a:path w="18658" h="235085">
                  <a:moveTo>
                    <a:pt x="9132" y="25534"/>
                  </a:moveTo>
                  <a:lnTo>
                    <a:pt x="9132" y="25534"/>
                  </a:lnTo>
                  <a:lnTo>
                    <a:pt x="9132" y="20478"/>
                  </a:lnTo>
                  <a:lnTo>
                    <a:pt x="931" y="0"/>
                  </a:lnTo>
                  <a:lnTo>
                    <a:pt x="490" y="44"/>
                  </a:lnTo>
                  <a:lnTo>
                    <a:pt x="0" y="2916"/>
                  </a:lnTo>
                  <a:lnTo>
                    <a:pt x="743" y="42742"/>
                  </a:lnTo>
                  <a:lnTo>
                    <a:pt x="6176" y="80963"/>
                  </a:lnTo>
                  <a:lnTo>
                    <a:pt x="8256" y="124272"/>
                  </a:lnTo>
                  <a:lnTo>
                    <a:pt x="8960" y="168902"/>
                  </a:lnTo>
                  <a:lnTo>
                    <a:pt x="9115" y="214091"/>
                  </a:lnTo>
                  <a:lnTo>
                    <a:pt x="10183" y="225754"/>
                  </a:lnTo>
                  <a:lnTo>
                    <a:pt x="11949" y="228863"/>
                  </a:lnTo>
                  <a:lnTo>
                    <a:pt x="18657" y="2350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6" name="SMARTInkShape-932">
            <a:extLst>
              <a:ext uri="{FF2B5EF4-FFF2-40B4-BE49-F238E27FC236}">
                <a16:creationId xmlns:a16="http://schemas.microsoft.com/office/drawing/2014/main" id="{A2E0839B-9589-A8B4-4723-4B9DBAD6D551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3838899" y="5496041"/>
            <a:ext cx="189782" cy="211100"/>
          </a:xfrm>
          <a:custGeom>
            <a:avLst/>
            <a:gdLst/>
            <a:ahLst/>
            <a:cxnLst/>
            <a:rect l="0" t="0" r="0" b="0"/>
            <a:pathLst>
              <a:path w="189782" h="211100">
                <a:moveTo>
                  <a:pt x="161601" y="9409"/>
                </a:moveTo>
                <a:lnTo>
                  <a:pt x="161601" y="9409"/>
                </a:lnTo>
                <a:lnTo>
                  <a:pt x="180224" y="9409"/>
                </a:lnTo>
                <a:lnTo>
                  <a:pt x="180525" y="4353"/>
                </a:lnTo>
                <a:lnTo>
                  <a:pt x="181625" y="2864"/>
                </a:lnTo>
                <a:lnTo>
                  <a:pt x="189781" y="0"/>
                </a:lnTo>
                <a:lnTo>
                  <a:pt x="179763" y="13083"/>
                </a:lnTo>
                <a:lnTo>
                  <a:pt x="157054" y="50305"/>
                </a:lnTo>
                <a:lnTo>
                  <a:pt x="135577" y="90669"/>
                </a:lnTo>
                <a:lnTo>
                  <a:pt x="115774" y="129765"/>
                </a:lnTo>
                <a:lnTo>
                  <a:pt x="83874" y="170649"/>
                </a:lnTo>
                <a:lnTo>
                  <a:pt x="47688" y="208755"/>
                </a:lnTo>
                <a:lnTo>
                  <a:pt x="42268" y="211099"/>
                </a:lnTo>
                <a:lnTo>
                  <a:pt x="30600" y="210880"/>
                </a:lnTo>
                <a:lnTo>
                  <a:pt x="18359" y="201610"/>
                </a:lnTo>
                <a:lnTo>
                  <a:pt x="12131" y="194693"/>
                </a:lnTo>
                <a:lnTo>
                  <a:pt x="5212" y="178541"/>
                </a:lnTo>
                <a:lnTo>
                  <a:pt x="405" y="132929"/>
                </a:lnTo>
                <a:lnTo>
                  <a:pt x="0" y="114049"/>
                </a:lnTo>
                <a:lnTo>
                  <a:pt x="5464" y="97895"/>
                </a:lnTo>
                <a:lnTo>
                  <a:pt x="13890" y="85778"/>
                </a:lnTo>
                <a:lnTo>
                  <a:pt x="21163" y="80392"/>
                </a:lnTo>
                <a:lnTo>
                  <a:pt x="36264" y="77360"/>
                </a:lnTo>
                <a:lnTo>
                  <a:pt x="48039" y="82296"/>
                </a:lnTo>
                <a:lnTo>
                  <a:pt x="93005" y="117551"/>
                </a:lnTo>
                <a:lnTo>
                  <a:pt x="127212" y="158446"/>
                </a:lnTo>
                <a:lnTo>
                  <a:pt x="134126" y="170338"/>
                </a:lnTo>
                <a:lnTo>
                  <a:pt x="147988" y="187078"/>
                </a:lnTo>
                <a:lnTo>
                  <a:pt x="150259" y="193500"/>
                </a:lnTo>
                <a:lnTo>
                  <a:pt x="151923" y="195638"/>
                </a:lnTo>
                <a:lnTo>
                  <a:pt x="161161" y="199742"/>
                </a:lnTo>
                <a:lnTo>
                  <a:pt x="161601" y="209434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30" name="SMARTInkShape-Group208">
            <a:extLst>
              <a:ext uri="{FF2B5EF4-FFF2-40B4-BE49-F238E27FC236}">
                <a16:creationId xmlns:a16="http://schemas.microsoft.com/office/drawing/2014/main" id="{F2688336-11FB-3D98-5060-A84E65EBE361}"/>
              </a:ext>
            </a:extLst>
          </p:cNvPr>
          <p:cNvGrpSpPr/>
          <p:nvPr/>
        </p:nvGrpSpPr>
        <p:grpSpPr>
          <a:xfrm>
            <a:off x="3107219" y="5434431"/>
            <a:ext cx="407507" cy="277609"/>
            <a:chOff x="3107219" y="5434431"/>
            <a:chExt cx="407507" cy="277609"/>
          </a:xfrm>
        </p:grpSpPr>
        <p:sp>
          <p:nvSpPr>
            <p:cNvPr id="1127" name="SMARTInkShape-933">
              <a:extLst>
                <a:ext uri="{FF2B5EF4-FFF2-40B4-BE49-F238E27FC236}">
                  <a16:creationId xmlns:a16="http://schemas.microsoft.com/office/drawing/2014/main" id="{60C82794-77D0-CE75-BCB8-40CE7D477C9F}"/>
                </a:ext>
              </a:extLst>
            </p:cNvPr>
            <p:cNvSpPr/>
            <p:nvPr>
              <p:custDataLst>
                <p:tags r:id="rId216"/>
              </p:custDataLst>
            </p:nvPr>
          </p:nvSpPr>
          <p:spPr>
            <a:xfrm>
              <a:off x="3107219" y="5538088"/>
              <a:ext cx="188432" cy="173952"/>
            </a:xfrm>
            <a:custGeom>
              <a:avLst/>
              <a:gdLst/>
              <a:ahLst/>
              <a:cxnLst/>
              <a:rect l="0" t="0" r="0" b="0"/>
              <a:pathLst>
                <a:path w="188432" h="173952">
                  <a:moveTo>
                    <a:pt x="102706" y="53087"/>
                  </a:moveTo>
                  <a:lnTo>
                    <a:pt x="102706" y="53087"/>
                  </a:lnTo>
                  <a:lnTo>
                    <a:pt x="102706" y="48031"/>
                  </a:lnTo>
                  <a:lnTo>
                    <a:pt x="103764" y="46542"/>
                  </a:lnTo>
                  <a:lnTo>
                    <a:pt x="105528" y="45548"/>
                  </a:lnTo>
                  <a:lnTo>
                    <a:pt x="111839" y="43678"/>
                  </a:lnTo>
                  <a:lnTo>
                    <a:pt x="117171" y="38539"/>
                  </a:lnTo>
                  <a:lnTo>
                    <a:pt x="117641" y="37038"/>
                  </a:lnTo>
                  <a:lnTo>
                    <a:pt x="116896" y="36038"/>
                  </a:lnTo>
                  <a:lnTo>
                    <a:pt x="115341" y="35371"/>
                  </a:lnTo>
                  <a:lnTo>
                    <a:pt x="114305" y="33868"/>
                  </a:lnTo>
                  <a:lnTo>
                    <a:pt x="112504" y="25953"/>
                  </a:lnTo>
                  <a:lnTo>
                    <a:pt x="112233" y="6913"/>
                  </a:lnTo>
                  <a:lnTo>
                    <a:pt x="111174" y="6429"/>
                  </a:lnTo>
                  <a:lnTo>
                    <a:pt x="98974" y="5589"/>
                  </a:lnTo>
                  <a:lnTo>
                    <a:pt x="97043" y="4490"/>
                  </a:lnTo>
                  <a:lnTo>
                    <a:pt x="95755" y="2696"/>
                  </a:lnTo>
                  <a:lnTo>
                    <a:pt x="94897" y="443"/>
                  </a:lnTo>
                  <a:lnTo>
                    <a:pt x="92209" y="0"/>
                  </a:lnTo>
                  <a:lnTo>
                    <a:pt x="71873" y="4533"/>
                  </a:lnTo>
                  <a:lnTo>
                    <a:pt x="51590" y="20356"/>
                  </a:lnTo>
                  <a:lnTo>
                    <a:pt x="24954" y="54147"/>
                  </a:lnTo>
                  <a:lnTo>
                    <a:pt x="4913" y="95796"/>
                  </a:lnTo>
                  <a:lnTo>
                    <a:pt x="0" y="121127"/>
                  </a:lnTo>
                  <a:lnTo>
                    <a:pt x="3600" y="148742"/>
                  </a:lnTo>
                  <a:lnTo>
                    <a:pt x="11387" y="161923"/>
                  </a:lnTo>
                  <a:lnTo>
                    <a:pt x="20845" y="170250"/>
                  </a:lnTo>
                  <a:lnTo>
                    <a:pt x="28576" y="173951"/>
                  </a:lnTo>
                  <a:lnTo>
                    <a:pt x="32119" y="173880"/>
                  </a:lnTo>
                  <a:lnTo>
                    <a:pt x="38878" y="170978"/>
                  </a:lnTo>
                  <a:lnTo>
                    <a:pt x="71485" y="127929"/>
                  </a:lnTo>
                  <a:lnTo>
                    <a:pt x="92415" y="81483"/>
                  </a:lnTo>
                  <a:lnTo>
                    <a:pt x="102528" y="53580"/>
                  </a:lnTo>
                  <a:lnTo>
                    <a:pt x="101637" y="92156"/>
                  </a:lnTo>
                  <a:lnTo>
                    <a:pt x="97215" y="113817"/>
                  </a:lnTo>
                  <a:lnTo>
                    <a:pt x="99560" y="130878"/>
                  </a:lnTo>
                  <a:lnTo>
                    <a:pt x="106952" y="143399"/>
                  </a:lnTo>
                  <a:lnTo>
                    <a:pt x="116235" y="151434"/>
                  </a:lnTo>
                  <a:lnTo>
                    <a:pt x="123888" y="155005"/>
                  </a:lnTo>
                  <a:lnTo>
                    <a:pt x="133640" y="153770"/>
                  </a:lnTo>
                  <a:lnTo>
                    <a:pt x="162283" y="141448"/>
                  </a:lnTo>
                  <a:lnTo>
                    <a:pt x="188431" y="11976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8" name="SMARTInkShape-934">
              <a:extLst>
                <a:ext uri="{FF2B5EF4-FFF2-40B4-BE49-F238E27FC236}">
                  <a16:creationId xmlns:a16="http://schemas.microsoft.com/office/drawing/2014/main" id="{CCF152F4-114C-D7B0-2D78-8FD21DAB6B58}"/>
                </a:ext>
              </a:extLst>
            </p:cNvPr>
            <p:cNvSpPr/>
            <p:nvPr>
              <p:custDataLst>
                <p:tags r:id="rId217"/>
              </p:custDataLst>
            </p:nvPr>
          </p:nvSpPr>
          <p:spPr>
            <a:xfrm>
              <a:off x="3362325" y="5434431"/>
              <a:ext cx="85726" cy="242453"/>
            </a:xfrm>
            <a:custGeom>
              <a:avLst/>
              <a:gdLst/>
              <a:ahLst/>
              <a:cxnLst/>
              <a:rect l="0" t="0" r="0" b="0"/>
              <a:pathLst>
                <a:path w="85726" h="242453">
                  <a:moveTo>
                    <a:pt x="0" y="23394"/>
                  </a:moveTo>
                  <a:lnTo>
                    <a:pt x="0" y="23394"/>
                  </a:lnTo>
                  <a:lnTo>
                    <a:pt x="0" y="18338"/>
                  </a:lnTo>
                  <a:lnTo>
                    <a:pt x="2822" y="13033"/>
                  </a:lnTo>
                  <a:lnTo>
                    <a:pt x="6546" y="7147"/>
                  </a:lnTo>
                  <a:lnTo>
                    <a:pt x="8201" y="1004"/>
                  </a:lnTo>
                  <a:lnTo>
                    <a:pt x="9701" y="0"/>
                  </a:lnTo>
                  <a:lnTo>
                    <a:pt x="11759" y="390"/>
                  </a:lnTo>
                  <a:lnTo>
                    <a:pt x="14189" y="1707"/>
                  </a:lnTo>
                  <a:lnTo>
                    <a:pt x="16890" y="11639"/>
                  </a:lnTo>
                  <a:lnTo>
                    <a:pt x="15587" y="40725"/>
                  </a:lnTo>
                  <a:lnTo>
                    <a:pt x="10723" y="82791"/>
                  </a:lnTo>
                  <a:lnTo>
                    <a:pt x="9880" y="119898"/>
                  </a:lnTo>
                  <a:lnTo>
                    <a:pt x="9630" y="159350"/>
                  </a:lnTo>
                  <a:lnTo>
                    <a:pt x="9556" y="197850"/>
                  </a:lnTo>
                  <a:lnTo>
                    <a:pt x="9528" y="234432"/>
                  </a:lnTo>
                  <a:lnTo>
                    <a:pt x="10585" y="237111"/>
                  </a:lnTo>
                  <a:lnTo>
                    <a:pt x="12348" y="238897"/>
                  </a:lnTo>
                  <a:lnTo>
                    <a:pt x="17726" y="241763"/>
                  </a:lnTo>
                  <a:lnTo>
                    <a:pt x="54664" y="242452"/>
                  </a:lnTo>
                  <a:lnTo>
                    <a:pt x="64159" y="239639"/>
                  </a:lnTo>
                  <a:lnTo>
                    <a:pt x="71907" y="235919"/>
                  </a:lnTo>
                  <a:lnTo>
                    <a:pt x="85725" y="23294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29" name="SMARTInkShape-935">
              <a:extLst>
                <a:ext uri="{FF2B5EF4-FFF2-40B4-BE49-F238E27FC236}">
                  <a16:creationId xmlns:a16="http://schemas.microsoft.com/office/drawing/2014/main" id="{847885F9-88C4-B8A0-E6C4-E70D384D5C9E}"/>
                </a:ext>
              </a:extLst>
            </p:cNvPr>
            <p:cNvSpPr/>
            <p:nvPr>
              <p:custDataLst>
                <p:tags r:id="rId218"/>
              </p:custDataLst>
            </p:nvPr>
          </p:nvSpPr>
          <p:spPr>
            <a:xfrm>
              <a:off x="3352800" y="5563414"/>
              <a:ext cx="161926" cy="27762"/>
            </a:xfrm>
            <a:custGeom>
              <a:avLst/>
              <a:gdLst/>
              <a:ahLst/>
              <a:cxnLst/>
              <a:rect l="0" t="0" r="0" b="0"/>
              <a:pathLst>
                <a:path w="161926" h="27762">
                  <a:moveTo>
                    <a:pt x="0" y="27761"/>
                  </a:moveTo>
                  <a:lnTo>
                    <a:pt x="0" y="27761"/>
                  </a:lnTo>
                  <a:lnTo>
                    <a:pt x="0" y="22705"/>
                  </a:lnTo>
                  <a:lnTo>
                    <a:pt x="11289" y="17400"/>
                  </a:lnTo>
                  <a:lnTo>
                    <a:pt x="57383" y="3309"/>
                  </a:lnTo>
                  <a:lnTo>
                    <a:pt x="98118" y="0"/>
                  </a:lnTo>
                  <a:lnTo>
                    <a:pt x="128555" y="2248"/>
                  </a:lnTo>
                  <a:lnTo>
                    <a:pt x="161925" y="87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0" name="SMARTInkShape-Group209">
            <a:extLst>
              <a:ext uri="{FF2B5EF4-FFF2-40B4-BE49-F238E27FC236}">
                <a16:creationId xmlns:a16="http://schemas.microsoft.com/office/drawing/2014/main" id="{DC9F1D11-035A-EB09-1B7F-59E46C604972}"/>
              </a:ext>
            </a:extLst>
          </p:cNvPr>
          <p:cNvGrpSpPr/>
          <p:nvPr/>
        </p:nvGrpSpPr>
        <p:grpSpPr>
          <a:xfrm>
            <a:off x="1724025" y="5467350"/>
            <a:ext cx="1094312" cy="361199"/>
            <a:chOff x="1724025" y="5467350"/>
            <a:chExt cx="1094312" cy="361199"/>
          </a:xfrm>
        </p:grpSpPr>
        <p:sp>
          <p:nvSpPr>
            <p:cNvPr id="1131" name="SMARTInkShape-936">
              <a:extLst>
                <a:ext uri="{FF2B5EF4-FFF2-40B4-BE49-F238E27FC236}">
                  <a16:creationId xmlns:a16="http://schemas.microsoft.com/office/drawing/2014/main" id="{F4B0810F-274B-37F4-FB37-38588EFFC168}"/>
                </a:ext>
              </a:extLst>
            </p:cNvPr>
            <p:cNvSpPr/>
            <p:nvPr>
              <p:custDataLst>
                <p:tags r:id="rId207"/>
              </p:custDataLst>
            </p:nvPr>
          </p:nvSpPr>
          <p:spPr>
            <a:xfrm>
              <a:off x="1724025" y="5543550"/>
              <a:ext cx="190501" cy="129700"/>
            </a:xfrm>
            <a:custGeom>
              <a:avLst/>
              <a:gdLst/>
              <a:ahLst/>
              <a:cxnLst/>
              <a:rect l="0" t="0" r="0" b="0"/>
              <a:pathLst>
                <a:path w="190501" h="129700">
                  <a:moveTo>
                    <a:pt x="0" y="19050"/>
                  </a:moveTo>
                  <a:lnTo>
                    <a:pt x="0" y="19050"/>
                  </a:lnTo>
                  <a:lnTo>
                    <a:pt x="14189" y="4861"/>
                  </a:lnTo>
                  <a:lnTo>
                    <a:pt x="22534" y="2160"/>
                  </a:lnTo>
                  <a:lnTo>
                    <a:pt x="45390" y="126"/>
                  </a:lnTo>
                  <a:lnTo>
                    <a:pt x="52019" y="10150"/>
                  </a:lnTo>
                  <a:lnTo>
                    <a:pt x="62682" y="39047"/>
                  </a:lnTo>
                  <a:lnTo>
                    <a:pt x="71812" y="85725"/>
                  </a:lnTo>
                  <a:lnTo>
                    <a:pt x="69664" y="100189"/>
                  </a:lnTo>
                  <a:lnTo>
                    <a:pt x="57448" y="120231"/>
                  </a:lnTo>
                  <a:lnTo>
                    <a:pt x="49168" y="127519"/>
                  </a:lnTo>
                  <a:lnTo>
                    <a:pt x="45479" y="129463"/>
                  </a:lnTo>
                  <a:lnTo>
                    <a:pt x="41961" y="129699"/>
                  </a:lnTo>
                  <a:lnTo>
                    <a:pt x="35229" y="127141"/>
                  </a:lnTo>
                  <a:lnTo>
                    <a:pt x="25490" y="104582"/>
                  </a:lnTo>
                  <a:lnTo>
                    <a:pt x="24735" y="85639"/>
                  </a:lnTo>
                  <a:lnTo>
                    <a:pt x="28985" y="67695"/>
                  </a:lnTo>
                  <a:lnTo>
                    <a:pt x="37929" y="52665"/>
                  </a:lnTo>
                  <a:lnTo>
                    <a:pt x="84634" y="17920"/>
                  </a:lnTo>
                  <a:lnTo>
                    <a:pt x="107274" y="6956"/>
                  </a:lnTo>
                  <a:lnTo>
                    <a:pt x="152729" y="916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2" name="SMARTInkShape-937">
              <a:extLst>
                <a:ext uri="{FF2B5EF4-FFF2-40B4-BE49-F238E27FC236}">
                  <a16:creationId xmlns:a16="http://schemas.microsoft.com/office/drawing/2014/main" id="{79C22FE9-F84C-4957-3C69-2E424D37D9E2}"/>
                </a:ext>
              </a:extLst>
            </p:cNvPr>
            <p:cNvSpPr/>
            <p:nvPr>
              <p:custDataLst>
                <p:tags r:id="rId208"/>
              </p:custDataLst>
            </p:nvPr>
          </p:nvSpPr>
          <p:spPr>
            <a:xfrm>
              <a:off x="1925173" y="5539652"/>
              <a:ext cx="132228" cy="136742"/>
            </a:xfrm>
            <a:custGeom>
              <a:avLst/>
              <a:gdLst/>
              <a:ahLst/>
              <a:cxnLst/>
              <a:rect l="0" t="0" r="0" b="0"/>
              <a:pathLst>
                <a:path w="132228" h="136742">
                  <a:moveTo>
                    <a:pt x="17927" y="41998"/>
                  </a:moveTo>
                  <a:lnTo>
                    <a:pt x="17927" y="41998"/>
                  </a:lnTo>
                  <a:lnTo>
                    <a:pt x="62707" y="41998"/>
                  </a:lnTo>
                  <a:lnTo>
                    <a:pt x="81296" y="40940"/>
                  </a:lnTo>
                  <a:lnTo>
                    <a:pt x="107956" y="32297"/>
                  </a:lnTo>
                  <a:lnTo>
                    <a:pt x="109697" y="30239"/>
                  </a:lnTo>
                  <a:lnTo>
                    <a:pt x="110857" y="27809"/>
                  </a:lnTo>
                  <a:lnTo>
                    <a:pt x="110572" y="25130"/>
                  </a:lnTo>
                  <a:lnTo>
                    <a:pt x="105332" y="13227"/>
                  </a:lnTo>
                  <a:lnTo>
                    <a:pt x="104772" y="10117"/>
                  </a:lnTo>
                  <a:lnTo>
                    <a:pt x="98506" y="3840"/>
                  </a:lnTo>
                  <a:lnTo>
                    <a:pt x="93871" y="684"/>
                  </a:lnTo>
                  <a:lnTo>
                    <a:pt x="80255" y="0"/>
                  </a:lnTo>
                  <a:lnTo>
                    <a:pt x="50700" y="8185"/>
                  </a:lnTo>
                  <a:lnTo>
                    <a:pt x="30930" y="21984"/>
                  </a:lnTo>
                  <a:lnTo>
                    <a:pt x="7403" y="51097"/>
                  </a:lnTo>
                  <a:lnTo>
                    <a:pt x="2666" y="61211"/>
                  </a:lnTo>
                  <a:lnTo>
                    <a:pt x="0" y="82968"/>
                  </a:lnTo>
                  <a:lnTo>
                    <a:pt x="4266" y="104467"/>
                  </a:lnTo>
                  <a:lnTo>
                    <a:pt x="17290" y="124243"/>
                  </a:lnTo>
                  <a:lnTo>
                    <a:pt x="25758" y="131467"/>
                  </a:lnTo>
                  <a:lnTo>
                    <a:pt x="29497" y="133394"/>
                  </a:lnTo>
                  <a:lnTo>
                    <a:pt x="74614" y="136741"/>
                  </a:lnTo>
                  <a:lnTo>
                    <a:pt x="103515" y="134276"/>
                  </a:lnTo>
                  <a:lnTo>
                    <a:pt x="132227" y="12772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3" name="SMARTInkShape-938">
              <a:extLst>
                <a:ext uri="{FF2B5EF4-FFF2-40B4-BE49-F238E27FC236}">
                  <a16:creationId xmlns:a16="http://schemas.microsoft.com/office/drawing/2014/main" id="{EDDAF279-A1E5-05D0-F929-2F7547A43351}"/>
                </a:ext>
              </a:extLst>
            </p:cNvPr>
            <p:cNvSpPr/>
            <p:nvPr>
              <p:custDataLst>
                <p:tags r:id="rId209"/>
              </p:custDataLst>
            </p:nvPr>
          </p:nvSpPr>
          <p:spPr>
            <a:xfrm>
              <a:off x="2077973" y="5573957"/>
              <a:ext cx="150878" cy="254592"/>
            </a:xfrm>
            <a:custGeom>
              <a:avLst/>
              <a:gdLst/>
              <a:ahLst/>
              <a:cxnLst/>
              <a:rect l="0" t="0" r="0" b="0"/>
              <a:pathLst>
                <a:path w="150878" h="254592">
                  <a:moveTo>
                    <a:pt x="65152" y="26743"/>
                  </a:moveTo>
                  <a:lnTo>
                    <a:pt x="65152" y="26743"/>
                  </a:lnTo>
                  <a:lnTo>
                    <a:pt x="65152" y="0"/>
                  </a:lnTo>
                  <a:lnTo>
                    <a:pt x="65152" y="43976"/>
                  </a:lnTo>
                  <a:lnTo>
                    <a:pt x="65152" y="91284"/>
                  </a:lnTo>
                  <a:lnTo>
                    <a:pt x="65152" y="130886"/>
                  </a:lnTo>
                  <a:lnTo>
                    <a:pt x="65152" y="169430"/>
                  </a:lnTo>
                  <a:lnTo>
                    <a:pt x="65152" y="210267"/>
                  </a:lnTo>
                  <a:lnTo>
                    <a:pt x="64094" y="237659"/>
                  </a:lnTo>
                  <a:lnTo>
                    <a:pt x="60095" y="246778"/>
                  </a:lnTo>
                  <a:lnTo>
                    <a:pt x="57548" y="249633"/>
                  </a:lnTo>
                  <a:lnTo>
                    <a:pt x="51895" y="252805"/>
                  </a:lnTo>
                  <a:lnTo>
                    <a:pt x="42762" y="254591"/>
                  </a:lnTo>
                  <a:lnTo>
                    <a:pt x="33681" y="246542"/>
                  </a:lnTo>
                  <a:lnTo>
                    <a:pt x="19491" y="224160"/>
                  </a:lnTo>
                  <a:lnTo>
                    <a:pt x="13108" y="206560"/>
                  </a:lnTo>
                  <a:lnTo>
                    <a:pt x="3618" y="159940"/>
                  </a:lnTo>
                  <a:lnTo>
                    <a:pt x="0" y="136530"/>
                  </a:lnTo>
                  <a:lnTo>
                    <a:pt x="4799" y="122810"/>
                  </a:lnTo>
                  <a:lnTo>
                    <a:pt x="15013" y="106867"/>
                  </a:lnTo>
                  <a:lnTo>
                    <a:pt x="39843" y="89567"/>
                  </a:lnTo>
                  <a:lnTo>
                    <a:pt x="67178" y="79341"/>
                  </a:lnTo>
                  <a:lnTo>
                    <a:pt x="108160" y="75350"/>
                  </a:lnTo>
                  <a:lnTo>
                    <a:pt x="122367" y="75862"/>
                  </a:lnTo>
                  <a:lnTo>
                    <a:pt x="150877" y="838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4" name="SMARTInkShape-939">
              <a:extLst>
                <a:ext uri="{FF2B5EF4-FFF2-40B4-BE49-F238E27FC236}">
                  <a16:creationId xmlns:a16="http://schemas.microsoft.com/office/drawing/2014/main" id="{564AC506-42EA-0192-58E4-7E3ADA4521FC}"/>
                </a:ext>
              </a:extLst>
            </p:cNvPr>
            <p:cNvSpPr/>
            <p:nvPr>
              <p:custDataLst>
                <p:tags r:id="rId210"/>
              </p:custDataLst>
            </p:nvPr>
          </p:nvSpPr>
          <p:spPr>
            <a:xfrm>
              <a:off x="2171700" y="548640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9525" y="19050"/>
                  </a:moveTo>
                  <a:lnTo>
                    <a:pt x="9525" y="19050"/>
                  </a:lnTo>
                  <a:lnTo>
                    <a:pt x="4469" y="13994"/>
                  </a:lnTo>
                  <a:lnTo>
                    <a:pt x="1986" y="868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5" name="SMARTInkShape-940">
              <a:extLst>
                <a:ext uri="{FF2B5EF4-FFF2-40B4-BE49-F238E27FC236}">
                  <a16:creationId xmlns:a16="http://schemas.microsoft.com/office/drawing/2014/main" id="{7CD16D3E-102D-75FB-AF5A-DA63B5FB2B3D}"/>
                </a:ext>
              </a:extLst>
            </p:cNvPr>
            <p:cNvSpPr/>
            <p:nvPr>
              <p:custDataLst>
                <p:tags r:id="rId211"/>
              </p:custDataLst>
            </p:nvPr>
          </p:nvSpPr>
          <p:spPr>
            <a:xfrm>
              <a:off x="2276475" y="5695950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19050" y="0"/>
                  </a:moveTo>
                  <a:lnTo>
                    <a:pt x="19050" y="0"/>
                  </a:lnTo>
                  <a:lnTo>
                    <a:pt x="13994" y="5056"/>
                  </a:lnTo>
                  <a:lnTo>
                    <a:pt x="12504" y="5488"/>
                  </a:lnTo>
                  <a:lnTo>
                    <a:pt x="11511" y="4716"/>
                  </a:lnTo>
                  <a:lnTo>
                    <a:pt x="10849" y="3144"/>
                  </a:lnTo>
                  <a:lnTo>
                    <a:pt x="9349" y="2096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6" name="SMARTInkShape-941">
              <a:extLst>
                <a:ext uri="{FF2B5EF4-FFF2-40B4-BE49-F238E27FC236}">
                  <a16:creationId xmlns:a16="http://schemas.microsoft.com/office/drawing/2014/main" id="{D7667716-0D04-BCF2-08A3-CE8CD862E05A}"/>
                </a:ext>
              </a:extLst>
            </p:cNvPr>
            <p:cNvSpPr/>
            <p:nvPr>
              <p:custDataLst>
                <p:tags r:id="rId212"/>
              </p:custDataLst>
            </p:nvPr>
          </p:nvSpPr>
          <p:spPr>
            <a:xfrm>
              <a:off x="2480821" y="5467350"/>
              <a:ext cx="24255" cy="228601"/>
            </a:xfrm>
            <a:custGeom>
              <a:avLst/>
              <a:gdLst/>
              <a:ahLst/>
              <a:cxnLst/>
              <a:rect l="0" t="0" r="0" b="0"/>
              <a:pathLst>
                <a:path w="24255" h="228601">
                  <a:moveTo>
                    <a:pt x="24254" y="0"/>
                  </a:moveTo>
                  <a:lnTo>
                    <a:pt x="24254" y="0"/>
                  </a:lnTo>
                  <a:lnTo>
                    <a:pt x="16715" y="31085"/>
                  </a:lnTo>
                  <a:lnTo>
                    <a:pt x="10065" y="72227"/>
                  </a:lnTo>
                  <a:lnTo>
                    <a:pt x="6644" y="113711"/>
                  </a:lnTo>
                  <a:lnTo>
                    <a:pt x="0" y="155498"/>
                  </a:lnTo>
                  <a:lnTo>
                    <a:pt x="5204" y="2286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7" name="SMARTInkShape-942">
              <a:extLst>
                <a:ext uri="{FF2B5EF4-FFF2-40B4-BE49-F238E27FC236}">
                  <a16:creationId xmlns:a16="http://schemas.microsoft.com/office/drawing/2014/main" id="{709C1557-CD2A-8384-6761-EFAC9C333133}"/>
                </a:ext>
              </a:extLst>
            </p:cNvPr>
            <p:cNvSpPr/>
            <p:nvPr>
              <p:custDataLst>
                <p:tags r:id="rId213"/>
              </p:custDataLst>
            </p:nvPr>
          </p:nvSpPr>
          <p:spPr>
            <a:xfrm>
              <a:off x="2592124" y="5471322"/>
              <a:ext cx="26734" cy="262729"/>
            </a:xfrm>
            <a:custGeom>
              <a:avLst/>
              <a:gdLst/>
              <a:ahLst/>
              <a:cxnLst/>
              <a:rect l="0" t="0" r="0" b="0"/>
              <a:pathLst>
                <a:path w="26734" h="262729">
                  <a:moveTo>
                    <a:pt x="8201" y="24603"/>
                  </a:moveTo>
                  <a:lnTo>
                    <a:pt x="8201" y="24603"/>
                  </a:lnTo>
                  <a:lnTo>
                    <a:pt x="0" y="0"/>
                  </a:lnTo>
                  <a:lnTo>
                    <a:pt x="4125" y="7317"/>
                  </a:lnTo>
                  <a:lnTo>
                    <a:pt x="10486" y="50784"/>
                  </a:lnTo>
                  <a:lnTo>
                    <a:pt x="18403" y="93391"/>
                  </a:lnTo>
                  <a:lnTo>
                    <a:pt x="25503" y="140025"/>
                  </a:lnTo>
                  <a:lnTo>
                    <a:pt x="26733" y="177924"/>
                  </a:lnTo>
                  <a:lnTo>
                    <a:pt x="20603" y="222929"/>
                  </a:lnTo>
                  <a:lnTo>
                    <a:pt x="17726" y="2627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8" name="SMARTInkShape-943">
              <a:extLst>
                <a:ext uri="{FF2B5EF4-FFF2-40B4-BE49-F238E27FC236}">
                  <a16:creationId xmlns:a16="http://schemas.microsoft.com/office/drawing/2014/main" id="{E877EC8D-FE4B-5F17-C39D-D9AD51C20435}"/>
                </a:ext>
              </a:extLst>
            </p:cNvPr>
            <p:cNvSpPr/>
            <p:nvPr>
              <p:custDataLst>
                <p:tags r:id="rId214"/>
              </p:custDataLst>
            </p:nvPr>
          </p:nvSpPr>
          <p:spPr>
            <a:xfrm>
              <a:off x="2495550" y="5602020"/>
              <a:ext cx="133351" cy="8206"/>
            </a:xfrm>
            <a:custGeom>
              <a:avLst/>
              <a:gdLst/>
              <a:ahLst/>
              <a:cxnLst/>
              <a:rect l="0" t="0" r="0" b="0"/>
              <a:pathLst>
                <a:path w="133351" h="8206">
                  <a:moveTo>
                    <a:pt x="0" y="8205"/>
                  </a:moveTo>
                  <a:lnTo>
                    <a:pt x="0" y="8205"/>
                  </a:lnTo>
                  <a:lnTo>
                    <a:pt x="16267" y="7147"/>
                  </a:lnTo>
                  <a:lnTo>
                    <a:pt x="58038" y="4"/>
                  </a:lnTo>
                  <a:lnTo>
                    <a:pt x="100913" y="0"/>
                  </a:lnTo>
                  <a:lnTo>
                    <a:pt x="133350" y="82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39" name="SMARTInkShape-944">
              <a:extLst>
                <a:ext uri="{FF2B5EF4-FFF2-40B4-BE49-F238E27FC236}">
                  <a16:creationId xmlns:a16="http://schemas.microsoft.com/office/drawing/2014/main" id="{BFED6192-5201-977B-7A16-7B89A3A62BAA}"/>
                </a:ext>
              </a:extLst>
            </p:cNvPr>
            <p:cNvSpPr/>
            <p:nvPr>
              <p:custDataLst>
                <p:tags r:id="rId215"/>
              </p:custDataLst>
            </p:nvPr>
          </p:nvSpPr>
          <p:spPr>
            <a:xfrm>
              <a:off x="2745036" y="5620321"/>
              <a:ext cx="73301" cy="93963"/>
            </a:xfrm>
            <a:custGeom>
              <a:avLst/>
              <a:gdLst/>
              <a:ahLst/>
              <a:cxnLst/>
              <a:rect l="0" t="0" r="0" b="0"/>
              <a:pathLst>
                <a:path w="73301" h="93963">
                  <a:moveTo>
                    <a:pt x="26739" y="37529"/>
                  </a:moveTo>
                  <a:lnTo>
                    <a:pt x="26739" y="37529"/>
                  </a:lnTo>
                  <a:lnTo>
                    <a:pt x="31795" y="32473"/>
                  </a:lnTo>
                  <a:lnTo>
                    <a:pt x="34278" y="27168"/>
                  </a:lnTo>
                  <a:lnTo>
                    <a:pt x="35872" y="20196"/>
                  </a:lnTo>
                  <a:lnTo>
                    <a:pt x="28028" y="10429"/>
                  </a:lnTo>
                  <a:lnTo>
                    <a:pt x="27599" y="10995"/>
                  </a:lnTo>
                  <a:lnTo>
                    <a:pt x="27121" y="14447"/>
                  </a:lnTo>
                  <a:lnTo>
                    <a:pt x="25935" y="15791"/>
                  </a:lnTo>
                  <a:lnTo>
                    <a:pt x="16428" y="20769"/>
                  </a:lnTo>
                  <a:lnTo>
                    <a:pt x="10515" y="26906"/>
                  </a:lnTo>
                  <a:lnTo>
                    <a:pt x="4359" y="36688"/>
                  </a:lnTo>
                  <a:lnTo>
                    <a:pt x="0" y="54096"/>
                  </a:lnTo>
                  <a:lnTo>
                    <a:pt x="1504" y="60216"/>
                  </a:lnTo>
                  <a:lnTo>
                    <a:pt x="16306" y="82424"/>
                  </a:lnTo>
                  <a:lnTo>
                    <a:pt x="19784" y="86508"/>
                  </a:lnTo>
                  <a:lnTo>
                    <a:pt x="29292" y="91048"/>
                  </a:lnTo>
                  <a:lnTo>
                    <a:pt x="52643" y="93962"/>
                  </a:lnTo>
                  <a:lnTo>
                    <a:pt x="57767" y="89968"/>
                  </a:lnTo>
                  <a:lnTo>
                    <a:pt x="68976" y="67295"/>
                  </a:lnTo>
                  <a:lnTo>
                    <a:pt x="73300" y="45722"/>
                  </a:lnTo>
                  <a:lnTo>
                    <a:pt x="72832" y="34820"/>
                  </a:lnTo>
                  <a:lnTo>
                    <a:pt x="66100" y="15783"/>
                  </a:lnTo>
                  <a:lnTo>
                    <a:pt x="59755" y="9167"/>
                  </a:lnTo>
                  <a:lnTo>
                    <a:pt x="49879" y="3756"/>
                  </a:lnTo>
                  <a:lnTo>
                    <a:pt x="25148" y="0"/>
                  </a:lnTo>
                  <a:lnTo>
                    <a:pt x="22504" y="869"/>
                  </a:lnTo>
                  <a:lnTo>
                    <a:pt x="17214" y="89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44" name="SMARTInkShape-Group210">
            <a:extLst>
              <a:ext uri="{FF2B5EF4-FFF2-40B4-BE49-F238E27FC236}">
                <a16:creationId xmlns:a16="http://schemas.microsoft.com/office/drawing/2014/main" id="{04F6817C-6611-DAD1-F7B4-76DC5B0ABF14}"/>
              </a:ext>
            </a:extLst>
          </p:cNvPr>
          <p:cNvGrpSpPr/>
          <p:nvPr/>
        </p:nvGrpSpPr>
        <p:grpSpPr>
          <a:xfrm>
            <a:off x="1171575" y="5458368"/>
            <a:ext cx="273685" cy="223911"/>
            <a:chOff x="1171575" y="5458368"/>
            <a:chExt cx="273685" cy="223911"/>
          </a:xfrm>
        </p:grpSpPr>
        <p:sp>
          <p:nvSpPr>
            <p:cNvPr id="1141" name="SMARTInkShape-945">
              <a:extLst>
                <a:ext uri="{FF2B5EF4-FFF2-40B4-BE49-F238E27FC236}">
                  <a16:creationId xmlns:a16="http://schemas.microsoft.com/office/drawing/2014/main" id="{E717FDE9-A088-DFB5-E74F-7CA5D534AA5B}"/>
                </a:ext>
              </a:extLst>
            </p:cNvPr>
            <p:cNvSpPr/>
            <p:nvPr>
              <p:custDataLst>
                <p:tags r:id="rId204"/>
              </p:custDataLst>
            </p:nvPr>
          </p:nvSpPr>
          <p:spPr>
            <a:xfrm>
              <a:off x="1171575" y="5458368"/>
              <a:ext cx="85726" cy="217767"/>
            </a:xfrm>
            <a:custGeom>
              <a:avLst/>
              <a:gdLst/>
              <a:ahLst/>
              <a:cxnLst/>
              <a:rect l="0" t="0" r="0" b="0"/>
              <a:pathLst>
                <a:path w="85726" h="217767">
                  <a:moveTo>
                    <a:pt x="0" y="28032"/>
                  </a:moveTo>
                  <a:lnTo>
                    <a:pt x="0" y="28032"/>
                  </a:lnTo>
                  <a:lnTo>
                    <a:pt x="0" y="22976"/>
                  </a:lnTo>
                  <a:lnTo>
                    <a:pt x="2822" y="17671"/>
                  </a:lnTo>
                  <a:lnTo>
                    <a:pt x="18542" y="0"/>
                  </a:lnTo>
                  <a:lnTo>
                    <a:pt x="19005" y="44334"/>
                  </a:lnTo>
                  <a:lnTo>
                    <a:pt x="13980" y="79899"/>
                  </a:lnTo>
                  <a:lnTo>
                    <a:pt x="10845" y="117247"/>
                  </a:lnTo>
                  <a:lnTo>
                    <a:pt x="6877" y="162573"/>
                  </a:lnTo>
                  <a:lnTo>
                    <a:pt x="403" y="209812"/>
                  </a:lnTo>
                  <a:lnTo>
                    <a:pt x="119" y="215948"/>
                  </a:lnTo>
                  <a:lnTo>
                    <a:pt x="1138" y="216810"/>
                  </a:lnTo>
                  <a:lnTo>
                    <a:pt x="5092" y="217766"/>
                  </a:lnTo>
                  <a:lnTo>
                    <a:pt x="50770" y="206745"/>
                  </a:lnTo>
                  <a:lnTo>
                    <a:pt x="85725" y="1899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2" name="SMARTInkShape-946">
              <a:extLst>
                <a:ext uri="{FF2B5EF4-FFF2-40B4-BE49-F238E27FC236}">
                  <a16:creationId xmlns:a16="http://schemas.microsoft.com/office/drawing/2014/main" id="{A27EA58B-04EE-6494-9695-5D96934DA3EF}"/>
                </a:ext>
              </a:extLst>
            </p:cNvPr>
            <p:cNvSpPr/>
            <p:nvPr>
              <p:custDataLst>
                <p:tags r:id="rId205"/>
              </p:custDataLst>
            </p:nvPr>
          </p:nvSpPr>
          <p:spPr>
            <a:xfrm>
              <a:off x="1175612" y="5543550"/>
              <a:ext cx="119789" cy="28576"/>
            </a:xfrm>
            <a:custGeom>
              <a:avLst/>
              <a:gdLst/>
              <a:ahLst/>
              <a:cxnLst/>
              <a:rect l="0" t="0" r="0" b="0"/>
              <a:pathLst>
                <a:path w="119789" h="28576">
                  <a:moveTo>
                    <a:pt x="5488" y="28575"/>
                  </a:moveTo>
                  <a:lnTo>
                    <a:pt x="5488" y="28575"/>
                  </a:lnTo>
                  <a:lnTo>
                    <a:pt x="431" y="28575"/>
                  </a:lnTo>
                  <a:lnTo>
                    <a:pt x="0" y="27517"/>
                  </a:lnTo>
                  <a:lnTo>
                    <a:pt x="2344" y="23519"/>
                  </a:lnTo>
                  <a:lnTo>
                    <a:pt x="9613" y="15318"/>
                  </a:lnTo>
                  <a:lnTo>
                    <a:pt x="55747" y="7466"/>
                  </a:lnTo>
                  <a:lnTo>
                    <a:pt x="102395" y="437"/>
                  </a:lnTo>
                  <a:lnTo>
                    <a:pt x="11978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3" name="SMARTInkShape-947">
              <a:extLst>
                <a:ext uri="{FF2B5EF4-FFF2-40B4-BE49-F238E27FC236}">
                  <a16:creationId xmlns:a16="http://schemas.microsoft.com/office/drawing/2014/main" id="{7D25B190-AD06-9523-3EE4-56F36D97991F}"/>
                </a:ext>
              </a:extLst>
            </p:cNvPr>
            <p:cNvSpPr/>
            <p:nvPr>
              <p:custDataLst>
                <p:tags r:id="rId206"/>
              </p:custDataLst>
            </p:nvPr>
          </p:nvSpPr>
          <p:spPr>
            <a:xfrm>
              <a:off x="1360296" y="5581650"/>
              <a:ext cx="84964" cy="100629"/>
            </a:xfrm>
            <a:custGeom>
              <a:avLst/>
              <a:gdLst/>
              <a:ahLst/>
              <a:cxnLst/>
              <a:rect l="0" t="0" r="0" b="0"/>
              <a:pathLst>
                <a:path w="84964" h="100629">
                  <a:moveTo>
                    <a:pt x="68454" y="38100"/>
                  </a:moveTo>
                  <a:lnTo>
                    <a:pt x="68454" y="38100"/>
                  </a:lnTo>
                  <a:lnTo>
                    <a:pt x="68454" y="6302"/>
                  </a:lnTo>
                  <a:lnTo>
                    <a:pt x="67396" y="4201"/>
                  </a:lnTo>
                  <a:lnTo>
                    <a:pt x="65632" y="2800"/>
                  </a:lnTo>
                  <a:lnTo>
                    <a:pt x="60850" y="1245"/>
                  </a:lnTo>
                  <a:lnTo>
                    <a:pt x="55197" y="553"/>
                  </a:lnTo>
                  <a:lnTo>
                    <a:pt x="35951" y="10277"/>
                  </a:lnTo>
                  <a:lnTo>
                    <a:pt x="9666" y="32526"/>
                  </a:lnTo>
                  <a:lnTo>
                    <a:pt x="698" y="44794"/>
                  </a:lnTo>
                  <a:lnTo>
                    <a:pt x="0" y="52088"/>
                  </a:lnTo>
                  <a:lnTo>
                    <a:pt x="4869" y="68658"/>
                  </a:lnTo>
                  <a:lnTo>
                    <a:pt x="19510" y="90781"/>
                  </a:lnTo>
                  <a:lnTo>
                    <a:pt x="34001" y="98554"/>
                  </a:lnTo>
                  <a:lnTo>
                    <a:pt x="42311" y="100628"/>
                  </a:lnTo>
                  <a:lnTo>
                    <a:pt x="49967" y="99894"/>
                  </a:lnTo>
                  <a:lnTo>
                    <a:pt x="64118" y="93433"/>
                  </a:lnTo>
                  <a:lnTo>
                    <a:pt x="74641" y="83507"/>
                  </a:lnTo>
                  <a:lnTo>
                    <a:pt x="78928" y="77896"/>
                  </a:lnTo>
                  <a:lnTo>
                    <a:pt x="83693" y="63196"/>
                  </a:lnTo>
                  <a:lnTo>
                    <a:pt x="84963" y="54830"/>
                  </a:lnTo>
                  <a:lnTo>
                    <a:pt x="83693" y="47137"/>
                  </a:lnTo>
                  <a:lnTo>
                    <a:pt x="72852" y="27255"/>
                  </a:lnTo>
                  <a:lnTo>
                    <a:pt x="61408" y="14190"/>
                  </a:lnTo>
                  <a:lnTo>
                    <a:pt x="46140" y="4675"/>
                  </a:lnTo>
                  <a:lnTo>
                    <a:pt x="30354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1" name="SMARTInkShape-Group211">
            <a:extLst>
              <a:ext uri="{FF2B5EF4-FFF2-40B4-BE49-F238E27FC236}">
                <a16:creationId xmlns:a16="http://schemas.microsoft.com/office/drawing/2014/main" id="{AF766C5A-32FD-59F6-F2EB-A230EAC8545B}"/>
              </a:ext>
            </a:extLst>
          </p:cNvPr>
          <p:cNvGrpSpPr/>
          <p:nvPr/>
        </p:nvGrpSpPr>
        <p:grpSpPr>
          <a:xfrm>
            <a:off x="323850" y="5411917"/>
            <a:ext cx="542926" cy="255459"/>
            <a:chOff x="323850" y="5411917"/>
            <a:chExt cx="542926" cy="255459"/>
          </a:xfrm>
        </p:grpSpPr>
        <p:sp>
          <p:nvSpPr>
            <p:cNvPr id="1145" name="SMARTInkShape-948">
              <a:extLst>
                <a:ext uri="{FF2B5EF4-FFF2-40B4-BE49-F238E27FC236}">
                  <a16:creationId xmlns:a16="http://schemas.microsoft.com/office/drawing/2014/main" id="{57C2032F-4AE0-CB47-7295-C7443014ECB0}"/>
                </a:ext>
              </a:extLst>
            </p:cNvPr>
            <p:cNvSpPr/>
            <p:nvPr>
              <p:custDataLst>
                <p:tags r:id="rId198"/>
              </p:custDataLst>
            </p:nvPr>
          </p:nvSpPr>
          <p:spPr>
            <a:xfrm>
              <a:off x="323850" y="5467466"/>
              <a:ext cx="9526" cy="199910"/>
            </a:xfrm>
            <a:custGeom>
              <a:avLst/>
              <a:gdLst/>
              <a:ahLst/>
              <a:cxnLst/>
              <a:rect l="0" t="0" r="0" b="0"/>
              <a:pathLst>
                <a:path w="9526" h="199910">
                  <a:moveTo>
                    <a:pt x="9525" y="9409"/>
                  </a:moveTo>
                  <a:lnTo>
                    <a:pt x="9525" y="9409"/>
                  </a:lnTo>
                  <a:lnTo>
                    <a:pt x="9525" y="0"/>
                  </a:lnTo>
                  <a:lnTo>
                    <a:pt x="9525" y="45496"/>
                  </a:lnTo>
                  <a:lnTo>
                    <a:pt x="6703" y="92541"/>
                  </a:lnTo>
                  <a:lnTo>
                    <a:pt x="883" y="135871"/>
                  </a:lnTo>
                  <a:lnTo>
                    <a:pt x="77" y="181953"/>
                  </a:lnTo>
                  <a:lnTo>
                    <a:pt x="0" y="1999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6" name="SMARTInkShape-949">
              <a:extLst>
                <a:ext uri="{FF2B5EF4-FFF2-40B4-BE49-F238E27FC236}">
                  <a16:creationId xmlns:a16="http://schemas.microsoft.com/office/drawing/2014/main" id="{B2182FB4-3303-29BA-6168-67D0EEC2C772}"/>
                </a:ext>
              </a:extLst>
            </p:cNvPr>
            <p:cNvSpPr/>
            <p:nvPr>
              <p:custDataLst>
                <p:tags r:id="rId199"/>
              </p:custDataLst>
            </p:nvPr>
          </p:nvSpPr>
          <p:spPr>
            <a:xfrm>
              <a:off x="323850" y="5429250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7539" y="18214"/>
                  </a:lnTo>
                  <a:lnTo>
                    <a:pt x="8201" y="15318"/>
                  </a:lnTo>
                  <a:lnTo>
                    <a:pt x="14581" y="9277"/>
                  </a:lnTo>
                  <a:lnTo>
                    <a:pt x="24472" y="4123"/>
                  </a:lnTo>
                  <a:lnTo>
                    <a:pt x="59268" y="241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7" name="SMARTInkShape-950">
              <a:extLst>
                <a:ext uri="{FF2B5EF4-FFF2-40B4-BE49-F238E27FC236}">
                  <a16:creationId xmlns:a16="http://schemas.microsoft.com/office/drawing/2014/main" id="{0F774256-885D-F486-845C-C41ABD4DB295}"/>
                </a:ext>
              </a:extLst>
            </p:cNvPr>
            <p:cNvSpPr/>
            <p:nvPr>
              <p:custDataLst>
                <p:tags r:id="rId200"/>
              </p:custDataLst>
            </p:nvPr>
          </p:nvSpPr>
          <p:spPr>
            <a:xfrm>
              <a:off x="323850" y="5553075"/>
              <a:ext cx="123826" cy="9526"/>
            </a:xfrm>
            <a:custGeom>
              <a:avLst/>
              <a:gdLst/>
              <a:ahLst/>
              <a:cxnLst/>
              <a:rect l="0" t="0" r="0" b="0"/>
              <a:pathLst>
                <a:path w="123826" h="9526">
                  <a:moveTo>
                    <a:pt x="0" y="9525"/>
                  </a:moveTo>
                  <a:lnTo>
                    <a:pt x="0" y="9525"/>
                  </a:lnTo>
                  <a:lnTo>
                    <a:pt x="30397" y="8467"/>
                  </a:lnTo>
                  <a:lnTo>
                    <a:pt x="68378" y="1324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8" name="SMARTInkShape-951">
              <a:extLst>
                <a:ext uri="{FF2B5EF4-FFF2-40B4-BE49-F238E27FC236}">
                  <a16:creationId xmlns:a16="http://schemas.microsoft.com/office/drawing/2014/main" id="{D89F5DAB-8C02-2706-591B-5AA2CDD32E84}"/>
                </a:ext>
              </a:extLst>
            </p:cNvPr>
            <p:cNvSpPr/>
            <p:nvPr>
              <p:custDataLst>
                <p:tags r:id="rId201"/>
              </p:custDataLst>
            </p:nvPr>
          </p:nvSpPr>
          <p:spPr>
            <a:xfrm>
              <a:off x="537147" y="5488270"/>
              <a:ext cx="262954" cy="154157"/>
            </a:xfrm>
            <a:custGeom>
              <a:avLst/>
              <a:gdLst/>
              <a:ahLst/>
              <a:cxnLst/>
              <a:rect l="0" t="0" r="0" b="0"/>
              <a:pathLst>
                <a:path w="262954" h="154157">
                  <a:moveTo>
                    <a:pt x="72453" y="64805"/>
                  </a:moveTo>
                  <a:lnTo>
                    <a:pt x="72453" y="64805"/>
                  </a:lnTo>
                  <a:lnTo>
                    <a:pt x="72453" y="59749"/>
                  </a:lnTo>
                  <a:lnTo>
                    <a:pt x="73511" y="58260"/>
                  </a:lnTo>
                  <a:lnTo>
                    <a:pt x="75275" y="57266"/>
                  </a:lnTo>
                  <a:lnTo>
                    <a:pt x="82154" y="55542"/>
                  </a:lnTo>
                  <a:lnTo>
                    <a:pt x="86642" y="55396"/>
                  </a:lnTo>
                  <a:lnTo>
                    <a:pt x="88263" y="54299"/>
                  </a:lnTo>
                  <a:lnTo>
                    <a:pt x="89343" y="52509"/>
                  </a:lnTo>
                  <a:lnTo>
                    <a:pt x="91377" y="46150"/>
                  </a:lnTo>
                  <a:lnTo>
                    <a:pt x="91466" y="40816"/>
                  </a:lnTo>
                  <a:lnTo>
                    <a:pt x="92536" y="39287"/>
                  </a:lnTo>
                  <a:lnTo>
                    <a:pt x="94308" y="38268"/>
                  </a:lnTo>
                  <a:lnTo>
                    <a:pt x="96548" y="37588"/>
                  </a:lnTo>
                  <a:lnTo>
                    <a:pt x="98042" y="36078"/>
                  </a:lnTo>
                  <a:lnTo>
                    <a:pt x="99701" y="31576"/>
                  </a:lnTo>
                  <a:lnTo>
                    <a:pt x="100912" y="13876"/>
                  </a:lnTo>
                  <a:lnTo>
                    <a:pt x="98154" y="7598"/>
                  </a:lnTo>
                  <a:lnTo>
                    <a:pt x="95937" y="4442"/>
                  </a:lnTo>
                  <a:lnTo>
                    <a:pt x="92342" y="2338"/>
                  </a:lnTo>
                  <a:lnTo>
                    <a:pt x="82704" y="0"/>
                  </a:lnTo>
                  <a:lnTo>
                    <a:pt x="77170" y="1493"/>
                  </a:lnTo>
                  <a:lnTo>
                    <a:pt x="51894" y="19752"/>
                  </a:lnTo>
                  <a:lnTo>
                    <a:pt x="9866" y="60810"/>
                  </a:lnTo>
                  <a:lnTo>
                    <a:pt x="2303" y="82432"/>
                  </a:lnTo>
                  <a:lnTo>
                    <a:pt x="0" y="106506"/>
                  </a:lnTo>
                  <a:lnTo>
                    <a:pt x="4654" y="130901"/>
                  </a:lnTo>
                  <a:lnTo>
                    <a:pt x="12736" y="145302"/>
                  </a:lnTo>
                  <a:lnTo>
                    <a:pt x="18748" y="152792"/>
                  </a:lnTo>
                  <a:lnTo>
                    <a:pt x="21833" y="154156"/>
                  </a:lnTo>
                  <a:lnTo>
                    <a:pt x="24948" y="154005"/>
                  </a:lnTo>
                  <a:lnTo>
                    <a:pt x="31231" y="151016"/>
                  </a:lnTo>
                  <a:lnTo>
                    <a:pt x="69248" y="115604"/>
                  </a:lnTo>
                  <a:lnTo>
                    <a:pt x="98242" y="68354"/>
                  </a:lnTo>
                  <a:lnTo>
                    <a:pt x="100865" y="65013"/>
                  </a:lnTo>
                  <a:lnTo>
                    <a:pt x="95923" y="74980"/>
                  </a:lnTo>
                  <a:lnTo>
                    <a:pt x="96290" y="85555"/>
                  </a:lnTo>
                  <a:lnTo>
                    <a:pt x="100612" y="111743"/>
                  </a:lnTo>
                  <a:lnTo>
                    <a:pt x="101004" y="134615"/>
                  </a:lnTo>
                  <a:lnTo>
                    <a:pt x="102070" y="136745"/>
                  </a:lnTo>
                  <a:lnTo>
                    <a:pt x="103839" y="138165"/>
                  </a:lnTo>
                  <a:lnTo>
                    <a:pt x="108627" y="139743"/>
                  </a:lnTo>
                  <a:lnTo>
                    <a:pt x="114283" y="140445"/>
                  </a:lnTo>
                  <a:lnTo>
                    <a:pt x="120325" y="137933"/>
                  </a:lnTo>
                  <a:lnTo>
                    <a:pt x="137883" y="122642"/>
                  </a:lnTo>
                  <a:lnTo>
                    <a:pt x="173855" y="76719"/>
                  </a:lnTo>
                  <a:lnTo>
                    <a:pt x="176784" y="66583"/>
                  </a:lnTo>
                  <a:lnTo>
                    <a:pt x="185390" y="56760"/>
                  </a:lnTo>
                  <a:lnTo>
                    <a:pt x="178432" y="76868"/>
                  </a:lnTo>
                  <a:lnTo>
                    <a:pt x="177259" y="118341"/>
                  </a:lnTo>
                  <a:lnTo>
                    <a:pt x="182294" y="130997"/>
                  </a:lnTo>
                  <a:lnTo>
                    <a:pt x="185897" y="134334"/>
                  </a:lnTo>
                  <a:lnTo>
                    <a:pt x="195545" y="138040"/>
                  </a:lnTo>
                  <a:lnTo>
                    <a:pt x="206888" y="136865"/>
                  </a:lnTo>
                  <a:lnTo>
                    <a:pt x="250317" y="126738"/>
                  </a:lnTo>
                  <a:lnTo>
                    <a:pt x="262953" y="12195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9" name="SMARTInkShape-952">
              <a:extLst>
                <a:ext uri="{FF2B5EF4-FFF2-40B4-BE49-F238E27FC236}">
                  <a16:creationId xmlns:a16="http://schemas.microsoft.com/office/drawing/2014/main" id="{5047D865-5DF0-766E-ED12-96510F25A8EA}"/>
                </a:ext>
              </a:extLst>
            </p:cNvPr>
            <p:cNvSpPr/>
            <p:nvPr>
              <p:custDataLst>
                <p:tags r:id="rId202"/>
              </p:custDataLst>
            </p:nvPr>
          </p:nvSpPr>
          <p:spPr>
            <a:xfrm>
              <a:off x="762000" y="5457825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0" name="SMARTInkShape-953">
              <a:extLst>
                <a:ext uri="{FF2B5EF4-FFF2-40B4-BE49-F238E27FC236}">
                  <a16:creationId xmlns:a16="http://schemas.microsoft.com/office/drawing/2014/main" id="{FD16D7E0-B4F7-5CC7-5238-64B6A0234EF9}"/>
                </a:ext>
              </a:extLst>
            </p:cNvPr>
            <p:cNvSpPr/>
            <p:nvPr>
              <p:custDataLst>
                <p:tags r:id="rId203"/>
              </p:custDataLst>
            </p:nvPr>
          </p:nvSpPr>
          <p:spPr>
            <a:xfrm>
              <a:off x="847725" y="5411917"/>
              <a:ext cx="19051" cy="226884"/>
            </a:xfrm>
            <a:custGeom>
              <a:avLst/>
              <a:gdLst/>
              <a:ahLst/>
              <a:cxnLst/>
              <a:rect l="0" t="0" r="0" b="0"/>
              <a:pathLst>
                <a:path w="19051" h="226884">
                  <a:moveTo>
                    <a:pt x="0" y="17333"/>
                  </a:moveTo>
                  <a:lnTo>
                    <a:pt x="0" y="17333"/>
                  </a:lnTo>
                  <a:lnTo>
                    <a:pt x="0" y="12277"/>
                  </a:lnTo>
                  <a:lnTo>
                    <a:pt x="2822" y="6972"/>
                  </a:lnTo>
                  <a:lnTo>
                    <a:pt x="8201" y="0"/>
                  </a:lnTo>
                  <a:lnTo>
                    <a:pt x="9701" y="486"/>
                  </a:lnTo>
                  <a:lnTo>
                    <a:pt x="14189" y="3849"/>
                  </a:lnTo>
                  <a:lnTo>
                    <a:pt x="16890" y="11692"/>
                  </a:lnTo>
                  <a:lnTo>
                    <a:pt x="18766" y="53162"/>
                  </a:lnTo>
                  <a:lnTo>
                    <a:pt x="19013" y="94697"/>
                  </a:lnTo>
                  <a:lnTo>
                    <a:pt x="12496" y="138409"/>
                  </a:lnTo>
                  <a:lnTo>
                    <a:pt x="10112" y="178715"/>
                  </a:lnTo>
                  <a:lnTo>
                    <a:pt x="10844" y="195950"/>
                  </a:lnTo>
                  <a:lnTo>
                    <a:pt x="19050" y="2268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59" name="SMARTInkShape-Group212">
            <a:extLst>
              <a:ext uri="{FF2B5EF4-FFF2-40B4-BE49-F238E27FC236}">
                <a16:creationId xmlns:a16="http://schemas.microsoft.com/office/drawing/2014/main" id="{B9E58413-6375-C1C6-00BF-836721E03220}"/>
              </a:ext>
            </a:extLst>
          </p:cNvPr>
          <p:cNvGrpSpPr/>
          <p:nvPr/>
        </p:nvGrpSpPr>
        <p:grpSpPr>
          <a:xfrm>
            <a:off x="1038225" y="2916366"/>
            <a:ext cx="1428346" cy="445960"/>
            <a:chOff x="1038225" y="2916366"/>
            <a:chExt cx="1428346" cy="445960"/>
          </a:xfrm>
        </p:grpSpPr>
        <p:sp>
          <p:nvSpPr>
            <p:cNvPr id="1152" name="SMARTInkShape-954">
              <a:extLst>
                <a:ext uri="{FF2B5EF4-FFF2-40B4-BE49-F238E27FC236}">
                  <a16:creationId xmlns:a16="http://schemas.microsoft.com/office/drawing/2014/main" id="{E1486575-35D2-0843-8D00-FE918774D06F}"/>
                </a:ext>
              </a:extLst>
            </p:cNvPr>
            <p:cNvSpPr/>
            <p:nvPr>
              <p:custDataLst>
                <p:tags r:id="rId191"/>
              </p:custDataLst>
            </p:nvPr>
          </p:nvSpPr>
          <p:spPr>
            <a:xfrm>
              <a:off x="1038225" y="3095635"/>
              <a:ext cx="190501" cy="9516"/>
            </a:xfrm>
            <a:custGeom>
              <a:avLst/>
              <a:gdLst/>
              <a:ahLst/>
              <a:cxnLst/>
              <a:rect l="0" t="0" r="0" b="0"/>
              <a:pathLst>
                <a:path w="190501" h="9516">
                  <a:moveTo>
                    <a:pt x="0" y="9515"/>
                  </a:moveTo>
                  <a:lnTo>
                    <a:pt x="0" y="9515"/>
                  </a:lnTo>
                  <a:lnTo>
                    <a:pt x="28179" y="6693"/>
                  </a:lnTo>
                  <a:lnTo>
                    <a:pt x="66596" y="1314"/>
                  </a:lnTo>
                  <a:lnTo>
                    <a:pt x="105818" y="251"/>
                  </a:lnTo>
                  <a:lnTo>
                    <a:pt x="147588" y="42"/>
                  </a:lnTo>
                  <a:lnTo>
                    <a:pt x="171793" y="0"/>
                  </a:lnTo>
                  <a:lnTo>
                    <a:pt x="190500" y="95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3" name="SMARTInkShape-955">
              <a:extLst>
                <a:ext uri="{FF2B5EF4-FFF2-40B4-BE49-F238E27FC236}">
                  <a16:creationId xmlns:a16="http://schemas.microsoft.com/office/drawing/2014/main" id="{555D9452-ACDA-787C-2082-646CE549DCAD}"/>
                </a:ext>
              </a:extLst>
            </p:cNvPr>
            <p:cNvSpPr/>
            <p:nvPr>
              <p:custDataLst>
                <p:tags r:id="rId192"/>
              </p:custDataLst>
            </p:nvPr>
          </p:nvSpPr>
          <p:spPr>
            <a:xfrm>
              <a:off x="1362075" y="2916366"/>
              <a:ext cx="200026" cy="222384"/>
            </a:xfrm>
            <a:custGeom>
              <a:avLst/>
              <a:gdLst/>
              <a:ahLst/>
              <a:cxnLst/>
              <a:rect l="0" t="0" r="0" b="0"/>
              <a:pathLst>
                <a:path w="200026" h="222384">
                  <a:moveTo>
                    <a:pt x="0" y="17334"/>
                  </a:moveTo>
                  <a:lnTo>
                    <a:pt x="0" y="17334"/>
                  </a:lnTo>
                  <a:lnTo>
                    <a:pt x="9721" y="16276"/>
                  </a:lnTo>
                  <a:lnTo>
                    <a:pt x="48905" y="4077"/>
                  </a:lnTo>
                  <a:lnTo>
                    <a:pt x="76579" y="0"/>
                  </a:lnTo>
                  <a:lnTo>
                    <a:pt x="115000" y="3849"/>
                  </a:lnTo>
                  <a:lnTo>
                    <a:pt x="144728" y="11692"/>
                  </a:lnTo>
                  <a:lnTo>
                    <a:pt x="159926" y="23293"/>
                  </a:lnTo>
                  <a:lnTo>
                    <a:pt x="166942" y="30832"/>
                  </a:lnTo>
                  <a:lnTo>
                    <a:pt x="170562" y="41149"/>
                  </a:lnTo>
                  <a:lnTo>
                    <a:pt x="171761" y="66724"/>
                  </a:lnTo>
                  <a:lnTo>
                    <a:pt x="161429" y="100760"/>
                  </a:lnTo>
                  <a:lnTo>
                    <a:pt x="144962" y="125896"/>
                  </a:lnTo>
                  <a:lnTo>
                    <a:pt x="102798" y="163190"/>
                  </a:lnTo>
                  <a:lnTo>
                    <a:pt x="55289" y="201111"/>
                  </a:lnTo>
                  <a:lnTo>
                    <a:pt x="46446" y="209432"/>
                  </a:lnTo>
                  <a:lnTo>
                    <a:pt x="44722" y="212075"/>
                  </a:lnTo>
                  <a:lnTo>
                    <a:pt x="44631" y="213836"/>
                  </a:lnTo>
                  <a:lnTo>
                    <a:pt x="52090" y="221720"/>
                  </a:lnTo>
                  <a:lnTo>
                    <a:pt x="55893" y="222383"/>
                  </a:lnTo>
                  <a:lnTo>
                    <a:pt x="100265" y="217746"/>
                  </a:lnTo>
                  <a:lnTo>
                    <a:pt x="144151" y="217393"/>
                  </a:lnTo>
                  <a:lnTo>
                    <a:pt x="200025" y="2173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4" name="SMARTInkShape-956">
              <a:extLst>
                <a:ext uri="{FF2B5EF4-FFF2-40B4-BE49-F238E27FC236}">
                  <a16:creationId xmlns:a16="http://schemas.microsoft.com/office/drawing/2014/main" id="{09BEC6D2-F9AD-0759-E451-3C186271C394}"/>
                </a:ext>
              </a:extLst>
            </p:cNvPr>
            <p:cNvSpPr/>
            <p:nvPr>
              <p:custDataLst>
                <p:tags r:id="rId193"/>
              </p:custDataLst>
            </p:nvPr>
          </p:nvSpPr>
          <p:spPr>
            <a:xfrm>
              <a:off x="1390650" y="3010571"/>
              <a:ext cx="200026" cy="37430"/>
            </a:xfrm>
            <a:custGeom>
              <a:avLst/>
              <a:gdLst/>
              <a:ahLst/>
              <a:cxnLst/>
              <a:rect l="0" t="0" r="0" b="0"/>
              <a:pathLst>
                <a:path w="200026" h="37430">
                  <a:moveTo>
                    <a:pt x="0" y="37429"/>
                  </a:moveTo>
                  <a:lnTo>
                    <a:pt x="0" y="37429"/>
                  </a:lnTo>
                  <a:lnTo>
                    <a:pt x="5057" y="37429"/>
                  </a:lnTo>
                  <a:lnTo>
                    <a:pt x="48905" y="15970"/>
                  </a:lnTo>
                  <a:lnTo>
                    <a:pt x="95419" y="6969"/>
                  </a:lnTo>
                  <a:lnTo>
                    <a:pt x="137337" y="0"/>
                  </a:lnTo>
                  <a:lnTo>
                    <a:pt x="173896" y="475"/>
                  </a:lnTo>
                  <a:lnTo>
                    <a:pt x="200025" y="88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5" name="SMARTInkShape-957">
              <a:extLst>
                <a:ext uri="{FF2B5EF4-FFF2-40B4-BE49-F238E27FC236}">
                  <a16:creationId xmlns:a16="http://schemas.microsoft.com/office/drawing/2014/main" id="{6FEDE369-D39D-7270-E346-5C5E4D455784}"/>
                </a:ext>
              </a:extLst>
            </p:cNvPr>
            <p:cNvSpPr/>
            <p:nvPr>
              <p:custDataLst>
                <p:tags r:id="rId194"/>
              </p:custDataLst>
            </p:nvPr>
          </p:nvSpPr>
          <p:spPr>
            <a:xfrm>
              <a:off x="1648670" y="3114675"/>
              <a:ext cx="151440" cy="161926"/>
            </a:xfrm>
            <a:custGeom>
              <a:avLst/>
              <a:gdLst/>
              <a:ahLst/>
              <a:cxnLst/>
              <a:rect l="0" t="0" r="0" b="0"/>
              <a:pathLst>
                <a:path w="151440" h="161926">
                  <a:moveTo>
                    <a:pt x="142030" y="0"/>
                  </a:moveTo>
                  <a:lnTo>
                    <a:pt x="142030" y="0"/>
                  </a:lnTo>
                  <a:lnTo>
                    <a:pt x="150231" y="0"/>
                  </a:lnTo>
                  <a:lnTo>
                    <a:pt x="150672" y="1058"/>
                  </a:lnTo>
                  <a:lnTo>
                    <a:pt x="151439" y="8201"/>
                  </a:lnTo>
                  <a:lnTo>
                    <a:pt x="114341" y="54936"/>
                  </a:lnTo>
                  <a:lnTo>
                    <a:pt x="70128" y="97216"/>
                  </a:lnTo>
                  <a:lnTo>
                    <a:pt x="50373" y="118530"/>
                  </a:lnTo>
                  <a:lnTo>
                    <a:pt x="20536" y="140910"/>
                  </a:lnTo>
                  <a:lnTo>
                    <a:pt x="13597" y="136358"/>
                  </a:lnTo>
                  <a:lnTo>
                    <a:pt x="5573" y="128337"/>
                  </a:lnTo>
                  <a:lnTo>
                    <a:pt x="2007" y="121244"/>
                  </a:lnTo>
                  <a:lnTo>
                    <a:pt x="0" y="106245"/>
                  </a:lnTo>
                  <a:lnTo>
                    <a:pt x="4462" y="83338"/>
                  </a:lnTo>
                  <a:lnTo>
                    <a:pt x="12487" y="66556"/>
                  </a:lnTo>
                  <a:lnTo>
                    <a:pt x="26623" y="54880"/>
                  </a:lnTo>
                  <a:lnTo>
                    <a:pt x="39162" y="49775"/>
                  </a:lnTo>
                  <a:lnTo>
                    <a:pt x="49579" y="48262"/>
                  </a:lnTo>
                  <a:lnTo>
                    <a:pt x="56138" y="50730"/>
                  </a:lnTo>
                  <a:lnTo>
                    <a:pt x="59369" y="52870"/>
                  </a:lnTo>
                  <a:lnTo>
                    <a:pt x="61522" y="56413"/>
                  </a:lnTo>
                  <a:lnTo>
                    <a:pt x="83478" y="103118"/>
                  </a:lnTo>
                  <a:lnTo>
                    <a:pt x="102360" y="129848"/>
                  </a:lnTo>
                  <a:lnTo>
                    <a:pt x="132505" y="1619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6" name="SMARTInkShape-958">
              <a:extLst>
                <a:ext uri="{FF2B5EF4-FFF2-40B4-BE49-F238E27FC236}">
                  <a16:creationId xmlns:a16="http://schemas.microsoft.com/office/drawing/2014/main" id="{C60A0DF3-7642-061D-A492-75951D3CF4CC}"/>
                </a:ext>
              </a:extLst>
            </p:cNvPr>
            <p:cNvSpPr/>
            <p:nvPr>
              <p:custDataLst>
                <p:tags r:id="rId195"/>
              </p:custDataLst>
            </p:nvPr>
          </p:nvSpPr>
          <p:spPr>
            <a:xfrm>
              <a:off x="1838325" y="3124592"/>
              <a:ext cx="95251" cy="237734"/>
            </a:xfrm>
            <a:custGeom>
              <a:avLst/>
              <a:gdLst/>
              <a:ahLst/>
              <a:cxnLst/>
              <a:rect l="0" t="0" r="0" b="0"/>
              <a:pathLst>
                <a:path w="95251" h="237734">
                  <a:moveTo>
                    <a:pt x="95250" y="9133"/>
                  </a:moveTo>
                  <a:lnTo>
                    <a:pt x="95250" y="9133"/>
                  </a:lnTo>
                  <a:lnTo>
                    <a:pt x="95250" y="0"/>
                  </a:lnTo>
                  <a:lnTo>
                    <a:pt x="81100" y="23557"/>
                  </a:lnTo>
                  <a:lnTo>
                    <a:pt x="64193" y="62233"/>
                  </a:lnTo>
                  <a:lnTo>
                    <a:pt x="40785" y="106052"/>
                  </a:lnTo>
                  <a:lnTo>
                    <a:pt x="27137" y="145212"/>
                  </a:lnTo>
                  <a:lnTo>
                    <a:pt x="11333" y="183626"/>
                  </a:lnTo>
                  <a:lnTo>
                    <a:pt x="0" y="2377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7" name="SMARTInkShape-959">
              <a:extLst>
                <a:ext uri="{FF2B5EF4-FFF2-40B4-BE49-F238E27FC236}">
                  <a16:creationId xmlns:a16="http://schemas.microsoft.com/office/drawing/2014/main" id="{705ED0D3-2ADA-E09C-76B0-B7A1E58CD68F}"/>
                </a:ext>
              </a:extLst>
            </p:cNvPr>
            <p:cNvSpPr/>
            <p:nvPr>
              <p:custDataLst>
                <p:tags r:id="rId196"/>
              </p:custDataLst>
            </p:nvPr>
          </p:nvSpPr>
          <p:spPr>
            <a:xfrm>
              <a:off x="1925972" y="3257598"/>
              <a:ext cx="140954" cy="95194"/>
            </a:xfrm>
            <a:custGeom>
              <a:avLst/>
              <a:gdLst/>
              <a:ahLst/>
              <a:cxnLst/>
              <a:rect l="0" t="0" r="0" b="0"/>
              <a:pathLst>
                <a:path w="140954" h="95194">
                  <a:moveTo>
                    <a:pt x="7603" y="38052"/>
                  </a:moveTo>
                  <a:lnTo>
                    <a:pt x="7603" y="38052"/>
                  </a:lnTo>
                  <a:lnTo>
                    <a:pt x="7603" y="32995"/>
                  </a:lnTo>
                  <a:lnTo>
                    <a:pt x="10425" y="27691"/>
                  </a:lnTo>
                  <a:lnTo>
                    <a:pt x="22791" y="12542"/>
                  </a:lnTo>
                  <a:lnTo>
                    <a:pt x="24937" y="6253"/>
                  </a:lnTo>
                  <a:lnTo>
                    <a:pt x="26567" y="4153"/>
                  </a:lnTo>
                  <a:lnTo>
                    <a:pt x="31201" y="1819"/>
                  </a:lnTo>
                  <a:lnTo>
                    <a:pt x="58439" y="0"/>
                  </a:lnTo>
                  <a:lnTo>
                    <a:pt x="60544" y="2101"/>
                  </a:lnTo>
                  <a:lnTo>
                    <a:pt x="62882" y="10079"/>
                  </a:lnTo>
                  <a:lnTo>
                    <a:pt x="64199" y="26471"/>
                  </a:lnTo>
                  <a:lnTo>
                    <a:pt x="58862" y="38549"/>
                  </a:lnTo>
                  <a:lnTo>
                    <a:pt x="25015" y="82531"/>
                  </a:lnTo>
                  <a:lnTo>
                    <a:pt x="17811" y="89570"/>
                  </a:lnTo>
                  <a:lnTo>
                    <a:pt x="11082" y="92699"/>
                  </a:lnTo>
                  <a:lnTo>
                    <a:pt x="0" y="94873"/>
                  </a:lnTo>
                  <a:lnTo>
                    <a:pt x="1754" y="95055"/>
                  </a:lnTo>
                  <a:lnTo>
                    <a:pt x="20518" y="95193"/>
                  </a:lnTo>
                  <a:lnTo>
                    <a:pt x="26749" y="92376"/>
                  </a:lnTo>
                  <a:lnTo>
                    <a:pt x="33046" y="88654"/>
                  </a:lnTo>
                  <a:lnTo>
                    <a:pt x="45711" y="86265"/>
                  </a:lnTo>
                  <a:lnTo>
                    <a:pt x="92008" y="85684"/>
                  </a:lnTo>
                  <a:lnTo>
                    <a:pt x="140953" y="856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8" name="SMARTInkShape-960">
              <a:extLst>
                <a:ext uri="{FF2B5EF4-FFF2-40B4-BE49-F238E27FC236}">
                  <a16:creationId xmlns:a16="http://schemas.microsoft.com/office/drawing/2014/main" id="{CED85C06-12DD-5E52-2E6F-01C1AB9A8526}"/>
                </a:ext>
              </a:extLst>
            </p:cNvPr>
            <p:cNvSpPr/>
            <p:nvPr>
              <p:custDataLst>
                <p:tags r:id="rId197"/>
              </p:custDataLst>
            </p:nvPr>
          </p:nvSpPr>
          <p:spPr>
            <a:xfrm>
              <a:off x="2230342" y="3000410"/>
              <a:ext cx="236229" cy="266666"/>
            </a:xfrm>
            <a:custGeom>
              <a:avLst/>
              <a:gdLst/>
              <a:ahLst/>
              <a:cxnLst/>
              <a:rect l="0" t="0" r="0" b="0"/>
              <a:pathLst>
                <a:path w="236229" h="266666">
                  <a:moveTo>
                    <a:pt x="208058" y="9490"/>
                  </a:moveTo>
                  <a:lnTo>
                    <a:pt x="208058" y="9490"/>
                  </a:lnTo>
                  <a:lnTo>
                    <a:pt x="213114" y="4434"/>
                  </a:lnTo>
                  <a:lnTo>
                    <a:pt x="218419" y="1951"/>
                  </a:lnTo>
                  <a:lnTo>
                    <a:pt x="232014" y="0"/>
                  </a:lnTo>
                  <a:lnTo>
                    <a:pt x="233554" y="1046"/>
                  </a:lnTo>
                  <a:lnTo>
                    <a:pt x="234580" y="2803"/>
                  </a:lnTo>
                  <a:lnTo>
                    <a:pt x="236025" y="10331"/>
                  </a:lnTo>
                  <a:lnTo>
                    <a:pt x="236228" y="13226"/>
                  </a:lnTo>
                  <a:lnTo>
                    <a:pt x="233631" y="19264"/>
                  </a:lnTo>
                  <a:lnTo>
                    <a:pt x="198518" y="62585"/>
                  </a:lnTo>
                  <a:lnTo>
                    <a:pt x="153835" y="93887"/>
                  </a:lnTo>
                  <a:lnTo>
                    <a:pt x="107760" y="125246"/>
                  </a:lnTo>
                  <a:lnTo>
                    <a:pt x="61353" y="157015"/>
                  </a:lnTo>
                  <a:lnTo>
                    <a:pt x="30991" y="176888"/>
                  </a:lnTo>
                  <a:lnTo>
                    <a:pt x="20950" y="179739"/>
                  </a:lnTo>
                  <a:lnTo>
                    <a:pt x="14479" y="180406"/>
                  </a:lnTo>
                  <a:lnTo>
                    <a:pt x="12331" y="181642"/>
                  </a:lnTo>
                  <a:lnTo>
                    <a:pt x="10898" y="183525"/>
                  </a:lnTo>
                  <a:lnTo>
                    <a:pt x="9943" y="185838"/>
                  </a:lnTo>
                  <a:lnTo>
                    <a:pt x="8248" y="187381"/>
                  </a:lnTo>
                  <a:lnTo>
                    <a:pt x="0" y="190058"/>
                  </a:lnTo>
                  <a:lnTo>
                    <a:pt x="6407" y="191443"/>
                  </a:lnTo>
                  <a:lnTo>
                    <a:pt x="11896" y="195486"/>
                  </a:lnTo>
                  <a:lnTo>
                    <a:pt x="54921" y="204651"/>
                  </a:lnTo>
                  <a:lnTo>
                    <a:pt x="102454" y="219236"/>
                  </a:lnTo>
                  <a:lnTo>
                    <a:pt x="149740" y="234941"/>
                  </a:lnTo>
                  <a:lnTo>
                    <a:pt x="175803" y="247620"/>
                  </a:lnTo>
                  <a:lnTo>
                    <a:pt x="184198" y="252909"/>
                  </a:lnTo>
                  <a:lnTo>
                    <a:pt x="194873" y="255887"/>
                  </a:lnTo>
                  <a:lnTo>
                    <a:pt x="201493" y="256583"/>
                  </a:lnTo>
                  <a:lnTo>
                    <a:pt x="203681" y="257827"/>
                  </a:lnTo>
                  <a:lnTo>
                    <a:pt x="205140" y="259715"/>
                  </a:lnTo>
                  <a:lnTo>
                    <a:pt x="206113" y="262031"/>
                  </a:lnTo>
                  <a:lnTo>
                    <a:pt x="207820" y="263576"/>
                  </a:lnTo>
                  <a:lnTo>
                    <a:pt x="216088" y="266258"/>
                  </a:lnTo>
                  <a:lnTo>
                    <a:pt x="227108" y="2666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65" name="SMARTInkShape-Group213">
            <a:extLst>
              <a:ext uri="{FF2B5EF4-FFF2-40B4-BE49-F238E27FC236}">
                <a16:creationId xmlns:a16="http://schemas.microsoft.com/office/drawing/2014/main" id="{EAC50C4E-8FD8-49A3-2328-4C0919F921A3}"/>
              </a:ext>
            </a:extLst>
          </p:cNvPr>
          <p:cNvGrpSpPr/>
          <p:nvPr/>
        </p:nvGrpSpPr>
        <p:grpSpPr>
          <a:xfrm>
            <a:off x="5534025" y="2810504"/>
            <a:ext cx="771526" cy="399336"/>
            <a:chOff x="5534025" y="2810504"/>
            <a:chExt cx="771526" cy="399336"/>
          </a:xfrm>
        </p:grpSpPr>
        <p:sp>
          <p:nvSpPr>
            <p:cNvPr id="1160" name="SMARTInkShape-961">
              <a:extLst>
                <a:ext uri="{FF2B5EF4-FFF2-40B4-BE49-F238E27FC236}">
                  <a16:creationId xmlns:a16="http://schemas.microsoft.com/office/drawing/2014/main" id="{77B57770-BF95-4357-B595-B32C98B747ED}"/>
                </a:ext>
              </a:extLst>
            </p:cNvPr>
            <p:cNvSpPr/>
            <p:nvPr>
              <p:custDataLst>
                <p:tags r:id="rId186"/>
              </p:custDataLst>
            </p:nvPr>
          </p:nvSpPr>
          <p:spPr>
            <a:xfrm>
              <a:off x="5572125" y="2810504"/>
              <a:ext cx="171451" cy="227972"/>
            </a:xfrm>
            <a:custGeom>
              <a:avLst/>
              <a:gdLst/>
              <a:ahLst/>
              <a:cxnLst/>
              <a:rect l="0" t="0" r="0" b="0"/>
              <a:pathLst>
                <a:path w="171451" h="227972">
                  <a:moveTo>
                    <a:pt x="0" y="18421"/>
                  </a:moveTo>
                  <a:lnTo>
                    <a:pt x="0" y="18421"/>
                  </a:lnTo>
                  <a:lnTo>
                    <a:pt x="0" y="13365"/>
                  </a:lnTo>
                  <a:lnTo>
                    <a:pt x="1058" y="12933"/>
                  </a:lnTo>
                  <a:lnTo>
                    <a:pt x="5056" y="15276"/>
                  </a:lnTo>
                  <a:lnTo>
                    <a:pt x="7604" y="15266"/>
                  </a:lnTo>
                  <a:lnTo>
                    <a:pt x="43621" y="2557"/>
                  </a:lnTo>
                  <a:lnTo>
                    <a:pt x="80113" y="0"/>
                  </a:lnTo>
                  <a:lnTo>
                    <a:pt x="125006" y="512"/>
                  </a:lnTo>
                  <a:lnTo>
                    <a:pt x="138814" y="4464"/>
                  </a:lnTo>
                  <a:lnTo>
                    <a:pt x="149184" y="12571"/>
                  </a:lnTo>
                  <a:lnTo>
                    <a:pt x="153431" y="17696"/>
                  </a:lnTo>
                  <a:lnTo>
                    <a:pt x="155204" y="24288"/>
                  </a:lnTo>
                  <a:lnTo>
                    <a:pt x="154351" y="40078"/>
                  </a:lnTo>
                  <a:lnTo>
                    <a:pt x="142865" y="66819"/>
                  </a:lnTo>
                  <a:lnTo>
                    <a:pt x="111058" y="106234"/>
                  </a:lnTo>
                  <a:lnTo>
                    <a:pt x="66248" y="144442"/>
                  </a:lnTo>
                  <a:lnTo>
                    <a:pt x="24050" y="177042"/>
                  </a:lnTo>
                  <a:lnTo>
                    <a:pt x="5849" y="194941"/>
                  </a:lnTo>
                  <a:lnTo>
                    <a:pt x="770" y="206871"/>
                  </a:lnTo>
                  <a:lnTo>
                    <a:pt x="1572" y="207554"/>
                  </a:lnTo>
                  <a:lnTo>
                    <a:pt x="7757" y="208516"/>
                  </a:lnTo>
                  <a:lnTo>
                    <a:pt x="24973" y="211663"/>
                  </a:lnTo>
                  <a:lnTo>
                    <a:pt x="58320" y="217106"/>
                  </a:lnTo>
                  <a:lnTo>
                    <a:pt x="97391" y="218269"/>
                  </a:lnTo>
                  <a:lnTo>
                    <a:pt x="142226" y="218430"/>
                  </a:lnTo>
                  <a:lnTo>
                    <a:pt x="154228" y="219497"/>
                  </a:lnTo>
                  <a:lnTo>
                    <a:pt x="171450" y="22797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1" name="SMARTInkShape-962">
              <a:extLst>
                <a:ext uri="{FF2B5EF4-FFF2-40B4-BE49-F238E27FC236}">
                  <a16:creationId xmlns:a16="http://schemas.microsoft.com/office/drawing/2014/main" id="{12675056-D341-5EAA-AD06-BEEA60174D99}"/>
                </a:ext>
              </a:extLst>
            </p:cNvPr>
            <p:cNvSpPr/>
            <p:nvPr>
              <p:custDataLst>
                <p:tags r:id="rId187"/>
              </p:custDataLst>
            </p:nvPr>
          </p:nvSpPr>
          <p:spPr>
            <a:xfrm>
              <a:off x="5534025" y="2914688"/>
              <a:ext cx="219076" cy="28538"/>
            </a:xfrm>
            <a:custGeom>
              <a:avLst/>
              <a:gdLst/>
              <a:ahLst/>
              <a:cxnLst/>
              <a:rect l="0" t="0" r="0" b="0"/>
              <a:pathLst>
                <a:path w="219076" h="28538">
                  <a:moveTo>
                    <a:pt x="0" y="28537"/>
                  </a:moveTo>
                  <a:lnTo>
                    <a:pt x="0" y="28537"/>
                  </a:lnTo>
                  <a:lnTo>
                    <a:pt x="5056" y="28537"/>
                  </a:lnTo>
                  <a:lnTo>
                    <a:pt x="45760" y="20336"/>
                  </a:lnTo>
                  <a:lnTo>
                    <a:pt x="87466" y="11647"/>
                  </a:lnTo>
                  <a:lnTo>
                    <a:pt x="129225" y="4857"/>
                  </a:lnTo>
                  <a:lnTo>
                    <a:pt x="172893" y="607"/>
                  </a:lnTo>
                  <a:lnTo>
                    <a:pt x="211694" y="0"/>
                  </a:lnTo>
                  <a:lnTo>
                    <a:pt x="214154" y="1046"/>
                  </a:lnTo>
                  <a:lnTo>
                    <a:pt x="219075" y="948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2" name="SMARTInkShape-963">
              <a:extLst>
                <a:ext uri="{FF2B5EF4-FFF2-40B4-BE49-F238E27FC236}">
                  <a16:creationId xmlns:a16="http://schemas.microsoft.com/office/drawing/2014/main" id="{05883097-7AAA-1B71-6AD6-31B672DFB553}"/>
                </a:ext>
              </a:extLst>
            </p:cNvPr>
            <p:cNvSpPr/>
            <p:nvPr>
              <p:custDataLst>
                <p:tags r:id="rId188"/>
              </p:custDataLst>
            </p:nvPr>
          </p:nvSpPr>
          <p:spPr>
            <a:xfrm>
              <a:off x="5869305" y="2981360"/>
              <a:ext cx="140971" cy="123791"/>
            </a:xfrm>
            <a:custGeom>
              <a:avLst/>
              <a:gdLst/>
              <a:ahLst/>
              <a:cxnLst/>
              <a:rect l="0" t="0" r="0" b="0"/>
              <a:pathLst>
                <a:path w="140971" h="123791">
                  <a:moveTo>
                    <a:pt x="140970" y="9490"/>
                  </a:moveTo>
                  <a:lnTo>
                    <a:pt x="140970" y="9490"/>
                  </a:lnTo>
                  <a:lnTo>
                    <a:pt x="135914" y="4434"/>
                  </a:lnTo>
                  <a:lnTo>
                    <a:pt x="135482" y="2944"/>
                  </a:lnTo>
                  <a:lnTo>
                    <a:pt x="136254" y="1951"/>
                  </a:lnTo>
                  <a:lnTo>
                    <a:pt x="140888" y="0"/>
                  </a:lnTo>
                  <a:lnTo>
                    <a:pt x="104033" y="41959"/>
                  </a:lnTo>
                  <a:lnTo>
                    <a:pt x="75969" y="82299"/>
                  </a:lnTo>
                  <a:lnTo>
                    <a:pt x="46286" y="105756"/>
                  </a:lnTo>
                  <a:lnTo>
                    <a:pt x="31894" y="111744"/>
                  </a:lnTo>
                  <a:lnTo>
                    <a:pt x="14241" y="113933"/>
                  </a:lnTo>
                  <a:lnTo>
                    <a:pt x="7740" y="111295"/>
                  </a:lnTo>
                  <a:lnTo>
                    <a:pt x="4524" y="109110"/>
                  </a:lnTo>
                  <a:lnTo>
                    <a:pt x="2382" y="105537"/>
                  </a:lnTo>
                  <a:lnTo>
                    <a:pt x="0" y="95922"/>
                  </a:lnTo>
                  <a:lnTo>
                    <a:pt x="1763" y="84593"/>
                  </a:lnTo>
                  <a:lnTo>
                    <a:pt x="14453" y="54854"/>
                  </a:lnTo>
                  <a:lnTo>
                    <a:pt x="20535" y="46233"/>
                  </a:lnTo>
                  <a:lnTo>
                    <a:pt x="26765" y="41695"/>
                  </a:lnTo>
                  <a:lnTo>
                    <a:pt x="34121" y="39678"/>
                  </a:lnTo>
                  <a:lnTo>
                    <a:pt x="44444" y="38782"/>
                  </a:lnTo>
                  <a:lnTo>
                    <a:pt x="49104" y="40660"/>
                  </a:lnTo>
                  <a:lnTo>
                    <a:pt x="77406" y="65113"/>
                  </a:lnTo>
                  <a:lnTo>
                    <a:pt x="88153" y="87002"/>
                  </a:lnTo>
                  <a:lnTo>
                    <a:pt x="95141" y="111075"/>
                  </a:lnTo>
                  <a:lnTo>
                    <a:pt x="97717" y="115313"/>
                  </a:lnTo>
                  <a:lnTo>
                    <a:pt x="103402" y="120023"/>
                  </a:lnTo>
                  <a:lnTo>
                    <a:pt x="121920" y="12379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3" name="SMARTInkShape-964">
              <a:extLst>
                <a:ext uri="{FF2B5EF4-FFF2-40B4-BE49-F238E27FC236}">
                  <a16:creationId xmlns:a16="http://schemas.microsoft.com/office/drawing/2014/main" id="{8671F363-B876-567C-940F-3CAD88758E54}"/>
                </a:ext>
              </a:extLst>
            </p:cNvPr>
            <p:cNvSpPr/>
            <p:nvPr>
              <p:custDataLst>
                <p:tags r:id="rId189"/>
              </p:custDataLst>
            </p:nvPr>
          </p:nvSpPr>
          <p:spPr>
            <a:xfrm>
              <a:off x="6048375" y="2985624"/>
              <a:ext cx="95251" cy="205252"/>
            </a:xfrm>
            <a:custGeom>
              <a:avLst/>
              <a:gdLst/>
              <a:ahLst/>
              <a:cxnLst/>
              <a:rect l="0" t="0" r="0" b="0"/>
              <a:pathLst>
                <a:path w="95251" h="205252">
                  <a:moveTo>
                    <a:pt x="95250" y="14751"/>
                  </a:moveTo>
                  <a:lnTo>
                    <a:pt x="95250" y="14751"/>
                  </a:lnTo>
                  <a:lnTo>
                    <a:pt x="95250" y="0"/>
                  </a:lnTo>
                  <a:lnTo>
                    <a:pt x="95250" y="2198"/>
                  </a:lnTo>
                  <a:lnTo>
                    <a:pt x="75952" y="47022"/>
                  </a:lnTo>
                  <a:lnTo>
                    <a:pt x="54805" y="76621"/>
                  </a:lnTo>
                  <a:lnTo>
                    <a:pt x="43399" y="113756"/>
                  </a:lnTo>
                  <a:lnTo>
                    <a:pt x="21865" y="154357"/>
                  </a:lnTo>
                  <a:lnTo>
                    <a:pt x="0" y="2052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4" name="SMARTInkShape-965">
              <a:extLst>
                <a:ext uri="{FF2B5EF4-FFF2-40B4-BE49-F238E27FC236}">
                  <a16:creationId xmlns:a16="http://schemas.microsoft.com/office/drawing/2014/main" id="{A4F55001-FE4D-4D72-BA8C-37EC9C8E6F6D}"/>
                </a:ext>
              </a:extLst>
            </p:cNvPr>
            <p:cNvSpPr/>
            <p:nvPr>
              <p:custDataLst>
                <p:tags r:id="rId190"/>
              </p:custDataLst>
            </p:nvPr>
          </p:nvSpPr>
          <p:spPr>
            <a:xfrm>
              <a:off x="6153150" y="3114801"/>
              <a:ext cx="152401" cy="95039"/>
            </a:xfrm>
            <a:custGeom>
              <a:avLst/>
              <a:gdLst/>
              <a:ahLst/>
              <a:cxnLst/>
              <a:rect l="0" t="0" r="0" b="0"/>
              <a:pathLst>
                <a:path w="152401" h="95039">
                  <a:moveTo>
                    <a:pt x="0" y="18924"/>
                  </a:moveTo>
                  <a:lnTo>
                    <a:pt x="0" y="18924"/>
                  </a:lnTo>
                  <a:lnTo>
                    <a:pt x="0" y="13868"/>
                  </a:lnTo>
                  <a:lnTo>
                    <a:pt x="1058" y="12378"/>
                  </a:lnTo>
                  <a:lnTo>
                    <a:pt x="2822" y="11385"/>
                  </a:lnTo>
                  <a:lnTo>
                    <a:pt x="5056" y="10723"/>
                  </a:lnTo>
                  <a:lnTo>
                    <a:pt x="19298" y="2034"/>
                  </a:lnTo>
                  <a:lnTo>
                    <a:pt x="49490" y="0"/>
                  </a:lnTo>
                  <a:lnTo>
                    <a:pt x="52044" y="1017"/>
                  </a:lnTo>
                  <a:lnTo>
                    <a:pt x="53746" y="2753"/>
                  </a:lnTo>
                  <a:lnTo>
                    <a:pt x="55637" y="7503"/>
                  </a:lnTo>
                  <a:lnTo>
                    <a:pt x="56477" y="13142"/>
                  </a:lnTo>
                  <a:lnTo>
                    <a:pt x="48890" y="43020"/>
                  </a:lnTo>
                  <a:lnTo>
                    <a:pt x="4924" y="90163"/>
                  </a:lnTo>
                  <a:lnTo>
                    <a:pt x="972" y="94144"/>
                  </a:lnTo>
                  <a:lnTo>
                    <a:pt x="26600" y="95038"/>
                  </a:lnTo>
                  <a:lnTo>
                    <a:pt x="65492" y="86476"/>
                  </a:lnTo>
                  <a:lnTo>
                    <a:pt x="108879" y="85715"/>
                  </a:lnTo>
                  <a:lnTo>
                    <a:pt x="120004" y="82828"/>
                  </a:lnTo>
                  <a:lnTo>
                    <a:pt x="129536" y="79076"/>
                  </a:lnTo>
                  <a:lnTo>
                    <a:pt x="152400" y="760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66" name="SMARTInkShape-966">
            <a:extLst>
              <a:ext uri="{FF2B5EF4-FFF2-40B4-BE49-F238E27FC236}">
                <a16:creationId xmlns:a16="http://schemas.microsoft.com/office/drawing/2014/main" id="{EB32CB22-22CF-3B66-1A03-3A3AB39D5FBB}"/>
              </a:ext>
            </a:extLst>
          </p:cNvPr>
          <p:cNvSpPr/>
          <p:nvPr>
            <p:custDataLst>
              <p:tags r:id="rId2"/>
            </p:custDataLst>
          </p:nvPr>
        </p:nvSpPr>
        <p:spPr>
          <a:xfrm>
            <a:off x="4982110" y="2857500"/>
            <a:ext cx="256525" cy="247651"/>
          </a:xfrm>
          <a:custGeom>
            <a:avLst/>
            <a:gdLst/>
            <a:ahLst/>
            <a:cxnLst/>
            <a:rect l="0" t="0" r="0" b="0"/>
            <a:pathLst>
              <a:path w="256525" h="247651">
                <a:moveTo>
                  <a:pt x="247115" y="0"/>
                </a:moveTo>
                <a:lnTo>
                  <a:pt x="247115" y="0"/>
                </a:lnTo>
                <a:lnTo>
                  <a:pt x="256524" y="0"/>
                </a:lnTo>
                <a:lnTo>
                  <a:pt x="235902" y="13183"/>
                </a:lnTo>
                <a:lnTo>
                  <a:pt x="223081" y="22793"/>
                </a:lnTo>
                <a:lnTo>
                  <a:pt x="186159" y="40407"/>
                </a:lnTo>
                <a:lnTo>
                  <a:pt x="140115" y="63608"/>
                </a:lnTo>
                <a:lnTo>
                  <a:pt x="100978" y="83551"/>
                </a:lnTo>
                <a:lnTo>
                  <a:pt x="70818" y="97428"/>
                </a:lnTo>
                <a:lnTo>
                  <a:pt x="51298" y="109301"/>
                </a:lnTo>
                <a:lnTo>
                  <a:pt x="21967" y="122209"/>
                </a:lnTo>
                <a:lnTo>
                  <a:pt x="11593" y="130052"/>
                </a:lnTo>
                <a:lnTo>
                  <a:pt x="1271" y="132915"/>
                </a:lnTo>
                <a:lnTo>
                  <a:pt x="670" y="134119"/>
                </a:lnTo>
                <a:lnTo>
                  <a:pt x="0" y="138278"/>
                </a:lnTo>
                <a:lnTo>
                  <a:pt x="2525" y="143654"/>
                </a:lnTo>
                <a:lnTo>
                  <a:pt x="4679" y="146570"/>
                </a:lnTo>
                <a:lnTo>
                  <a:pt x="46719" y="173793"/>
                </a:lnTo>
                <a:lnTo>
                  <a:pt x="88655" y="190142"/>
                </a:lnTo>
                <a:lnTo>
                  <a:pt x="126551" y="202153"/>
                </a:lnTo>
                <a:lnTo>
                  <a:pt x="168619" y="215693"/>
                </a:lnTo>
                <a:lnTo>
                  <a:pt x="208229" y="228433"/>
                </a:lnTo>
                <a:lnTo>
                  <a:pt x="208985" y="240352"/>
                </a:lnTo>
                <a:lnTo>
                  <a:pt x="209015" y="247650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7" name="SMARTInkShape-Group215">
            <a:extLst>
              <a:ext uri="{FF2B5EF4-FFF2-40B4-BE49-F238E27FC236}">
                <a16:creationId xmlns:a16="http://schemas.microsoft.com/office/drawing/2014/main" id="{90436430-289D-C64B-75E1-C1F3A5AE5729}"/>
              </a:ext>
            </a:extLst>
          </p:cNvPr>
          <p:cNvGrpSpPr/>
          <p:nvPr/>
        </p:nvGrpSpPr>
        <p:grpSpPr>
          <a:xfrm>
            <a:off x="2867025" y="2714625"/>
            <a:ext cx="1562101" cy="1066801"/>
            <a:chOff x="2867025" y="2714625"/>
            <a:chExt cx="1562101" cy="1066801"/>
          </a:xfrm>
        </p:grpSpPr>
        <p:sp>
          <p:nvSpPr>
            <p:cNvPr id="1167" name="SMARTInkShape-967">
              <a:extLst>
                <a:ext uri="{FF2B5EF4-FFF2-40B4-BE49-F238E27FC236}">
                  <a16:creationId xmlns:a16="http://schemas.microsoft.com/office/drawing/2014/main" id="{C7774977-D852-8711-336C-368E7A516F06}"/>
                </a:ext>
              </a:extLst>
            </p:cNvPr>
            <p:cNvSpPr/>
            <p:nvPr>
              <p:custDataLst>
                <p:tags r:id="rId176"/>
              </p:custDataLst>
            </p:nvPr>
          </p:nvSpPr>
          <p:spPr>
            <a:xfrm>
              <a:off x="3038475" y="2819562"/>
              <a:ext cx="285751" cy="206926"/>
            </a:xfrm>
            <a:custGeom>
              <a:avLst/>
              <a:gdLst/>
              <a:ahLst/>
              <a:cxnLst/>
              <a:rect l="0" t="0" r="0" b="0"/>
              <a:pathLst>
                <a:path w="285751" h="206926">
                  <a:moveTo>
                    <a:pt x="0" y="37938"/>
                  </a:moveTo>
                  <a:lnTo>
                    <a:pt x="0" y="37938"/>
                  </a:lnTo>
                  <a:lnTo>
                    <a:pt x="0" y="32882"/>
                  </a:lnTo>
                  <a:lnTo>
                    <a:pt x="1058" y="31392"/>
                  </a:lnTo>
                  <a:lnTo>
                    <a:pt x="2822" y="30399"/>
                  </a:lnTo>
                  <a:lnTo>
                    <a:pt x="5056" y="29737"/>
                  </a:lnTo>
                  <a:lnTo>
                    <a:pt x="19297" y="18227"/>
                  </a:lnTo>
                  <a:lnTo>
                    <a:pt x="31471" y="9167"/>
                  </a:lnTo>
                  <a:lnTo>
                    <a:pt x="42562" y="3984"/>
                  </a:lnTo>
                  <a:lnTo>
                    <a:pt x="78868" y="0"/>
                  </a:lnTo>
                  <a:lnTo>
                    <a:pt x="93806" y="4942"/>
                  </a:lnTo>
                  <a:lnTo>
                    <a:pt x="102722" y="13043"/>
                  </a:lnTo>
                  <a:lnTo>
                    <a:pt x="117070" y="35490"/>
                  </a:lnTo>
                  <a:lnTo>
                    <a:pt x="121823" y="59085"/>
                  </a:lnTo>
                  <a:lnTo>
                    <a:pt x="118175" y="81128"/>
                  </a:lnTo>
                  <a:lnTo>
                    <a:pt x="106403" y="114085"/>
                  </a:lnTo>
                  <a:lnTo>
                    <a:pt x="78753" y="148638"/>
                  </a:lnTo>
                  <a:lnTo>
                    <a:pt x="34888" y="183787"/>
                  </a:lnTo>
                  <a:lnTo>
                    <a:pt x="10639" y="199174"/>
                  </a:lnTo>
                  <a:lnTo>
                    <a:pt x="14911" y="189546"/>
                  </a:lnTo>
                  <a:lnTo>
                    <a:pt x="22855" y="181872"/>
                  </a:lnTo>
                  <a:lnTo>
                    <a:pt x="68779" y="145392"/>
                  </a:lnTo>
                  <a:lnTo>
                    <a:pt x="115809" y="115946"/>
                  </a:lnTo>
                  <a:lnTo>
                    <a:pt x="159244" y="92701"/>
                  </a:lnTo>
                  <a:lnTo>
                    <a:pt x="186531" y="80387"/>
                  </a:lnTo>
                  <a:lnTo>
                    <a:pt x="211932" y="60266"/>
                  </a:lnTo>
                  <a:lnTo>
                    <a:pt x="218796" y="48024"/>
                  </a:lnTo>
                  <a:lnTo>
                    <a:pt x="213936" y="47629"/>
                  </a:lnTo>
                  <a:lnTo>
                    <a:pt x="187603" y="56158"/>
                  </a:lnTo>
                  <a:lnTo>
                    <a:pt x="162125" y="72382"/>
                  </a:lnTo>
                  <a:lnTo>
                    <a:pt x="127444" y="114911"/>
                  </a:lnTo>
                  <a:lnTo>
                    <a:pt x="110351" y="150274"/>
                  </a:lnTo>
                  <a:lnTo>
                    <a:pt x="105876" y="172468"/>
                  </a:lnTo>
                  <a:lnTo>
                    <a:pt x="106323" y="184513"/>
                  </a:lnTo>
                  <a:lnTo>
                    <a:pt x="110049" y="196921"/>
                  </a:lnTo>
                  <a:lnTo>
                    <a:pt x="115699" y="201077"/>
                  </a:lnTo>
                  <a:lnTo>
                    <a:pt x="143877" y="206925"/>
                  </a:lnTo>
                  <a:lnTo>
                    <a:pt x="188503" y="206079"/>
                  </a:lnTo>
                  <a:lnTo>
                    <a:pt x="233262" y="201091"/>
                  </a:lnTo>
                  <a:lnTo>
                    <a:pt x="285750" y="1903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8" name="SMARTInkShape-968">
              <a:extLst>
                <a:ext uri="{FF2B5EF4-FFF2-40B4-BE49-F238E27FC236}">
                  <a16:creationId xmlns:a16="http://schemas.microsoft.com/office/drawing/2014/main" id="{CA685E3C-A12E-E6EA-430C-CDE79EDA1B5A}"/>
                </a:ext>
              </a:extLst>
            </p:cNvPr>
            <p:cNvSpPr/>
            <p:nvPr>
              <p:custDataLst>
                <p:tags r:id="rId177"/>
              </p:custDataLst>
            </p:nvPr>
          </p:nvSpPr>
          <p:spPr>
            <a:xfrm>
              <a:off x="3048000" y="2714625"/>
              <a:ext cx="276226" cy="28576"/>
            </a:xfrm>
            <a:custGeom>
              <a:avLst/>
              <a:gdLst/>
              <a:ahLst/>
              <a:cxnLst/>
              <a:rect l="0" t="0" r="0" b="0"/>
              <a:pathLst>
                <a:path w="276226" h="28576">
                  <a:moveTo>
                    <a:pt x="0" y="28575"/>
                  </a:moveTo>
                  <a:lnTo>
                    <a:pt x="0" y="28575"/>
                  </a:lnTo>
                  <a:lnTo>
                    <a:pt x="9721" y="27517"/>
                  </a:lnTo>
                  <a:lnTo>
                    <a:pt x="53962" y="20374"/>
                  </a:lnTo>
                  <a:lnTo>
                    <a:pt x="94893" y="19442"/>
                  </a:lnTo>
                  <a:lnTo>
                    <a:pt x="135478" y="19166"/>
                  </a:lnTo>
                  <a:lnTo>
                    <a:pt x="180573" y="18015"/>
                  </a:lnTo>
                  <a:lnTo>
                    <a:pt x="223503" y="11516"/>
                  </a:lnTo>
                  <a:lnTo>
                    <a:pt x="270840" y="1441"/>
                  </a:lnTo>
                  <a:lnTo>
                    <a:pt x="2762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9" name="SMARTInkShape-969">
              <a:extLst>
                <a:ext uri="{FF2B5EF4-FFF2-40B4-BE49-F238E27FC236}">
                  <a16:creationId xmlns:a16="http://schemas.microsoft.com/office/drawing/2014/main" id="{4E40DC5F-4C4F-1E44-92DE-B31B371BD661}"/>
                </a:ext>
              </a:extLst>
            </p:cNvPr>
            <p:cNvSpPr/>
            <p:nvPr>
              <p:custDataLst>
                <p:tags r:id="rId178"/>
              </p:custDataLst>
            </p:nvPr>
          </p:nvSpPr>
          <p:spPr>
            <a:xfrm>
              <a:off x="3533775" y="2947694"/>
              <a:ext cx="142876" cy="5057"/>
            </a:xfrm>
            <a:custGeom>
              <a:avLst/>
              <a:gdLst/>
              <a:ahLst/>
              <a:cxnLst/>
              <a:rect l="0" t="0" r="0" b="0"/>
              <a:pathLst>
                <a:path w="142876" h="5057">
                  <a:moveTo>
                    <a:pt x="0" y="5056"/>
                  </a:moveTo>
                  <a:lnTo>
                    <a:pt x="0" y="5056"/>
                  </a:lnTo>
                  <a:lnTo>
                    <a:pt x="44654" y="5056"/>
                  </a:lnTo>
                  <a:lnTo>
                    <a:pt x="72498" y="2234"/>
                  </a:lnTo>
                  <a:lnTo>
                    <a:pt x="80082" y="0"/>
                  </a:lnTo>
                  <a:lnTo>
                    <a:pt x="96975" y="339"/>
                  </a:lnTo>
                  <a:lnTo>
                    <a:pt x="142875" y="505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0" name="SMARTInkShape-970">
              <a:extLst>
                <a:ext uri="{FF2B5EF4-FFF2-40B4-BE49-F238E27FC236}">
                  <a16:creationId xmlns:a16="http://schemas.microsoft.com/office/drawing/2014/main" id="{F7BE3664-AB8B-A548-A802-72559B3E99C1}"/>
                </a:ext>
              </a:extLst>
            </p:cNvPr>
            <p:cNvSpPr/>
            <p:nvPr>
              <p:custDataLst>
                <p:tags r:id="rId179"/>
              </p:custDataLst>
            </p:nvPr>
          </p:nvSpPr>
          <p:spPr>
            <a:xfrm>
              <a:off x="3829050" y="2781744"/>
              <a:ext cx="419101" cy="294832"/>
            </a:xfrm>
            <a:custGeom>
              <a:avLst/>
              <a:gdLst/>
              <a:ahLst/>
              <a:cxnLst/>
              <a:rect l="0" t="0" r="0" b="0"/>
              <a:pathLst>
                <a:path w="419101" h="294832">
                  <a:moveTo>
                    <a:pt x="0" y="294831"/>
                  </a:moveTo>
                  <a:lnTo>
                    <a:pt x="0" y="294831"/>
                  </a:lnTo>
                  <a:lnTo>
                    <a:pt x="5056" y="294831"/>
                  </a:lnTo>
                  <a:lnTo>
                    <a:pt x="10361" y="292009"/>
                  </a:lnTo>
                  <a:lnTo>
                    <a:pt x="16247" y="286168"/>
                  </a:lnTo>
                  <a:lnTo>
                    <a:pt x="54547" y="240641"/>
                  </a:lnTo>
                  <a:lnTo>
                    <a:pt x="88622" y="198717"/>
                  </a:lnTo>
                  <a:lnTo>
                    <a:pt x="132673" y="152900"/>
                  </a:lnTo>
                  <a:lnTo>
                    <a:pt x="174287" y="109984"/>
                  </a:lnTo>
                  <a:lnTo>
                    <a:pt x="204032" y="71575"/>
                  </a:lnTo>
                  <a:lnTo>
                    <a:pt x="207915" y="60524"/>
                  </a:lnTo>
                  <a:lnTo>
                    <a:pt x="212049" y="44486"/>
                  </a:lnTo>
                  <a:lnTo>
                    <a:pt x="216994" y="30155"/>
                  </a:lnTo>
                  <a:lnTo>
                    <a:pt x="219208" y="22680"/>
                  </a:lnTo>
                  <a:lnTo>
                    <a:pt x="230779" y="7147"/>
                  </a:lnTo>
                  <a:lnTo>
                    <a:pt x="237695" y="0"/>
                  </a:lnTo>
                  <a:lnTo>
                    <a:pt x="237997" y="4744"/>
                  </a:lnTo>
                  <a:lnTo>
                    <a:pt x="228417" y="47866"/>
                  </a:lnTo>
                  <a:lnTo>
                    <a:pt x="215458" y="91891"/>
                  </a:lnTo>
                  <a:lnTo>
                    <a:pt x="211301" y="112404"/>
                  </a:lnTo>
                  <a:lnTo>
                    <a:pt x="217905" y="157133"/>
                  </a:lnTo>
                  <a:lnTo>
                    <a:pt x="223784" y="177009"/>
                  </a:lnTo>
                  <a:lnTo>
                    <a:pt x="226449" y="181358"/>
                  </a:lnTo>
                  <a:lnTo>
                    <a:pt x="232230" y="186190"/>
                  </a:lnTo>
                  <a:lnTo>
                    <a:pt x="236312" y="186420"/>
                  </a:lnTo>
                  <a:lnTo>
                    <a:pt x="246492" y="183854"/>
                  </a:lnTo>
                  <a:lnTo>
                    <a:pt x="255249" y="176364"/>
                  </a:lnTo>
                  <a:lnTo>
                    <a:pt x="286417" y="131704"/>
                  </a:lnTo>
                  <a:lnTo>
                    <a:pt x="306225" y="94569"/>
                  </a:lnTo>
                  <a:lnTo>
                    <a:pt x="318670" y="50893"/>
                  </a:lnTo>
                  <a:lnTo>
                    <a:pt x="323168" y="29038"/>
                  </a:lnTo>
                  <a:lnTo>
                    <a:pt x="323810" y="19217"/>
                  </a:lnTo>
                  <a:lnTo>
                    <a:pt x="318782" y="28900"/>
                  </a:lnTo>
                  <a:lnTo>
                    <a:pt x="314911" y="75126"/>
                  </a:lnTo>
                  <a:lnTo>
                    <a:pt x="308915" y="121181"/>
                  </a:lnTo>
                  <a:lnTo>
                    <a:pt x="314052" y="162998"/>
                  </a:lnTo>
                  <a:lnTo>
                    <a:pt x="316260" y="166726"/>
                  </a:lnTo>
                  <a:lnTo>
                    <a:pt x="324357" y="173690"/>
                  </a:lnTo>
                  <a:lnTo>
                    <a:pt x="335012" y="177490"/>
                  </a:lnTo>
                  <a:lnTo>
                    <a:pt x="377263" y="180264"/>
                  </a:lnTo>
                  <a:lnTo>
                    <a:pt x="419100" y="18053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1" name="SMARTInkShape-971">
              <a:extLst>
                <a:ext uri="{FF2B5EF4-FFF2-40B4-BE49-F238E27FC236}">
                  <a16:creationId xmlns:a16="http://schemas.microsoft.com/office/drawing/2014/main" id="{624C3BB4-6DA8-54C1-B2A7-5E71E3844B15}"/>
                </a:ext>
              </a:extLst>
            </p:cNvPr>
            <p:cNvSpPr/>
            <p:nvPr>
              <p:custDataLst>
                <p:tags r:id="rId180"/>
              </p:custDataLst>
            </p:nvPr>
          </p:nvSpPr>
          <p:spPr>
            <a:xfrm>
              <a:off x="4315412" y="2945185"/>
              <a:ext cx="73022" cy="92263"/>
            </a:xfrm>
            <a:custGeom>
              <a:avLst/>
              <a:gdLst/>
              <a:ahLst/>
              <a:cxnLst/>
              <a:rect l="0" t="0" r="0" b="0"/>
              <a:pathLst>
                <a:path w="73022" h="92263">
                  <a:moveTo>
                    <a:pt x="37513" y="26615"/>
                  </a:moveTo>
                  <a:lnTo>
                    <a:pt x="37513" y="26615"/>
                  </a:lnTo>
                  <a:lnTo>
                    <a:pt x="46645" y="8350"/>
                  </a:lnTo>
                  <a:lnTo>
                    <a:pt x="41865" y="2741"/>
                  </a:lnTo>
                  <a:lnTo>
                    <a:pt x="38298" y="2233"/>
                  </a:lnTo>
                  <a:lnTo>
                    <a:pt x="28690" y="4489"/>
                  </a:lnTo>
                  <a:lnTo>
                    <a:pt x="16436" y="11710"/>
                  </a:lnTo>
                  <a:lnTo>
                    <a:pt x="6103" y="25609"/>
                  </a:lnTo>
                  <a:lnTo>
                    <a:pt x="734" y="54756"/>
                  </a:lnTo>
                  <a:lnTo>
                    <a:pt x="0" y="64875"/>
                  </a:lnTo>
                  <a:lnTo>
                    <a:pt x="5318" y="75722"/>
                  </a:lnTo>
                  <a:lnTo>
                    <a:pt x="15867" y="89820"/>
                  </a:lnTo>
                  <a:lnTo>
                    <a:pt x="22954" y="91748"/>
                  </a:lnTo>
                  <a:lnTo>
                    <a:pt x="27807" y="92262"/>
                  </a:lnTo>
                  <a:lnTo>
                    <a:pt x="36020" y="90011"/>
                  </a:lnTo>
                  <a:lnTo>
                    <a:pt x="59738" y="75925"/>
                  </a:lnTo>
                  <a:lnTo>
                    <a:pt x="67852" y="65817"/>
                  </a:lnTo>
                  <a:lnTo>
                    <a:pt x="72164" y="51446"/>
                  </a:lnTo>
                  <a:lnTo>
                    <a:pt x="73021" y="36593"/>
                  </a:lnTo>
                  <a:lnTo>
                    <a:pt x="69875" y="26464"/>
                  </a:lnTo>
                  <a:lnTo>
                    <a:pt x="56226" y="7963"/>
                  </a:lnTo>
                  <a:lnTo>
                    <a:pt x="50063" y="2450"/>
                  </a:lnTo>
                  <a:lnTo>
                    <a:pt x="43797" y="0"/>
                  </a:lnTo>
                  <a:lnTo>
                    <a:pt x="34662" y="1734"/>
                  </a:lnTo>
                  <a:lnTo>
                    <a:pt x="18463" y="756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2" name="SMARTInkShape-972">
              <a:extLst>
                <a:ext uri="{FF2B5EF4-FFF2-40B4-BE49-F238E27FC236}">
                  <a16:creationId xmlns:a16="http://schemas.microsoft.com/office/drawing/2014/main" id="{F1213D05-DC82-E105-0D9B-ADBA9A2C42EE}"/>
                </a:ext>
              </a:extLst>
            </p:cNvPr>
            <p:cNvSpPr/>
            <p:nvPr>
              <p:custDataLst>
                <p:tags r:id="rId181"/>
              </p:custDataLst>
            </p:nvPr>
          </p:nvSpPr>
          <p:spPr>
            <a:xfrm>
              <a:off x="2867025" y="3171825"/>
              <a:ext cx="1562101" cy="66676"/>
            </a:xfrm>
            <a:custGeom>
              <a:avLst/>
              <a:gdLst/>
              <a:ahLst/>
              <a:cxnLst/>
              <a:rect l="0" t="0" r="0" b="0"/>
              <a:pathLst>
                <a:path w="1562101" h="66676">
                  <a:moveTo>
                    <a:pt x="0" y="66675"/>
                  </a:moveTo>
                  <a:lnTo>
                    <a:pt x="0" y="66675"/>
                  </a:lnTo>
                  <a:lnTo>
                    <a:pt x="30867" y="66675"/>
                  </a:lnTo>
                  <a:lnTo>
                    <a:pt x="74093" y="58474"/>
                  </a:lnTo>
                  <a:lnTo>
                    <a:pt x="109207" y="52486"/>
                  </a:lnTo>
                  <a:lnTo>
                    <a:pt x="151479" y="49065"/>
                  </a:lnTo>
                  <a:lnTo>
                    <a:pt x="184799" y="48265"/>
                  </a:lnTo>
                  <a:lnTo>
                    <a:pt x="218658" y="46851"/>
                  </a:lnTo>
                  <a:lnTo>
                    <a:pt x="261520" y="41163"/>
                  </a:lnTo>
                  <a:lnTo>
                    <a:pt x="302089" y="39008"/>
                  </a:lnTo>
                  <a:lnTo>
                    <a:pt x="347153" y="38369"/>
                  </a:lnTo>
                  <a:lnTo>
                    <a:pt x="394020" y="37122"/>
                  </a:lnTo>
                  <a:lnTo>
                    <a:pt x="441420" y="31578"/>
                  </a:lnTo>
                  <a:lnTo>
                    <a:pt x="473117" y="29910"/>
                  </a:lnTo>
                  <a:lnTo>
                    <a:pt x="507666" y="29168"/>
                  </a:lnTo>
                  <a:lnTo>
                    <a:pt x="544187" y="28839"/>
                  </a:lnTo>
                  <a:lnTo>
                    <a:pt x="581586" y="28692"/>
                  </a:lnTo>
                  <a:lnTo>
                    <a:pt x="619374" y="28627"/>
                  </a:lnTo>
                  <a:lnTo>
                    <a:pt x="657335" y="28598"/>
                  </a:lnTo>
                  <a:lnTo>
                    <a:pt x="695374" y="28585"/>
                  </a:lnTo>
                  <a:lnTo>
                    <a:pt x="736269" y="28580"/>
                  </a:lnTo>
                  <a:lnTo>
                    <a:pt x="778081" y="28577"/>
                  </a:lnTo>
                  <a:lnTo>
                    <a:pt x="817830" y="28576"/>
                  </a:lnTo>
                  <a:lnTo>
                    <a:pt x="859485" y="28575"/>
                  </a:lnTo>
                  <a:lnTo>
                    <a:pt x="901635" y="28575"/>
                  </a:lnTo>
                  <a:lnTo>
                    <a:pt x="941536" y="28575"/>
                  </a:lnTo>
                  <a:lnTo>
                    <a:pt x="980435" y="28575"/>
                  </a:lnTo>
                  <a:lnTo>
                    <a:pt x="1018890" y="28575"/>
                  </a:lnTo>
                  <a:lnTo>
                    <a:pt x="1057149" y="28575"/>
                  </a:lnTo>
                  <a:lnTo>
                    <a:pt x="1092496" y="28575"/>
                  </a:lnTo>
                  <a:lnTo>
                    <a:pt x="1126904" y="28575"/>
                  </a:lnTo>
                  <a:lnTo>
                    <a:pt x="1163363" y="28575"/>
                  </a:lnTo>
                  <a:lnTo>
                    <a:pt x="1197911" y="28575"/>
                  </a:lnTo>
                  <a:lnTo>
                    <a:pt x="1244289" y="25753"/>
                  </a:lnTo>
                  <a:lnTo>
                    <a:pt x="1287664" y="21036"/>
                  </a:lnTo>
                  <a:lnTo>
                    <a:pt x="1331208" y="19639"/>
                  </a:lnTo>
                  <a:lnTo>
                    <a:pt x="1370921" y="19225"/>
                  </a:lnTo>
                  <a:lnTo>
                    <a:pt x="1417209" y="19085"/>
                  </a:lnTo>
                  <a:lnTo>
                    <a:pt x="1462373" y="14004"/>
                  </a:lnTo>
                  <a:lnTo>
                    <a:pt x="1505858" y="10852"/>
                  </a:lnTo>
                  <a:lnTo>
                    <a:pt x="1542211" y="8729"/>
                  </a:lnTo>
                  <a:lnTo>
                    <a:pt x="15621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3" name="SMARTInkShape-973">
              <a:extLst>
                <a:ext uri="{FF2B5EF4-FFF2-40B4-BE49-F238E27FC236}">
                  <a16:creationId xmlns:a16="http://schemas.microsoft.com/office/drawing/2014/main" id="{85D32454-A860-C3AA-7C24-BDA1C953D01E}"/>
                </a:ext>
              </a:extLst>
            </p:cNvPr>
            <p:cNvSpPr/>
            <p:nvPr>
              <p:custDataLst>
                <p:tags r:id="rId182"/>
              </p:custDataLst>
            </p:nvPr>
          </p:nvSpPr>
          <p:spPr>
            <a:xfrm>
              <a:off x="3272602" y="3352849"/>
              <a:ext cx="261174" cy="227416"/>
            </a:xfrm>
            <a:custGeom>
              <a:avLst/>
              <a:gdLst/>
              <a:ahLst/>
              <a:cxnLst/>
              <a:rect l="0" t="0" r="0" b="0"/>
              <a:pathLst>
                <a:path w="261174" h="227416">
                  <a:moveTo>
                    <a:pt x="23048" y="104726"/>
                  </a:moveTo>
                  <a:lnTo>
                    <a:pt x="23048" y="104726"/>
                  </a:lnTo>
                  <a:lnTo>
                    <a:pt x="23048" y="90537"/>
                  </a:lnTo>
                  <a:lnTo>
                    <a:pt x="25870" y="85014"/>
                  </a:lnTo>
                  <a:lnTo>
                    <a:pt x="28104" y="82060"/>
                  </a:lnTo>
                  <a:lnTo>
                    <a:pt x="33409" y="78777"/>
                  </a:lnTo>
                  <a:lnTo>
                    <a:pt x="63048" y="68103"/>
                  </a:lnTo>
                  <a:lnTo>
                    <a:pt x="72929" y="70105"/>
                  </a:lnTo>
                  <a:lnTo>
                    <a:pt x="87569" y="77182"/>
                  </a:lnTo>
                  <a:lnTo>
                    <a:pt x="91462" y="80013"/>
                  </a:lnTo>
                  <a:lnTo>
                    <a:pt x="111822" y="119895"/>
                  </a:lnTo>
                  <a:lnTo>
                    <a:pt x="116379" y="149555"/>
                  </a:lnTo>
                  <a:lnTo>
                    <a:pt x="112673" y="175041"/>
                  </a:lnTo>
                  <a:lnTo>
                    <a:pt x="104872" y="195998"/>
                  </a:lnTo>
                  <a:lnTo>
                    <a:pt x="85745" y="215613"/>
                  </a:lnTo>
                  <a:lnTo>
                    <a:pt x="70082" y="224718"/>
                  </a:lnTo>
                  <a:lnTo>
                    <a:pt x="53682" y="227415"/>
                  </a:lnTo>
                  <a:lnTo>
                    <a:pt x="44424" y="225224"/>
                  </a:lnTo>
                  <a:lnTo>
                    <a:pt x="30440" y="215218"/>
                  </a:lnTo>
                  <a:lnTo>
                    <a:pt x="16865" y="202987"/>
                  </a:lnTo>
                  <a:lnTo>
                    <a:pt x="559" y="160468"/>
                  </a:lnTo>
                  <a:lnTo>
                    <a:pt x="0" y="142200"/>
                  </a:lnTo>
                  <a:lnTo>
                    <a:pt x="6469" y="103521"/>
                  </a:lnTo>
                  <a:lnTo>
                    <a:pt x="12505" y="91490"/>
                  </a:lnTo>
                  <a:lnTo>
                    <a:pt x="34569" y="65262"/>
                  </a:lnTo>
                  <a:lnTo>
                    <a:pt x="76153" y="36358"/>
                  </a:lnTo>
                  <a:lnTo>
                    <a:pt x="118518" y="22469"/>
                  </a:lnTo>
                  <a:lnTo>
                    <a:pt x="159403" y="12738"/>
                  </a:lnTo>
                  <a:lnTo>
                    <a:pt x="199913" y="2790"/>
                  </a:lnTo>
                  <a:lnTo>
                    <a:pt x="240005" y="0"/>
                  </a:lnTo>
                  <a:lnTo>
                    <a:pt x="250138" y="8157"/>
                  </a:lnTo>
                  <a:lnTo>
                    <a:pt x="261173" y="94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4" name="SMARTInkShape-974">
              <a:extLst>
                <a:ext uri="{FF2B5EF4-FFF2-40B4-BE49-F238E27FC236}">
                  <a16:creationId xmlns:a16="http://schemas.microsoft.com/office/drawing/2014/main" id="{E4A9C2A3-3328-3A87-86ED-CB32DB073FFF}"/>
                </a:ext>
              </a:extLst>
            </p:cNvPr>
            <p:cNvSpPr/>
            <p:nvPr>
              <p:custDataLst>
                <p:tags r:id="rId183"/>
              </p:custDataLst>
            </p:nvPr>
          </p:nvSpPr>
          <p:spPr>
            <a:xfrm>
              <a:off x="3486150" y="3363649"/>
              <a:ext cx="237733" cy="417777"/>
            </a:xfrm>
            <a:custGeom>
              <a:avLst/>
              <a:gdLst/>
              <a:ahLst/>
              <a:cxnLst/>
              <a:rect l="0" t="0" r="0" b="0"/>
              <a:pathLst>
                <a:path w="237733" h="417777">
                  <a:moveTo>
                    <a:pt x="228600" y="8201"/>
                  </a:moveTo>
                  <a:lnTo>
                    <a:pt x="228600" y="8201"/>
                  </a:lnTo>
                  <a:lnTo>
                    <a:pt x="236801" y="0"/>
                  </a:lnTo>
                  <a:lnTo>
                    <a:pt x="237242" y="617"/>
                  </a:lnTo>
                  <a:lnTo>
                    <a:pt x="237732" y="4125"/>
                  </a:lnTo>
                  <a:lnTo>
                    <a:pt x="224833" y="44471"/>
                  </a:lnTo>
                  <a:lnTo>
                    <a:pt x="201933" y="86146"/>
                  </a:lnTo>
                  <a:lnTo>
                    <a:pt x="182645" y="127902"/>
                  </a:lnTo>
                  <a:lnTo>
                    <a:pt x="158453" y="169312"/>
                  </a:lnTo>
                  <a:lnTo>
                    <a:pt x="136114" y="210887"/>
                  </a:lnTo>
                  <a:lnTo>
                    <a:pt x="116139" y="254495"/>
                  </a:lnTo>
                  <a:lnTo>
                    <a:pt x="85549" y="295758"/>
                  </a:lnTo>
                  <a:lnTo>
                    <a:pt x="55148" y="340899"/>
                  </a:lnTo>
                  <a:lnTo>
                    <a:pt x="20784" y="385986"/>
                  </a:lnTo>
                  <a:lnTo>
                    <a:pt x="5203" y="403814"/>
                  </a:lnTo>
                  <a:lnTo>
                    <a:pt x="0" y="41777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5" name="SMARTInkShape-975">
              <a:extLst>
                <a:ext uri="{FF2B5EF4-FFF2-40B4-BE49-F238E27FC236}">
                  <a16:creationId xmlns:a16="http://schemas.microsoft.com/office/drawing/2014/main" id="{58EC45A5-522A-B2C4-2D26-0F7764FC0AC5}"/>
                </a:ext>
              </a:extLst>
            </p:cNvPr>
            <p:cNvSpPr/>
            <p:nvPr>
              <p:custDataLst>
                <p:tags r:id="rId184"/>
              </p:custDataLst>
            </p:nvPr>
          </p:nvSpPr>
          <p:spPr>
            <a:xfrm>
              <a:off x="3638550" y="3419475"/>
              <a:ext cx="447676" cy="302736"/>
            </a:xfrm>
            <a:custGeom>
              <a:avLst/>
              <a:gdLst/>
              <a:ahLst/>
              <a:cxnLst/>
              <a:rect l="0" t="0" r="0" b="0"/>
              <a:pathLst>
                <a:path w="447676" h="302736">
                  <a:moveTo>
                    <a:pt x="0" y="266700"/>
                  </a:moveTo>
                  <a:lnTo>
                    <a:pt x="0" y="266700"/>
                  </a:lnTo>
                  <a:lnTo>
                    <a:pt x="10113" y="261643"/>
                  </a:lnTo>
                  <a:lnTo>
                    <a:pt x="17900" y="253517"/>
                  </a:lnTo>
                  <a:lnTo>
                    <a:pt x="21459" y="248386"/>
                  </a:lnTo>
                  <a:lnTo>
                    <a:pt x="25947" y="244966"/>
                  </a:lnTo>
                  <a:lnTo>
                    <a:pt x="48360" y="233832"/>
                  </a:lnTo>
                  <a:lnTo>
                    <a:pt x="64071" y="223447"/>
                  </a:lnTo>
                  <a:lnTo>
                    <a:pt x="78861" y="219938"/>
                  </a:lnTo>
                  <a:lnTo>
                    <a:pt x="88748" y="219330"/>
                  </a:lnTo>
                  <a:lnTo>
                    <a:pt x="95183" y="222011"/>
                  </a:lnTo>
                  <a:lnTo>
                    <a:pt x="107937" y="232355"/>
                  </a:lnTo>
                  <a:lnTo>
                    <a:pt x="129116" y="277865"/>
                  </a:lnTo>
                  <a:lnTo>
                    <a:pt x="133154" y="290705"/>
                  </a:lnTo>
                  <a:lnTo>
                    <a:pt x="141386" y="302735"/>
                  </a:lnTo>
                  <a:lnTo>
                    <a:pt x="141882" y="302365"/>
                  </a:lnTo>
                  <a:lnTo>
                    <a:pt x="142581" y="295729"/>
                  </a:lnTo>
                  <a:lnTo>
                    <a:pt x="143907" y="254345"/>
                  </a:lnTo>
                  <a:lnTo>
                    <a:pt x="149414" y="218354"/>
                  </a:lnTo>
                  <a:lnTo>
                    <a:pt x="152574" y="171589"/>
                  </a:lnTo>
                  <a:lnTo>
                    <a:pt x="158684" y="134097"/>
                  </a:lnTo>
                  <a:lnTo>
                    <a:pt x="160965" y="93590"/>
                  </a:lnTo>
                  <a:lnTo>
                    <a:pt x="161799" y="47197"/>
                  </a:lnTo>
                  <a:lnTo>
                    <a:pt x="162899" y="40990"/>
                  </a:lnTo>
                  <a:lnTo>
                    <a:pt x="164690" y="36852"/>
                  </a:lnTo>
                  <a:lnTo>
                    <a:pt x="168446" y="31195"/>
                  </a:lnTo>
                  <a:lnTo>
                    <a:pt x="170115" y="25154"/>
                  </a:lnTo>
                  <a:lnTo>
                    <a:pt x="173735" y="23119"/>
                  </a:lnTo>
                  <a:lnTo>
                    <a:pt x="214624" y="18349"/>
                  </a:lnTo>
                  <a:lnTo>
                    <a:pt x="258805" y="11582"/>
                  </a:lnTo>
                  <a:lnTo>
                    <a:pt x="298579" y="7312"/>
                  </a:lnTo>
                  <a:lnTo>
                    <a:pt x="341057" y="2167"/>
                  </a:lnTo>
                  <a:lnTo>
                    <a:pt x="388279" y="428"/>
                  </a:lnTo>
                  <a:lnTo>
                    <a:pt x="4476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6" name="SMARTInkShape-976">
              <a:extLst>
                <a:ext uri="{FF2B5EF4-FFF2-40B4-BE49-F238E27FC236}">
                  <a16:creationId xmlns:a16="http://schemas.microsoft.com/office/drawing/2014/main" id="{5177E738-1915-EA4B-B865-F4A0262C9367}"/>
                </a:ext>
              </a:extLst>
            </p:cNvPr>
            <p:cNvSpPr/>
            <p:nvPr>
              <p:custDataLst>
                <p:tags r:id="rId185"/>
              </p:custDataLst>
            </p:nvPr>
          </p:nvSpPr>
          <p:spPr>
            <a:xfrm>
              <a:off x="3905250" y="3562698"/>
              <a:ext cx="151615" cy="161578"/>
            </a:xfrm>
            <a:custGeom>
              <a:avLst/>
              <a:gdLst/>
              <a:ahLst/>
              <a:cxnLst/>
              <a:rect l="0" t="0" r="0" b="0"/>
              <a:pathLst>
                <a:path w="151615" h="161578">
                  <a:moveTo>
                    <a:pt x="0" y="28227"/>
                  </a:moveTo>
                  <a:lnTo>
                    <a:pt x="0" y="28227"/>
                  </a:lnTo>
                  <a:lnTo>
                    <a:pt x="28228" y="10321"/>
                  </a:lnTo>
                  <a:lnTo>
                    <a:pt x="33007" y="9685"/>
                  </a:lnTo>
                  <a:lnTo>
                    <a:pt x="34704" y="10574"/>
                  </a:lnTo>
                  <a:lnTo>
                    <a:pt x="35837" y="12225"/>
                  </a:lnTo>
                  <a:lnTo>
                    <a:pt x="37094" y="17940"/>
                  </a:lnTo>
                  <a:lnTo>
                    <a:pt x="38041" y="62773"/>
                  </a:lnTo>
                  <a:lnTo>
                    <a:pt x="38095" y="109982"/>
                  </a:lnTo>
                  <a:lnTo>
                    <a:pt x="38100" y="132376"/>
                  </a:lnTo>
                  <a:lnTo>
                    <a:pt x="39158" y="116611"/>
                  </a:lnTo>
                  <a:lnTo>
                    <a:pt x="45704" y="94984"/>
                  </a:lnTo>
                  <a:lnTo>
                    <a:pt x="71214" y="49370"/>
                  </a:lnTo>
                  <a:lnTo>
                    <a:pt x="101779" y="13046"/>
                  </a:lnTo>
                  <a:lnTo>
                    <a:pt x="111558" y="5605"/>
                  </a:lnTo>
                  <a:lnTo>
                    <a:pt x="123012" y="1416"/>
                  </a:lnTo>
                  <a:lnTo>
                    <a:pt x="131308" y="0"/>
                  </a:lnTo>
                  <a:lnTo>
                    <a:pt x="137801" y="9868"/>
                  </a:lnTo>
                  <a:lnTo>
                    <a:pt x="148418" y="39770"/>
                  </a:lnTo>
                  <a:lnTo>
                    <a:pt x="151614" y="79073"/>
                  </a:lnTo>
                  <a:lnTo>
                    <a:pt x="151238" y="118021"/>
                  </a:lnTo>
                  <a:lnTo>
                    <a:pt x="143134" y="151507"/>
                  </a:lnTo>
                  <a:lnTo>
                    <a:pt x="142875" y="16157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82" name="SMARTInkShape-Group216">
            <a:extLst>
              <a:ext uri="{FF2B5EF4-FFF2-40B4-BE49-F238E27FC236}">
                <a16:creationId xmlns:a16="http://schemas.microsoft.com/office/drawing/2014/main" id="{DDC0688E-0FA6-9092-A8AA-6367DE8C6AF7}"/>
              </a:ext>
            </a:extLst>
          </p:cNvPr>
          <p:cNvGrpSpPr/>
          <p:nvPr/>
        </p:nvGrpSpPr>
        <p:grpSpPr>
          <a:xfrm>
            <a:off x="6819943" y="1862766"/>
            <a:ext cx="312955" cy="404185"/>
            <a:chOff x="6819943" y="1862766"/>
            <a:chExt cx="312955" cy="404185"/>
          </a:xfrm>
        </p:grpSpPr>
        <p:sp>
          <p:nvSpPr>
            <p:cNvPr id="1178" name="SMARTInkShape-977">
              <a:extLst>
                <a:ext uri="{FF2B5EF4-FFF2-40B4-BE49-F238E27FC236}">
                  <a16:creationId xmlns:a16="http://schemas.microsoft.com/office/drawing/2014/main" id="{39275D92-BFC1-D4B2-D905-2895BD1B9EA4}"/>
                </a:ext>
              </a:extLst>
            </p:cNvPr>
            <p:cNvSpPr/>
            <p:nvPr>
              <p:custDataLst>
                <p:tags r:id="rId172"/>
              </p:custDataLst>
            </p:nvPr>
          </p:nvSpPr>
          <p:spPr>
            <a:xfrm>
              <a:off x="6819943" y="2038501"/>
              <a:ext cx="85683" cy="76050"/>
            </a:xfrm>
            <a:custGeom>
              <a:avLst/>
              <a:gdLst/>
              <a:ahLst/>
              <a:cxnLst/>
              <a:rect l="0" t="0" r="0" b="0"/>
              <a:pathLst>
                <a:path w="85683" h="76050">
                  <a:moveTo>
                    <a:pt x="9482" y="18899"/>
                  </a:moveTo>
                  <a:lnTo>
                    <a:pt x="9482" y="18899"/>
                  </a:lnTo>
                  <a:lnTo>
                    <a:pt x="9482" y="357"/>
                  </a:lnTo>
                  <a:lnTo>
                    <a:pt x="14538" y="0"/>
                  </a:lnTo>
                  <a:lnTo>
                    <a:pt x="14969" y="3124"/>
                  </a:lnTo>
                  <a:lnTo>
                    <a:pt x="12637" y="20575"/>
                  </a:lnTo>
                  <a:lnTo>
                    <a:pt x="15592" y="34447"/>
                  </a:lnTo>
                  <a:lnTo>
                    <a:pt x="12902" y="45565"/>
                  </a:lnTo>
                  <a:lnTo>
                    <a:pt x="0" y="75872"/>
                  </a:lnTo>
                  <a:lnTo>
                    <a:pt x="45081" y="76047"/>
                  </a:lnTo>
                  <a:lnTo>
                    <a:pt x="85682" y="760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79" name="SMARTInkShape-978">
              <a:extLst>
                <a:ext uri="{FF2B5EF4-FFF2-40B4-BE49-F238E27FC236}">
                  <a16:creationId xmlns:a16="http://schemas.microsoft.com/office/drawing/2014/main" id="{48621DF0-82EC-0479-FE40-DBDFF30FF7FF}"/>
                </a:ext>
              </a:extLst>
            </p:cNvPr>
            <p:cNvSpPr/>
            <p:nvPr>
              <p:custDataLst>
                <p:tags r:id="rId173"/>
              </p:custDataLst>
            </p:nvPr>
          </p:nvSpPr>
          <p:spPr>
            <a:xfrm>
              <a:off x="6848868" y="1971675"/>
              <a:ext cx="9133" cy="28576"/>
            </a:xfrm>
            <a:custGeom>
              <a:avLst/>
              <a:gdLst/>
              <a:ahLst/>
              <a:cxnLst/>
              <a:rect l="0" t="0" r="0" b="0"/>
              <a:pathLst>
                <a:path w="9133" h="28576">
                  <a:moveTo>
                    <a:pt x="9132" y="28575"/>
                  </a:moveTo>
                  <a:lnTo>
                    <a:pt x="9132" y="28575"/>
                  </a:lnTo>
                  <a:lnTo>
                    <a:pt x="4076" y="23519"/>
                  </a:lnTo>
                  <a:lnTo>
                    <a:pt x="1594" y="18214"/>
                  </a:lnTo>
                  <a:lnTo>
                    <a:pt x="0" y="11241"/>
                  </a:lnTo>
                  <a:lnTo>
                    <a:pt x="9132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0" name="SMARTInkShape-979">
              <a:extLst>
                <a:ext uri="{FF2B5EF4-FFF2-40B4-BE49-F238E27FC236}">
                  <a16:creationId xmlns:a16="http://schemas.microsoft.com/office/drawing/2014/main" id="{69BF6301-7638-8881-EAEF-529ABC923B72}"/>
                </a:ext>
              </a:extLst>
            </p:cNvPr>
            <p:cNvSpPr/>
            <p:nvPr>
              <p:custDataLst>
                <p:tags r:id="rId174"/>
              </p:custDataLst>
            </p:nvPr>
          </p:nvSpPr>
          <p:spPr>
            <a:xfrm>
              <a:off x="7001446" y="1862766"/>
              <a:ext cx="131452" cy="404185"/>
            </a:xfrm>
            <a:custGeom>
              <a:avLst/>
              <a:gdLst/>
              <a:ahLst/>
              <a:cxnLst/>
              <a:rect l="0" t="0" r="0" b="0"/>
              <a:pathLst>
                <a:path w="131452" h="404185">
                  <a:moveTo>
                    <a:pt x="104204" y="99384"/>
                  </a:moveTo>
                  <a:lnTo>
                    <a:pt x="104204" y="99384"/>
                  </a:lnTo>
                  <a:lnTo>
                    <a:pt x="123210" y="80379"/>
                  </a:lnTo>
                  <a:lnTo>
                    <a:pt x="128298" y="80347"/>
                  </a:lnTo>
                  <a:lnTo>
                    <a:pt x="129792" y="79284"/>
                  </a:lnTo>
                  <a:lnTo>
                    <a:pt x="130788" y="77518"/>
                  </a:lnTo>
                  <a:lnTo>
                    <a:pt x="131451" y="75281"/>
                  </a:lnTo>
                  <a:lnTo>
                    <a:pt x="130835" y="72732"/>
                  </a:lnTo>
                  <a:lnTo>
                    <a:pt x="125971" y="63030"/>
                  </a:lnTo>
                  <a:lnTo>
                    <a:pt x="124461" y="52888"/>
                  </a:lnTo>
                  <a:lnTo>
                    <a:pt x="118147" y="41325"/>
                  </a:lnTo>
                  <a:lnTo>
                    <a:pt x="99493" y="17969"/>
                  </a:lnTo>
                  <a:lnTo>
                    <a:pt x="96819" y="10988"/>
                  </a:lnTo>
                  <a:lnTo>
                    <a:pt x="89985" y="4358"/>
                  </a:lnTo>
                  <a:lnTo>
                    <a:pt x="85200" y="1108"/>
                  </a:lnTo>
                  <a:lnTo>
                    <a:pt x="80952" y="0"/>
                  </a:lnTo>
                  <a:lnTo>
                    <a:pt x="77061" y="320"/>
                  </a:lnTo>
                  <a:lnTo>
                    <a:pt x="73409" y="1591"/>
                  </a:lnTo>
                  <a:lnTo>
                    <a:pt x="58156" y="18550"/>
                  </a:lnTo>
                  <a:lnTo>
                    <a:pt x="35097" y="59271"/>
                  </a:lnTo>
                  <a:lnTo>
                    <a:pt x="19253" y="98986"/>
                  </a:lnTo>
                  <a:lnTo>
                    <a:pt x="5932" y="137406"/>
                  </a:lnTo>
                  <a:lnTo>
                    <a:pt x="2320" y="167788"/>
                  </a:lnTo>
                  <a:lnTo>
                    <a:pt x="713" y="204928"/>
                  </a:lnTo>
                  <a:lnTo>
                    <a:pt x="0" y="242601"/>
                  </a:lnTo>
                  <a:lnTo>
                    <a:pt x="600" y="289168"/>
                  </a:lnTo>
                  <a:lnTo>
                    <a:pt x="7645" y="332358"/>
                  </a:lnTo>
                  <a:lnTo>
                    <a:pt x="11603" y="373363"/>
                  </a:lnTo>
                  <a:lnTo>
                    <a:pt x="13896" y="380462"/>
                  </a:lnTo>
                  <a:lnTo>
                    <a:pt x="14365" y="386253"/>
                  </a:lnTo>
                  <a:lnTo>
                    <a:pt x="8954" y="4041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1" name="SMARTInkShape-980">
              <a:extLst>
                <a:ext uri="{FF2B5EF4-FFF2-40B4-BE49-F238E27FC236}">
                  <a16:creationId xmlns:a16="http://schemas.microsoft.com/office/drawing/2014/main" id="{0EEBF8F9-25A5-8EF4-21DD-8D6D74C91C1E}"/>
                </a:ext>
              </a:extLst>
            </p:cNvPr>
            <p:cNvSpPr/>
            <p:nvPr>
              <p:custDataLst>
                <p:tags r:id="rId175"/>
              </p:custDataLst>
            </p:nvPr>
          </p:nvSpPr>
          <p:spPr>
            <a:xfrm>
              <a:off x="6962775" y="2109610"/>
              <a:ext cx="142876" cy="14466"/>
            </a:xfrm>
            <a:custGeom>
              <a:avLst/>
              <a:gdLst/>
              <a:ahLst/>
              <a:cxnLst/>
              <a:rect l="0" t="0" r="0" b="0"/>
              <a:pathLst>
                <a:path w="142876" h="14466">
                  <a:moveTo>
                    <a:pt x="0" y="14465"/>
                  </a:moveTo>
                  <a:lnTo>
                    <a:pt x="0" y="14465"/>
                  </a:lnTo>
                  <a:lnTo>
                    <a:pt x="29659" y="6264"/>
                  </a:lnTo>
                  <a:lnTo>
                    <a:pt x="68931" y="0"/>
                  </a:lnTo>
                  <a:lnTo>
                    <a:pt x="110708" y="2867"/>
                  </a:lnTo>
                  <a:lnTo>
                    <a:pt x="142875" y="49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87" name="SMARTInkShape-Group217">
            <a:extLst>
              <a:ext uri="{FF2B5EF4-FFF2-40B4-BE49-F238E27FC236}">
                <a16:creationId xmlns:a16="http://schemas.microsoft.com/office/drawing/2014/main" id="{39227EE2-E876-8EDC-B215-B782B834A574}"/>
              </a:ext>
            </a:extLst>
          </p:cNvPr>
          <p:cNvGrpSpPr/>
          <p:nvPr/>
        </p:nvGrpSpPr>
        <p:grpSpPr>
          <a:xfrm>
            <a:off x="5943600" y="1919778"/>
            <a:ext cx="310579" cy="286521"/>
            <a:chOff x="5943600" y="1919778"/>
            <a:chExt cx="310579" cy="286521"/>
          </a:xfrm>
        </p:grpSpPr>
        <p:sp>
          <p:nvSpPr>
            <p:cNvPr id="1183" name="SMARTInkShape-981">
              <a:extLst>
                <a:ext uri="{FF2B5EF4-FFF2-40B4-BE49-F238E27FC236}">
                  <a16:creationId xmlns:a16="http://schemas.microsoft.com/office/drawing/2014/main" id="{591F73A7-D57A-F2E6-01AD-60EA9190AD75}"/>
                </a:ext>
              </a:extLst>
            </p:cNvPr>
            <p:cNvSpPr/>
            <p:nvPr>
              <p:custDataLst>
                <p:tags r:id="rId168"/>
              </p:custDataLst>
            </p:nvPr>
          </p:nvSpPr>
          <p:spPr>
            <a:xfrm>
              <a:off x="5945905" y="1924050"/>
              <a:ext cx="43997" cy="266701"/>
            </a:xfrm>
            <a:custGeom>
              <a:avLst/>
              <a:gdLst/>
              <a:ahLst/>
              <a:cxnLst/>
              <a:rect l="0" t="0" r="0" b="0"/>
              <a:pathLst>
                <a:path w="43997" h="266701">
                  <a:moveTo>
                    <a:pt x="35795" y="0"/>
                  </a:moveTo>
                  <a:lnTo>
                    <a:pt x="35795" y="0"/>
                  </a:lnTo>
                  <a:lnTo>
                    <a:pt x="43996" y="0"/>
                  </a:lnTo>
                  <a:lnTo>
                    <a:pt x="35542" y="41156"/>
                  </a:lnTo>
                  <a:lnTo>
                    <a:pt x="25593" y="84133"/>
                  </a:lnTo>
                  <a:lnTo>
                    <a:pt x="13437" y="128567"/>
                  </a:lnTo>
                  <a:lnTo>
                    <a:pt x="4005" y="170621"/>
                  </a:lnTo>
                  <a:lnTo>
                    <a:pt x="0" y="218088"/>
                  </a:lnTo>
                  <a:lnTo>
                    <a:pt x="7220" y="2667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4" name="SMARTInkShape-982">
              <a:extLst>
                <a:ext uri="{FF2B5EF4-FFF2-40B4-BE49-F238E27FC236}">
                  <a16:creationId xmlns:a16="http://schemas.microsoft.com/office/drawing/2014/main" id="{1CF3C502-9CBE-808A-6D30-B1588189A013}"/>
                </a:ext>
              </a:extLst>
            </p:cNvPr>
            <p:cNvSpPr/>
            <p:nvPr>
              <p:custDataLst>
                <p:tags r:id="rId169"/>
              </p:custDataLst>
            </p:nvPr>
          </p:nvSpPr>
          <p:spPr>
            <a:xfrm>
              <a:off x="6057900" y="1919778"/>
              <a:ext cx="28314" cy="232873"/>
            </a:xfrm>
            <a:custGeom>
              <a:avLst/>
              <a:gdLst/>
              <a:ahLst/>
              <a:cxnLst/>
              <a:rect l="0" t="0" r="0" b="0"/>
              <a:pathLst>
                <a:path w="28314" h="232873">
                  <a:moveTo>
                    <a:pt x="19050" y="23322"/>
                  </a:moveTo>
                  <a:lnTo>
                    <a:pt x="19050" y="23322"/>
                  </a:lnTo>
                  <a:lnTo>
                    <a:pt x="27251" y="6920"/>
                  </a:lnTo>
                  <a:lnTo>
                    <a:pt x="28182" y="0"/>
                  </a:lnTo>
                  <a:lnTo>
                    <a:pt x="28313" y="366"/>
                  </a:lnTo>
                  <a:lnTo>
                    <a:pt x="25738" y="39192"/>
                  </a:lnTo>
                  <a:lnTo>
                    <a:pt x="15314" y="79844"/>
                  </a:lnTo>
                  <a:lnTo>
                    <a:pt x="2749" y="120475"/>
                  </a:lnTo>
                  <a:lnTo>
                    <a:pt x="362" y="166448"/>
                  </a:lnTo>
                  <a:lnTo>
                    <a:pt x="48" y="208798"/>
                  </a:lnTo>
                  <a:lnTo>
                    <a:pt x="0" y="23287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5" name="SMARTInkShape-983">
              <a:extLst>
                <a:ext uri="{FF2B5EF4-FFF2-40B4-BE49-F238E27FC236}">
                  <a16:creationId xmlns:a16="http://schemas.microsoft.com/office/drawing/2014/main" id="{330BC9E4-8CCB-1365-6115-46C4650FA043}"/>
                </a:ext>
              </a:extLst>
            </p:cNvPr>
            <p:cNvSpPr/>
            <p:nvPr>
              <p:custDataLst>
                <p:tags r:id="rId170"/>
              </p:custDataLst>
            </p:nvPr>
          </p:nvSpPr>
          <p:spPr>
            <a:xfrm>
              <a:off x="5943600" y="2068365"/>
              <a:ext cx="114301" cy="17611"/>
            </a:xfrm>
            <a:custGeom>
              <a:avLst/>
              <a:gdLst/>
              <a:ahLst/>
              <a:cxnLst/>
              <a:rect l="0" t="0" r="0" b="0"/>
              <a:pathLst>
                <a:path w="114301" h="17611">
                  <a:moveTo>
                    <a:pt x="0" y="17610"/>
                  </a:moveTo>
                  <a:lnTo>
                    <a:pt x="0" y="17610"/>
                  </a:lnTo>
                  <a:lnTo>
                    <a:pt x="10113" y="12554"/>
                  </a:lnTo>
                  <a:lnTo>
                    <a:pt x="48957" y="5851"/>
                  </a:lnTo>
                  <a:lnTo>
                    <a:pt x="85989" y="0"/>
                  </a:lnTo>
                  <a:lnTo>
                    <a:pt x="114300" y="808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6" name="SMARTInkShape-984">
              <a:extLst>
                <a:ext uri="{FF2B5EF4-FFF2-40B4-BE49-F238E27FC236}">
                  <a16:creationId xmlns:a16="http://schemas.microsoft.com/office/drawing/2014/main" id="{2949AACB-9BE3-AB93-2292-6A1A31592389}"/>
                </a:ext>
              </a:extLst>
            </p:cNvPr>
            <p:cNvSpPr/>
            <p:nvPr>
              <p:custDataLst>
                <p:tags r:id="rId171"/>
              </p:custDataLst>
            </p:nvPr>
          </p:nvSpPr>
          <p:spPr>
            <a:xfrm>
              <a:off x="6153150" y="2099015"/>
              <a:ext cx="101029" cy="107284"/>
            </a:xfrm>
            <a:custGeom>
              <a:avLst/>
              <a:gdLst/>
              <a:ahLst/>
              <a:cxnLst/>
              <a:rect l="0" t="0" r="0" b="0"/>
              <a:pathLst>
                <a:path w="101029" h="107284">
                  <a:moveTo>
                    <a:pt x="28575" y="34585"/>
                  </a:moveTo>
                  <a:lnTo>
                    <a:pt x="28575" y="34585"/>
                  </a:lnTo>
                  <a:lnTo>
                    <a:pt x="33631" y="34585"/>
                  </a:lnTo>
                  <a:lnTo>
                    <a:pt x="35120" y="33527"/>
                  </a:lnTo>
                  <a:lnTo>
                    <a:pt x="36114" y="31763"/>
                  </a:lnTo>
                  <a:lnTo>
                    <a:pt x="36776" y="29529"/>
                  </a:lnTo>
                  <a:lnTo>
                    <a:pt x="38276" y="28039"/>
                  </a:lnTo>
                  <a:lnTo>
                    <a:pt x="42764" y="26384"/>
                  </a:lnTo>
                  <a:lnTo>
                    <a:pt x="44384" y="24884"/>
                  </a:lnTo>
                  <a:lnTo>
                    <a:pt x="47198" y="16975"/>
                  </a:lnTo>
                  <a:lnTo>
                    <a:pt x="46282" y="16495"/>
                  </a:lnTo>
                  <a:lnTo>
                    <a:pt x="34331" y="15662"/>
                  </a:lnTo>
                  <a:lnTo>
                    <a:pt x="28310" y="18413"/>
                  </a:lnTo>
                  <a:lnTo>
                    <a:pt x="25223" y="20629"/>
                  </a:lnTo>
                  <a:lnTo>
                    <a:pt x="15823" y="38917"/>
                  </a:lnTo>
                  <a:lnTo>
                    <a:pt x="15145" y="55560"/>
                  </a:lnTo>
                  <a:lnTo>
                    <a:pt x="18373" y="71424"/>
                  </a:lnTo>
                  <a:lnTo>
                    <a:pt x="23336" y="82002"/>
                  </a:lnTo>
                  <a:lnTo>
                    <a:pt x="37136" y="98964"/>
                  </a:lnTo>
                  <a:lnTo>
                    <a:pt x="48607" y="105531"/>
                  </a:lnTo>
                  <a:lnTo>
                    <a:pt x="54630" y="107283"/>
                  </a:lnTo>
                  <a:lnTo>
                    <a:pt x="66965" y="106406"/>
                  </a:lnTo>
                  <a:lnTo>
                    <a:pt x="79504" y="101431"/>
                  </a:lnTo>
                  <a:lnTo>
                    <a:pt x="92133" y="92164"/>
                  </a:lnTo>
                  <a:lnTo>
                    <a:pt x="99156" y="78167"/>
                  </a:lnTo>
                  <a:lnTo>
                    <a:pt x="101028" y="69990"/>
                  </a:lnTo>
                  <a:lnTo>
                    <a:pt x="97466" y="52437"/>
                  </a:lnTo>
                  <a:lnTo>
                    <a:pt x="88827" y="36169"/>
                  </a:lnTo>
                  <a:lnTo>
                    <a:pt x="54840" y="8348"/>
                  </a:lnTo>
                  <a:lnTo>
                    <a:pt x="39896" y="1758"/>
                  </a:lnTo>
                  <a:lnTo>
                    <a:pt x="32947" y="0"/>
                  </a:lnTo>
                  <a:lnTo>
                    <a:pt x="0" y="601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93" name="SMARTInkShape-Group218">
            <a:extLst>
              <a:ext uri="{FF2B5EF4-FFF2-40B4-BE49-F238E27FC236}">
                <a16:creationId xmlns:a16="http://schemas.microsoft.com/office/drawing/2014/main" id="{BB4881FD-4C29-BD49-534A-84586AF1FAC8}"/>
              </a:ext>
            </a:extLst>
          </p:cNvPr>
          <p:cNvGrpSpPr/>
          <p:nvPr/>
        </p:nvGrpSpPr>
        <p:grpSpPr>
          <a:xfrm>
            <a:off x="4905375" y="2001034"/>
            <a:ext cx="600076" cy="365736"/>
            <a:chOff x="4905375" y="2001034"/>
            <a:chExt cx="600076" cy="365736"/>
          </a:xfrm>
        </p:grpSpPr>
        <p:sp>
          <p:nvSpPr>
            <p:cNvPr id="1188" name="SMARTInkShape-985">
              <a:extLst>
                <a:ext uri="{FF2B5EF4-FFF2-40B4-BE49-F238E27FC236}">
                  <a16:creationId xmlns:a16="http://schemas.microsoft.com/office/drawing/2014/main" id="{B7A71188-31DA-37BD-F3E8-9E74BDCA30AE}"/>
                </a:ext>
              </a:extLst>
            </p:cNvPr>
            <p:cNvSpPr/>
            <p:nvPr>
              <p:custDataLst>
                <p:tags r:id="rId163"/>
              </p:custDataLst>
            </p:nvPr>
          </p:nvSpPr>
          <p:spPr>
            <a:xfrm>
              <a:off x="4905375" y="2097449"/>
              <a:ext cx="190501" cy="137825"/>
            </a:xfrm>
            <a:custGeom>
              <a:avLst/>
              <a:gdLst/>
              <a:ahLst/>
              <a:cxnLst/>
              <a:rect l="0" t="0" r="0" b="0"/>
              <a:pathLst>
                <a:path w="190501" h="137825">
                  <a:moveTo>
                    <a:pt x="0" y="36151"/>
                  </a:moveTo>
                  <a:lnTo>
                    <a:pt x="0" y="36151"/>
                  </a:lnTo>
                  <a:lnTo>
                    <a:pt x="0" y="26038"/>
                  </a:lnTo>
                  <a:lnTo>
                    <a:pt x="2822" y="18251"/>
                  </a:lnTo>
                  <a:lnTo>
                    <a:pt x="5056" y="14693"/>
                  </a:lnTo>
                  <a:lnTo>
                    <a:pt x="18314" y="4628"/>
                  </a:lnTo>
                  <a:lnTo>
                    <a:pt x="30592" y="0"/>
                  </a:lnTo>
                  <a:lnTo>
                    <a:pt x="40407" y="1739"/>
                  </a:lnTo>
                  <a:lnTo>
                    <a:pt x="45988" y="3685"/>
                  </a:lnTo>
                  <a:lnTo>
                    <a:pt x="55011" y="14313"/>
                  </a:lnTo>
                  <a:lnTo>
                    <a:pt x="72743" y="57146"/>
                  </a:lnTo>
                  <a:lnTo>
                    <a:pt x="80350" y="90585"/>
                  </a:lnTo>
                  <a:lnTo>
                    <a:pt x="76841" y="118954"/>
                  </a:lnTo>
                  <a:lnTo>
                    <a:pt x="71899" y="130455"/>
                  </a:lnTo>
                  <a:lnTo>
                    <a:pt x="66175" y="136272"/>
                  </a:lnTo>
                  <a:lnTo>
                    <a:pt x="63167" y="137824"/>
                  </a:lnTo>
                  <a:lnTo>
                    <a:pt x="54181" y="136725"/>
                  </a:lnTo>
                  <a:lnTo>
                    <a:pt x="48820" y="134950"/>
                  </a:lnTo>
                  <a:lnTo>
                    <a:pt x="45247" y="131650"/>
                  </a:lnTo>
                  <a:lnTo>
                    <a:pt x="41277" y="122340"/>
                  </a:lnTo>
                  <a:lnTo>
                    <a:pt x="39041" y="105198"/>
                  </a:lnTo>
                  <a:lnTo>
                    <a:pt x="44163" y="92944"/>
                  </a:lnTo>
                  <a:lnTo>
                    <a:pt x="54553" y="80442"/>
                  </a:lnTo>
                  <a:lnTo>
                    <a:pt x="92291" y="50091"/>
                  </a:lnTo>
                  <a:lnTo>
                    <a:pt x="139271" y="33139"/>
                  </a:lnTo>
                  <a:lnTo>
                    <a:pt x="190500" y="171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89" name="SMARTInkShape-986">
              <a:extLst>
                <a:ext uri="{FF2B5EF4-FFF2-40B4-BE49-F238E27FC236}">
                  <a16:creationId xmlns:a16="http://schemas.microsoft.com/office/drawing/2014/main" id="{B93A63EA-D6C0-EC74-4497-33512F12CB29}"/>
                </a:ext>
              </a:extLst>
            </p:cNvPr>
            <p:cNvSpPr/>
            <p:nvPr>
              <p:custDataLst>
                <p:tags r:id="rId164"/>
              </p:custDataLst>
            </p:nvPr>
          </p:nvSpPr>
          <p:spPr>
            <a:xfrm>
              <a:off x="5127208" y="2086498"/>
              <a:ext cx="138157" cy="113013"/>
            </a:xfrm>
            <a:custGeom>
              <a:avLst/>
              <a:gdLst/>
              <a:ahLst/>
              <a:cxnLst/>
              <a:rect l="0" t="0" r="0" b="0"/>
              <a:pathLst>
                <a:path w="138157" h="113013">
                  <a:moveTo>
                    <a:pt x="44867" y="47102"/>
                  </a:moveTo>
                  <a:lnTo>
                    <a:pt x="44867" y="47102"/>
                  </a:lnTo>
                  <a:lnTo>
                    <a:pt x="79040" y="46044"/>
                  </a:lnTo>
                  <a:lnTo>
                    <a:pt x="101558" y="39498"/>
                  </a:lnTo>
                  <a:lnTo>
                    <a:pt x="119723" y="27804"/>
                  </a:lnTo>
                  <a:lnTo>
                    <a:pt x="126819" y="22650"/>
                  </a:lnTo>
                  <a:lnTo>
                    <a:pt x="133502" y="20359"/>
                  </a:lnTo>
                  <a:lnTo>
                    <a:pt x="135706" y="18690"/>
                  </a:lnTo>
                  <a:lnTo>
                    <a:pt x="138156" y="14014"/>
                  </a:lnTo>
                  <a:lnTo>
                    <a:pt x="136694" y="11285"/>
                  </a:lnTo>
                  <a:lnTo>
                    <a:pt x="129423" y="5430"/>
                  </a:lnTo>
                  <a:lnTo>
                    <a:pt x="119136" y="2123"/>
                  </a:lnTo>
                  <a:lnTo>
                    <a:pt x="90230" y="0"/>
                  </a:lnTo>
                  <a:lnTo>
                    <a:pt x="45257" y="7724"/>
                  </a:lnTo>
                  <a:lnTo>
                    <a:pt x="23111" y="18736"/>
                  </a:lnTo>
                  <a:lnTo>
                    <a:pt x="11209" y="32378"/>
                  </a:lnTo>
                  <a:lnTo>
                    <a:pt x="3451" y="49025"/>
                  </a:lnTo>
                  <a:lnTo>
                    <a:pt x="0" y="67007"/>
                  </a:lnTo>
                  <a:lnTo>
                    <a:pt x="4113" y="82760"/>
                  </a:lnTo>
                  <a:lnTo>
                    <a:pt x="12996" y="95758"/>
                  </a:lnTo>
                  <a:lnTo>
                    <a:pt x="23999" y="105063"/>
                  </a:lnTo>
                  <a:lnTo>
                    <a:pt x="41591" y="109904"/>
                  </a:lnTo>
                  <a:lnTo>
                    <a:pt x="82319" y="113012"/>
                  </a:lnTo>
                  <a:lnTo>
                    <a:pt x="130592" y="10425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0" name="SMARTInkShape-987">
              <a:extLst>
                <a:ext uri="{FF2B5EF4-FFF2-40B4-BE49-F238E27FC236}">
                  <a16:creationId xmlns:a16="http://schemas.microsoft.com/office/drawing/2014/main" id="{3810721C-AD73-779F-A643-01399604680F}"/>
                </a:ext>
              </a:extLst>
            </p:cNvPr>
            <p:cNvSpPr/>
            <p:nvPr>
              <p:custDataLst>
                <p:tags r:id="rId165"/>
              </p:custDataLst>
            </p:nvPr>
          </p:nvSpPr>
          <p:spPr>
            <a:xfrm>
              <a:off x="5335506" y="2095616"/>
              <a:ext cx="150895" cy="271154"/>
            </a:xfrm>
            <a:custGeom>
              <a:avLst/>
              <a:gdLst/>
              <a:ahLst/>
              <a:cxnLst/>
              <a:rect l="0" t="0" r="0" b="0"/>
              <a:pathLst>
                <a:path w="150895" h="271154">
                  <a:moveTo>
                    <a:pt x="36594" y="9409"/>
                  </a:moveTo>
                  <a:lnTo>
                    <a:pt x="36594" y="9409"/>
                  </a:lnTo>
                  <a:lnTo>
                    <a:pt x="46003" y="0"/>
                  </a:lnTo>
                  <a:lnTo>
                    <a:pt x="45038" y="16174"/>
                  </a:lnTo>
                  <a:lnTo>
                    <a:pt x="40625" y="38930"/>
                  </a:lnTo>
                  <a:lnTo>
                    <a:pt x="41898" y="71763"/>
                  </a:lnTo>
                  <a:lnTo>
                    <a:pt x="38166" y="109023"/>
                  </a:lnTo>
                  <a:lnTo>
                    <a:pt x="39882" y="150755"/>
                  </a:lnTo>
                  <a:lnTo>
                    <a:pt x="44887" y="192669"/>
                  </a:lnTo>
                  <a:lnTo>
                    <a:pt x="45876" y="234423"/>
                  </a:lnTo>
                  <a:lnTo>
                    <a:pt x="46087" y="261931"/>
                  </a:lnTo>
                  <a:lnTo>
                    <a:pt x="43282" y="267338"/>
                  </a:lnTo>
                  <a:lnTo>
                    <a:pt x="41054" y="270262"/>
                  </a:lnTo>
                  <a:lnTo>
                    <a:pt x="38509" y="271153"/>
                  </a:lnTo>
                  <a:lnTo>
                    <a:pt x="35755" y="270688"/>
                  </a:lnTo>
                  <a:lnTo>
                    <a:pt x="28813" y="266292"/>
                  </a:lnTo>
                  <a:lnTo>
                    <a:pt x="18671" y="257282"/>
                  </a:lnTo>
                  <a:lnTo>
                    <a:pt x="6118" y="235253"/>
                  </a:lnTo>
                  <a:lnTo>
                    <a:pt x="0" y="199365"/>
                  </a:lnTo>
                  <a:lnTo>
                    <a:pt x="1614" y="161701"/>
                  </a:lnTo>
                  <a:lnTo>
                    <a:pt x="8943" y="138847"/>
                  </a:lnTo>
                  <a:lnTo>
                    <a:pt x="11810" y="133801"/>
                  </a:lnTo>
                  <a:lnTo>
                    <a:pt x="29106" y="128194"/>
                  </a:lnTo>
                  <a:lnTo>
                    <a:pt x="73215" y="119539"/>
                  </a:lnTo>
                  <a:lnTo>
                    <a:pt x="112501" y="121788"/>
                  </a:lnTo>
                  <a:lnTo>
                    <a:pt x="150894" y="12370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1" name="SMARTInkShape-988">
              <a:extLst>
                <a:ext uri="{FF2B5EF4-FFF2-40B4-BE49-F238E27FC236}">
                  <a16:creationId xmlns:a16="http://schemas.microsoft.com/office/drawing/2014/main" id="{A05A0A4C-888E-3F10-89DE-B99FE6F90012}"/>
                </a:ext>
              </a:extLst>
            </p:cNvPr>
            <p:cNvSpPr/>
            <p:nvPr>
              <p:custDataLst>
                <p:tags r:id="rId166"/>
              </p:custDataLst>
            </p:nvPr>
          </p:nvSpPr>
          <p:spPr>
            <a:xfrm>
              <a:off x="5429250" y="2001034"/>
              <a:ext cx="1" cy="18267"/>
            </a:xfrm>
            <a:custGeom>
              <a:avLst/>
              <a:gdLst/>
              <a:ahLst/>
              <a:cxnLst/>
              <a:rect l="0" t="0" r="0" b="0"/>
              <a:pathLst>
                <a:path w="1" h="18267">
                  <a:moveTo>
                    <a:pt x="0" y="18266"/>
                  </a:moveTo>
                  <a:lnTo>
                    <a:pt x="0" y="18266"/>
                  </a:lnTo>
                  <a:lnTo>
                    <a:pt x="0" y="0"/>
                  </a:lnTo>
                  <a:lnTo>
                    <a:pt x="0" y="87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2" name="SMARTInkShape-989">
              <a:extLst>
                <a:ext uri="{FF2B5EF4-FFF2-40B4-BE49-F238E27FC236}">
                  <a16:creationId xmlns:a16="http://schemas.microsoft.com/office/drawing/2014/main" id="{99B2759F-AB45-6972-F1D5-E899918D31B8}"/>
                </a:ext>
              </a:extLst>
            </p:cNvPr>
            <p:cNvSpPr/>
            <p:nvPr>
              <p:custDataLst>
                <p:tags r:id="rId167"/>
              </p:custDataLst>
            </p:nvPr>
          </p:nvSpPr>
          <p:spPr>
            <a:xfrm>
              <a:off x="5486400" y="2200667"/>
              <a:ext cx="19051" cy="9134"/>
            </a:xfrm>
            <a:custGeom>
              <a:avLst/>
              <a:gdLst/>
              <a:ahLst/>
              <a:cxnLst/>
              <a:rect l="0" t="0" r="0" b="0"/>
              <a:pathLst>
                <a:path w="19051" h="9134">
                  <a:moveTo>
                    <a:pt x="0" y="9133"/>
                  </a:moveTo>
                  <a:lnTo>
                    <a:pt x="0" y="9133"/>
                  </a:lnTo>
                  <a:lnTo>
                    <a:pt x="0" y="932"/>
                  </a:lnTo>
                  <a:lnTo>
                    <a:pt x="1058" y="491"/>
                  </a:lnTo>
                  <a:lnTo>
                    <a:pt x="5056" y="0"/>
                  </a:lnTo>
                  <a:lnTo>
                    <a:pt x="19050" y="91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97" name="SMARTInkShape-Group219">
            <a:extLst>
              <a:ext uri="{FF2B5EF4-FFF2-40B4-BE49-F238E27FC236}">
                <a16:creationId xmlns:a16="http://schemas.microsoft.com/office/drawing/2014/main" id="{910F0BBA-F858-98E9-2917-4749ACDBCF24}"/>
              </a:ext>
            </a:extLst>
          </p:cNvPr>
          <p:cNvGrpSpPr/>
          <p:nvPr/>
        </p:nvGrpSpPr>
        <p:grpSpPr>
          <a:xfrm>
            <a:off x="4305300" y="2057400"/>
            <a:ext cx="247258" cy="209332"/>
            <a:chOff x="4305300" y="2057400"/>
            <a:chExt cx="247258" cy="209332"/>
          </a:xfrm>
        </p:grpSpPr>
        <p:sp>
          <p:nvSpPr>
            <p:cNvPr id="1194" name="SMARTInkShape-990">
              <a:extLst>
                <a:ext uri="{FF2B5EF4-FFF2-40B4-BE49-F238E27FC236}">
                  <a16:creationId xmlns:a16="http://schemas.microsoft.com/office/drawing/2014/main" id="{0D7853A8-7F20-39FB-4243-C1C7C3D2D91D}"/>
                </a:ext>
              </a:extLst>
            </p:cNvPr>
            <p:cNvSpPr/>
            <p:nvPr>
              <p:custDataLst>
                <p:tags r:id="rId160"/>
              </p:custDataLst>
            </p:nvPr>
          </p:nvSpPr>
          <p:spPr>
            <a:xfrm>
              <a:off x="4324477" y="2057400"/>
              <a:ext cx="104649" cy="209332"/>
            </a:xfrm>
            <a:custGeom>
              <a:avLst/>
              <a:gdLst/>
              <a:ahLst/>
              <a:cxnLst/>
              <a:rect l="0" t="0" r="0" b="0"/>
              <a:pathLst>
                <a:path w="104649" h="209332">
                  <a:moveTo>
                    <a:pt x="18923" y="0"/>
                  </a:moveTo>
                  <a:lnTo>
                    <a:pt x="18923" y="0"/>
                  </a:lnTo>
                  <a:lnTo>
                    <a:pt x="23979" y="0"/>
                  </a:lnTo>
                  <a:lnTo>
                    <a:pt x="24411" y="1058"/>
                  </a:lnTo>
                  <a:lnTo>
                    <a:pt x="21019" y="9721"/>
                  </a:lnTo>
                  <a:lnTo>
                    <a:pt x="14142" y="53962"/>
                  </a:lnTo>
                  <a:lnTo>
                    <a:pt x="7200" y="99638"/>
                  </a:lnTo>
                  <a:lnTo>
                    <a:pt x="1320" y="141860"/>
                  </a:lnTo>
                  <a:lnTo>
                    <a:pt x="0" y="186679"/>
                  </a:lnTo>
                  <a:lnTo>
                    <a:pt x="2752" y="196916"/>
                  </a:lnTo>
                  <a:lnTo>
                    <a:pt x="4967" y="201127"/>
                  </a:lnTo>
                  <a:lnTo>
                    <a:pt x="7502" y="203935"/>
                  </a:lnTo>
                  <a:lnTo>
                    <a:pt x="13142" y="207054"/>
                  </a:lnTo>
                  <a:lnTo>
                    <a:pt x="53131" y="209331"/>
                  </a:lnTo>
                  <a:lnTo>
                    <a:pt x="77742" y="204429"/>
                  </a:lnTo>
                  <a:lnTo>
                    <a:pt x="104648" y="1905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5" name="SMARTInkShape-991">
              <a:extLst>
                <a:ext uri="{FF2B5EF4-FFF2-40B4-BE49-F238E27FC236}">
                  <a16:creationId xmlns:a16="http://schemas.microsoft.com/office/drawing/2014/main" id="{42DA102C-4B68-0794-790C-D7AABED96E1D}"/>
                </a:ext>
              </a:extLst>
            </p:cNvPr>
            <p:cNvSpPr/>
            <p:nvPr>
              <p:custDataLst>
                <p:tags r:id="rId161"/>
              </p:custDataLst>
            </p:nvPr>
          </p:nvSpPr>
          <p:spPr>
            <a:xfrm>
              <a:off x="4305300" y="2149310"/>
              <a:ext cx="104776" cy="22391"/>
            </a:xfrm>
            <a:custGeom>
              <a:avLst/>
              <a:gdLst/>
              <a:ahLst/>
              <a:cxnLst/>
              <a:rect l="0" t="0" r="0" b="0"/>
              <a:pathLst>
                <a:path w="104776" h="22391">
                  <a:moveTo>
                    <a:pt x="0" y="22390"/>
                  </a:moveTo>
                  <a:lnTo>
                    <a:pt x="0" y="22390"/>
                  </a:lnTo>
                  <a:lnTo>
                    <a:pt x="13257" y="9132"/>
                  </a:lnTo>
                  <a:lnTo>
                    <a:pt x="42616" y="0"/>
                  </a:lnTo>
                  <a:lnTo>
                    <a:pt x="104775" y="33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6" name="SMARTInkShape-992">
              <a:extLst>
                <a:ext uri="{FF2B5EF4-FFF2-40B4-BE49-F238E27FC236}">
                  <a16:creationId xmlns:a16="http://schemas.microsoft.com/office/drawing/2014/main" id="{479A41BE-1AC4-FC10-AD51-AC2C1FD448D2}"/>
                </a:ext>
              </a:extLst>
            </p:cNvPr>
            <p:cNvSpPr/>
            <p:nvPr>
              <p:custDataLst>
                <p:tags r:id="rId162"/>
              </p:custDataLst>
            </p:nvPr>
          </p:nvSpPr>
          <p:spPr>
            <a:xfrm>
              <a:off x="4489745" y="2134143"/>
              <a:ext cx="62813" cy="103079"/>
            </a:xfrm>
            <a:custGeom>
              <a:avLst/>
              <a:gdLst/>
              <a:ahLst/>
              <a:cxnLst/>
              <a:rect l="0" t="0" r="0" b="0"/>
              <a:pathLst>
                <a:path w="62813" h="103079">
                  <a:moveTo>
                    <a:pt x="53680" y="28032"/>
                  </a:moveTo>
                  <a:lnTo>
                    <a:pt x="53680" y="28032"/>
                  </a:lnTo>
                  <a:lnTo>
                    <a:pt x="58736" y="22976"/>
                  </a:lnTo>
                  <a:lnTo>
                    <a:pt x="61219" y="17671"/>
                  </a:lnTo>
                  <a:lnTo>
                    <a:pt x="62812" y="5642"/>
                  </a:lnTo>
                  <a:lnTo>
                    <a:pt x="60827" y="3580"/>
                  </a:lnTo>
                  <a:lnTo>
                    <a:pt x="52976" y="1289"/>
                  </a:lnTo>
                  <a:lnTo>
                    <a:pt x="41712" y="0"/>
                  </a:lnTo>
                  <a:lnTo>
                    <a:pt x="26615" y="4674"/>
                  </a:lnTo>
                  <a:lnTo>
                    <a:pt x="8737" y="22875"/>
                  </a:lnTo>
                  <a:lnTo>
                    <a:pt x="1955" y="39498"/>
                  </a:lnTo>
                  <a:lnTo>
                    <a:pt x="0" y="56411"/>
                  </a:lnTo>
                  <a:lnTo>
                    <a:pt x="2658" y="70984"/>
                  </a:lnTo>
                  <a:lnTo>
                    <a:pt x="22158" y="100337"/>
                  </a:lnTo>
                  <a:lnTo>
                    <a:pt x="39401" y="103078"/>
                  </a:lnTo>
                  <a:lnTo>
                    <a:pt x="45220" y="101346"/>
                  </a:lnTo>
                  <a:lnTo>
                    <a:pt x="54506" y="93777"/>
                  </a:lnTo>
                  <a:lnTo>
                    <a:pt x="59339" y="83357"/>
                  </a:lnTo>
                  <a:lnTo>
                    <a:pt x="60627" y="77616"/>
                  </a:lnTo>
                  <a:lnTo>
                    <a:pt x="57385" y="54365"/>
                  </a:lnTo>
                  <a:lnTo>
                    <a:pt x="49721" y="32424"/>
                  </a:lnTo>
                  <a:lnTo>
                    <a:pt x="25105" y="89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03" name="SMARTInkShape-Group220">
            <a:extLst>
              <a:ext uri="{FF2B5EF4-FFF2-40B4-BE49-F238E27FC236}">
                <a16:creationId xmlns:a16="http://schemas.microsoft.com/office/drawing/2014/main" id="{0989E04B-CF65-49B5-74B7-47F96C79F1A4}"/>
              </a:ext>
            </a:extLst>
          </p:cNvPr>
          <p:cNvGrpSpPr/>
          <p:nvPr/>
        </p:nvGrpSpPr>
        <p:grpSpPr>
          <a:xfrm>
            <a:off x="3333750" y="2040347"/>
            <a:ext cx="627327" cy="398054"/>
            <a:chOff x="3333750" y="2040347"/>
            <a:chExt cx="627327" cy="398054"/>
          </a:xfrm>
        </p:grpSpPr>
        <p:sp>
          <p:nvSpPr>
            <p:cNvPr id="1198" name="SMARTInkShape-993">
              <a:extLst>
                <a:ext uri="{FF2B5EF4-FFF2-40B4-BE49-F238E27FC236}">
                  <a16:creationId xmlns:a16="http://schemas.microsoft.com/office/drawing/2014/main" id="{1F4086D9-3631-19E3-6247-EA1D952D8281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3353167" y="2040347"/>
              <a:ext cx="141147" cy="398054"/>
            </a:xfrm>
            <a:custGeom>
              <a:avLst/>
              <a:gdLst/>
              <a:ahLst/>
              <a:cxnLst/>
              <a:rect l="0" t="0" r="0" b="0"/>
              <a:pathLst>
                <a:path w="141147" h="398054">
                  <a:moveTo>
                    <a:pt x="104408" y="102778"/>
                  </a:moveTo>
                  <a:lnTo>
                    <a:pt x="104408" y="102778"/>
                  </a:lnTo>
                  <a:lnTo>
                    <a:pt x="109464" y="97722"/>
                  </a:lnTo>
                  <a:lnTo>
                    <a:pt x="114769" y="95239"/>
                  </a:lnTo>
                  <a:lnTo>
                    <a:pt x="117665" y="94577"/>
                  </a:lnTo>
                  <a:lnTo>
                    <a:pt x="119596" y="93077"/>
                  </a:lnTo>
                  <a:lnTo>
                    <a:pt x="131508" y="75954"/>
                  </a:lnTo>
                  <a:lnTo>
                    <a:pt x="133750" y="66944"/>
                  </a:lnTo>
                  <a:lnTo>
                    <a:pt x="139443" y="58059"/>
                  </a:lnTo>
                  <a:lnTo>
                    <a:pt x="141146" y="51858"/>
                  </a:lnTo>
                  <a:lnTo>
                    <a:pt x="140541" y="48723"/>
                  </a:lnTo>
                  <a:lnTo>
                    <a:pt x="122462" y="11584"/>
                  </a:lnTo>
                  <a:lnTo>
                    <a:pt x="113843" y="4744"/>
                  </a:lnTo>
                  <a:lnTo>
                    <a:pt x="102147" y="0"/>
                  </a:lnTo>
                  <a:lnTo>
                    <a:pt x="89645" y="4535"/>
                  </a:lnTo>
                  <a:lnTo>
                    <a:pt x="60805" y="24693"/>
                  </a:lnTo>
                  <a:lnTo>
                    <a:pt x="41159" y="52948"/>
                  </a:lnTo>
                  <a:lnTo>
                    <a:pt x="29708" y="92818"/>
                  </a:lnTo>
                  <a:lnTo>
                    <a:pt x="18352" y="131267"/>
                  </a:lnTo>
                  <a:lnTo>
                    <a:pt x="9060" y="168369"/>
                  </a:lnTo>
                  <a:lnTo>
                    <a:pt x="3823" y="201780"/>
                  </a:lnTo>
                  <a:lnTo>
                    <a:pt x="1495" y="237796"/>
                  </a:lnTo>
                  <a:lnTo>
                    <a:pt x="0" y="285415"/>
                  </a:lnTo>
                  <a:lnTo>
                    <a:pt x="800" y="325285"/>
                  </a:lnTo>
                  <a:lnTo>
                    <a:pt x="7193" y="368274"/>
                  </a:lnTo>
                  <a:lnTo>
                    <a:pt x="9344" y="384818"/>
                  </a:lnTo>
                  <a:lnTo>
                    <a:pt x="11398" y="389230"/>
                  </a:lnTo>
                  <a:lnTo>
                    <a:pt x="18683" y="39805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9" name="SMARTInkShape-994">
              <a:extLst>
                <a:ext uri="{FF2B5EF4-FFF2-40B4-BE49-F238E27FC236}">
                  <a16:creationId xmlns:a16="http://schemas.microsoft.com/office/drawing/2014/main" id="{D49BE16A-EA19-D6FE-57FE-1239EE39D460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3333750" y="2238375"/>
              <a:ext cx="171451" cy="28576"/>
            </a:xfrm>
            <a:custGeom>
              <a:avLst/>
              <a:gdLst/>
              <a:ahLst/>
              <a:cxnLst/>
              <a:rect l="0" t="0" r="0" b="0"/>
              <a:pathLst>
                <a:path w="171451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9"/>
                  </a:lnTo>
                  <a:lnTo>
                    <a:pt x="13183" y="21036"/>
                  </a:lnTo>
                  <a:lnTo>
                    <a:pt x="22793" y="18874"/>
                  </a:lnTo>
                  <a:lnTo>
                    <a:pt x="35211" y="12766"/>
                  </a:lnTo>
                  <a:lnTo>
                    <a:pt x="79225" y="2176"/>
                  </a:lnTo>
                  <a:lnTo>
                    <a:pt x="119954" y="430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0" name="SMARTInkShape-995">
              <a:extLst>
                <a:ext uri="{FF2B5EF4-FFF2-40B4-BE49-F238E27FC236}">
                  <a16:creationId xmlns:a16="http://schemas.microsoft.com/office/drawing/2014/main" id="{41AB0756-1EDF-ABDB-F94E-8743BAFB4843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3593369" y="2173725"/>
              <a:ext cx="283307" cy="112096"/>
            </a:xfrm>
            <a:custGeom>
              <a:avLst/>
              <a:gdLst/>
              <a:ahLst/>
              <a:cxnLst/>
              <a:rect l="0" t="0" r="0" b="0"/>
              <a:pathLst>
                <a:path w="283307" h="112096">
                  <a:moveTo>
                    <a:pt x="102331" y="36075"/>
                  </a:moveTo>
                  <a:lnTo>
                    <a:pt x="102331" y="36075"/>
                  </a:lnTo>
                  <a:lnTo>
                    <a:pt x="111846" y="26560"/>
                  </a:lnTo>
                  <a:lnTo>
                    <a:pt x="111856" y="18350"/>
                  </a:lnTo>
                  <a:lnTo>
                    <a:pt x="97667" y="2870"/>
                  </a:lnTo>
                  <a:lnTo>
                    <a:pt x="86500" y="151"/>
                  </a:lnTo>
                  <a:lnTo>
                    <a:pt x="72012" y="0"/>
                  </a:lnTo>
                  <a:lnTo>
                    <a:pt x="58517" y="3461"/>
                  </a:lnTo>
                  <a:lnTo>
                    <a:pt x="39019" y="16416"/>
                  </a:lnTo>
                  <a:lnTo>
                    <a:pt x="9928" y="53477"/>
                  </a:lnTo>
                  <a:lnTo>
                    <a:pt x="3055" y="67092"/>
                  </a:lnTo>
                  <a:lnTo>
                    <a:pt x="0" y="80199"/>
                  </a:lnTo>
                  <a:lnTo>
                    <a:pt x="1465" y="93080"/>
                  </a:lnTo>
                  <a:lnTo>
                    <a:pt x="5643" y="103744"/>
                  </a:lnTo>
                  <a:lnTo>
                    <a:pt x="8239" y="106588"/>
                  </a:lnTo>
                  <a:lnTo>
                    <a:pt x="13946" y="109747"/>
                  </a:lnTo>
                  <a:lnTo>
                    <a:pt x="29374" y="111942"/>
                  </a:lnTo>
                  <a:lnTo>
                    <a:pt x="61620" y="98988"/>
                  </a:lnTo>
                  <a:lnTo>
                    <a:pt x="75216" y="89876"/>
                  </a:lnTo>
                  <a:lnTo>
                    <a:pt x="97998" y="49472"/>
                  </a:lnTo>
                  <a:lnTo>
                    <a:pt x="100405" y="38149"/>
                  </a:lnTo>
                  <a:lnTo>
                    <a:pt x="103164" y="33224"/>
                  </a:lnTo>
                  <a:lnTo>
                    <a:pt x="120546" y="17719"/>
                  </a:lnTo>
                  <a:lnTo>
                    <a:pt x="113732" y="37839"/>
                  </a:lnTo>
                  <a:lnTo>
                    <a:pt x="112021" y="77152"/>
                  </a:lnTo>
                  <a:lnTo>
                    <a:pt x="112988" y="92431"/>
                  </a:lnTo>
                  <a:lnTo>
                    <a:pt x="120067" y="109453"/>
                  </a:lnTo>
                  <a:lnTo>
                    <a:pt x="126441" y="111021"/>
                  </a:lnTo>
                  <a:lnTo>
                    <a:pt x="131104" y="111439"/>
                  </a:lnTo>
                  <a:lnTo>
                    <a:pt x="139108" y="109081"/>
                  </a:lnTo>
                  <a:lnTo>
                    <a:pt x="157190" y="94921"/>
                  </a:lnTo>
                  <a:lnTo>
                    <a:pt x="176510" y="73256"/>
                  </a:lnTo>
                  <a:lnTo>
                    <a:pt x="200637" y="29671"/>
                  </a:lnTo>
                  <a:lnTo>
                    <a:pt x="206938" y="17354"/>
                  </a:lnTo>
                  <a:lnTo>
                    <a:pt x="200527" y="32299"/>
                  </a:lnTo>
                  <a:lnTo>
                    <a:pt x="197753" y="74326"/>
                  </a:lnTo>
                  <a:lnTo>
                    <a:pt x="198716" y="85884"/>
                  </a:lnTo>
                  <a:lnTo>
                    <a:pt x="202672" y="94548"/>
                  </a:lnTo>
                  <a:lnTo>
                    <a:pt x="210848" y="105376"/>
                  </a:lnTo>
                  <a:lnTo>
                    <a:pt x="219706" y="109209"/>
                  </a:lnTo>
                  <a:lnTo>
                    <a:pt x="261261" y="112095"/>
                  </a:lnTo>
                  <a:lnTo>
                    <a:pt x="283306" y="1027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1" name="SMARTInkShape-996">
              <a:extLst>
                <a:ext uri="{FF2B5EF4-FFF2-40B4-BE49-F238E27FC236}">
                  <a16:creationId xmlns:a16="http://schemas.microsoft.com/office/drawing/2014/main" id="{2D06874B-977E-0252-AFDE-A4BDBBA27466}"/>
                </a:ext>
              </a:extLst>
            </p:cNvPr>
            <p:cNvSpPr/>
            <p:nvPr>
              <p:custDataLst>
                <p:tags r:id="rId158"/>
              </p:custDataLst>
            </p:nvPr>
          </p:nvSpPr>
          <p:spPr>
            <a:xfrm>
              <a:off x="3829050" y="209550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2" name="SMARTInkShape-997">
              <a:extLst>
                <a:ext uri="{FF2B5EF4-FFF2-40B4-BE49-F238E27FC236}">
                  <a16:creationId xmlns:a16="http://schemas.microsoft.com/office/drawing/2014/main" id="{E445B44F-C0A9-BBE6-DEBE-479C8E047F0F}"/>
                </a:ext>
              </a:extLst>
            </p:cNvPr>
            <p:cNvSpPr/>
            <p:nvPr>
              <p:custDataLst>
                <p:tags r:id="rId159"/>
              </p:custDataLst>
            </p:nvPr>
          </p:nvSpPr>
          <p:spPr>
            <a:xfrm>
              <a:off x="3935850" y="2058724"/>
              <a:ext cx="25227" cy="236802"/>
            </a:xfrm>
            <a:custGeom>
              <a:avLst/>
              <a:gdLst/>
              <a:ahLst/>
              <a:cxnLst/>
              <a:rect l="0" t="0" r="0" b="0"/>
              <a:pathLst>
                <a:path w="25227" h="236802">
                  <a:moveTo>
                    <a:pt x="17025" y="8201"/>
                  </a:moveTo>
                  <a:lnTo>
                    <a:pt x="17025" y="8201"/>
                  </a:lnTo>
                  <a:lnTo>
                    <a:pt x="25226" y="0"/>
                  </a:lnTo>
                  <a:lnTo>
                    <a:pt x="21101" y="4125"/>
                  </a:lnTo>
                  <a:lnTo>
                    <a:pt x="14739" y="49109"/>
                  </a:lnTo>
                  <a:lnTo>
                    <a:pt x="8930" y="87543"/>
                  </a:lnTo>
                  <a:lnTo>
                    <a:pt x="1236" y="130726"/>
                  </a:lnTo>
                  <a:lnTo>
                    <a:pt x="0" y="167507"/>
                  </a:lnTo>
                  <a:lnTo>
                    <a:pt x="5866" y="202041"/>
                  </a:lnTo>
                  <a:lnTo>
                    <a:pt x="17025" y="2368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04" name="SMARTInkShape-998">
            <a:extLst>
              <a:ext uri="{FF2B5EF4-FFF2-40B4-BE49-F238E27FC236}">
                <a16:creationId xmlns:a16="http://schemas.microsoft.com/office/drawing/2014/main" id="{AF98FBF7-015A-88FB-19EF-CFA2299C2AEC}"/>
              </a:ext>
            </a:extLst>
          </p:cNvPr>
          <p:cNvSpPr/>
          <p:nvPr>
            <p:custDataLst>
              <p:tags r:id="rId3"/>
            </p:custDataLst>
          </p:nvPr>
        </p:nvSpPr>
        <p:spPr>
          <a:xfrm>
            <a:off x="2933700" y="2324100"/>
            <a:ext cx="51708" cy="123826"/>
          </a:xfrm>
          <a:custGeom>
            <a:avLst/>
            <a:gdLst/>
            <a:ahLst/>
            <a:cxnLst/>
            <a:rect l="0" t="0" r="0" b="0"/>
            <a:pathLst>
              <a:path w="51708" h="123826">
                <a:moveTo>
                  <a:pt x="19050" y="0"/>
                </a:moveTo>
                <a:lnTo>
                  <a:pt x="19050" y="0"/>
                </a:lnTo>
                <a:lnTo>
                  <a:pt x="19050" y="9133"/>
                </a:lnTo>
                <a:lnTo>
                  <a:pt x="50573" y="46094"/>
                </a:lnTo>
                <a:lnTo>
                  <a:pt x="51707" y="51896"/>
                </a:lnTo>
                <a:lnTo>
                  <a:pt x="50145" y="63987"/>
                </a:lnTo>
                <a:lnTo>
                  <a:pt x="40518" y="87938"/>
                </a:lnTo>
                <a:lnTo>
                  <a:pt x="20244" y="112462"/>
                </a:lnTo>
                <a:lnTo>
                  <a:pt x="0" y="1238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11" name="SMARTInkShape-Group222">
            <a:extLst>
              <a:ext uri="{FF2B5EF4-FFF2-40B4-BE49-F238E27FC236}">
                <a16:creationId xmlns:a16="http://schemas.microsoft.com/office/drawing/2014/main" id="{02A4929F-080D-9AAF-C80F-9C7017F757F2}"/>
              </a:ext>
            </a:extLst>
          </p:cNvPr>
          <p:cNvGrpSpPr/>
          <p:nvPr/>
        </p:nvGrpSpPr>
        <p:grpSpPr>
          <a:xfrm>
            <a:off x="1781175" y="2144449"/>
            <a:ext cx="942976" cy="208227"/>
            <a:chOff x="1781175" y="2144449"/>
            <a:chExt cx="942976" cy="208227"/>
          </a:xfrm>
        </p:grpSpPr>
        <p:sp>
          <p:nvSpPr>
            <p:cNvPr id="1205" name="SMARTInkShape-999">
              <a:extLst>
                <a:ext uri="{FF2B5EF4-FFF2-40B4-BE49-F238E27FC236}">
                  <a16:creationId xmlns:a16="http://schemas.microsoft.com/office/drawing/2014/main" id="{B195C7CF-3A86-6A18-523D-DFAD11778D87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1781175" y="2144449"/>
              <a:ext cx="19040" cy="208227"/>
            </a:xfrm>
            <a:custGeom>
              <a:avLst/>
              <a:gdLst/>
              <a:ahLst/>
              <a:cxnLst/>
              <a:rect l="0" t="0" r="0" b="0"/>
              <a:pathLst>
                <a:path w="19040" h="208227">
                  <a:moveTo>
                    <a:pt x="0" y="8201"/>
                  </a:moveTo>
                  <a:lnTo>
                    <a:pt x="0" y="8201"/>
                  </a:lnTo>
                  <a:lnTo>
                    <a:pt x="8201" y="0"/>
                  </a:lnTo>
                  <a:lnTo>
                    <a:pt x="9701" y="617"/>
                  </a:lnTo>
                  <a:lnTo>
                    <a:pt x="14189" y="4125"/>
                  </a:lnTo>
                  <a:lnTo>
                    <a:pt x="16890" y="9212"/>
                  </a:lnTo>
                  <a:lnTo>
                    <a:pt x="18766" y="25268"/>
                  </a:lnTo>
                  <a:lnTo>
                    <a:pt x="19039" y="71871"/>
                  </a:lnTo>
                  <a:lnTo>
                    <a:pt x="8687" y="111940"/>
                  </a:lnTo>
                  <a:lnTo>
                    <a:pt x="1716" y="158515"/>
                  </a:lnTo>
                  <a:lnTo>
                    <a:pt x="9525" y="2082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6" name="SMARTInkShape-1000">
              <a:extLst>
                <a:ext uri="{FF2B5EF4-FFF2-40B4-BE49-F238E27FC236}">
                  <a16:creationId xmlns:a16="http://schemas.microsoft.com/office/drawing/2014/main" id="{3317EFFC-D3C2-CF5D-4291-C2BB29F90928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1803047" y="2200391"/>
              <a:ext cx="178154" cy="104660"/>
            </a:xfrm>
            <a:custGeom>
              <a:avLst/>
              <a:gdLst/>
              <a:ahLst/>
              <a:cxnLst/>
              <a:rect l="0" t="0" r="0" b="0"/>
              <a:pathLst>
                <a:path w="178154" h="104660">
                  <a:moveTo>
                    <a:pt x="73378" y="9409"/>
                  </a:moveTo>
                  <a:lnTo>
                    <a:pt x="73378" y="9409"/>
                  </a:lnTo>
                  <a:lnTo>
                    <a:pt x="78435" y="9409"/>
                  </a:lnTo>
                  <a:lnTo>
                    <a:pt x="79924" y="8351"/>
                  </a:lnTo>
                  <a:lnTo>
                    <a:pt x="80917" y="6587"/>
                  </a:lnTo>
                  <a:lnTo>
                    <a:pt x="81579" y="4353"/>
                  </a:lnTo>
                  <a:lnTo>
                    <a:pt x="83079" y="2863"/>
                  </a:lnTo>
                  <a:lnTo>
                    <a:pt x="92001" y="0"/>
                  </a:lnTo>
                  <a:lnTo>
                    <a:pt x="77135" y="965"/>
                  </a:lnTo>
                  <a:lnTo>
                    <a:pt x="40342" y="17191"/>
                  </a:lnTo>
                  <a:lnTo>
                    <a:pt x="6703" y="39884"/>
                  </a:lnTo>
                  <a:lnTo>
                    <a:pt x="1411" y="49765"/>
                  </a:lnTo>
                  <a:lnTo>
                    <a:pt x="0" y="55363"/>
                  </a:lnTo>
                  <a:lnTo>
                    <a:pt x="1254" y="67227"/>
                  </a:lnTo>
                  <a:lnTo>
                    <a:pt x="5340" y="78498"/>
                  </a:lnTo>
                  <a:lnTo>
                    <a:pt x="10683" y="87035"/>
                  </a:lnTo>
                  <a:lnTo>
                    <a:pt x="29754" y="97791"/>
                  </a:lnTo>
                  <a:lnTo>
                    <a:pt x="76677" y="103302"/>
                  </a:lnTo>
                  <a:lnTo>
                    <a:pt x="115265" y="104391"/>
                  </a:lnTo>
                  <a:lnTo>
                    <a:pt x="159210" y="104624"/>
                  </a:lnTo>
                  <a:lnTo>
                    <a:pt x="178153" y="1046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7" name="SMARTInkShape-1001">
              <a:extLst>
                <a:ext uri="{FF2B5EF4-FFF2-40B4-BE49-F238E27FC236}">
                  <a16:creationId xmlns:a16="http://schemas.microsoft.com/office/drawing/2014/main" id="{523046AB-4333-8E12-F75B-6FC2036FCAF8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1971675" y="2230318"/>
              <a:ext cx="176828" cy="93783"/>
            </a:xfrm>
            <a:custGeom>
              <a:avLst/>
              <a:gdLst/>
              <a:ahLst/>
              <a:cxnLst/>
              <a:rect l="0" t="0" r="0" b="0"/>
              <a:pathLst>
                <a:path w="176828" h="93783">
                  <a:moveTo>
                    <a:pt x="0" y="36632"/>
                  </a:moveTo>
                  <a:lnTo>
                    <a:pt x="0" y="36632"/>
                  </a:lnTo>
                  <a:lnTo>
                    <a:pt x="30591" y="6041"/>
                  </a:lnTo>
                  <a:lnTo>
                    <a:pt x="40407" y="1869"/>
                  </a:lnTo>
                  <a:lnTo>
                    <a:pt x="45988" y="757"/>
                  </a:lnTo>
                  <a:lnTo>
                    <a:pt x="50767" y="1074"/>
                  </a:lnTo>
                  <a:lnTo>
                    <a:pt x="58899" y="4248"/>
                  </a:lnTo>
                  <a:lnTo>
                    <a:pt x="61491" y="6576"/>
                  </a:lnTo>
                  <a:lnTo>
                    <a:pt x="64371" y="11985"/>
                  </a:lnTo>
                  <a:lnTo>
                    <a:pt x="74124" y="55959"/>
                  </a:lnTo>
                  <a:lnTo>
                    <a:pt x="76189" y="84044"/>
                  </a:lnTo>
                  <a:lnTo>
                    <a:pt x="76197" y="74081"/>
                  </a:lnTo>
                  <a:lnTo>
                    <a:pt x="79021" y="66329"/>
                  </a:lnTo>
                  <a:lnTo>
                    <a:pt x="111848" y="29790"/>
                  </a:lnTo>
                  <a:lnTo>
                    <a:pt x="121324" y="23008"/>
                  </a:lnTo>
                  <a:lnTo>
                    <a:pt x="132609" y="16368"/>
                  </a:lnTo>
                  <a:lnTo>
                    <a:pt x="139371" y="11751"/>
                  </a:lnTo>
                  <a:lnTo>
                    <a:pt x="149128" y="8093"/>
                  </a:lnTo>
                  <a:lnTo>
                    <a:pt x="158721" y="1835"/>
                  </a:lnTo>
                  <a:lnTo>
                    <a:pt x="165087" y="0"/>
                  </a:lnTo>
                  <a:lnTo>
                    <a:pt x="167208" y="569"/>
                  </a:lnTo>
                  <a:lnTo>
                    <a:pt x="168622" y="2007"/>
                  </a:lnTo>
                  <a:lnTo>
                    <a:pt x="169565" y="4024"/>
                  </a:lnTo>
                  <a:lnTo>
                    <a:pt x="176827" y="41372"/>
                  </a:lnTo>
                  <a:lnTo>
                    <a:pt x="171450" y="937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8" name="SMARTInkShape-1002">
              <a:extLst>
                <a:ext uri="{FF2B5EF4-FFF2-40B4-BE49-F238E27FC236}">
                  <a16:creationId xmlns:a16="http://schemas.microsoft.com/office/drawing/2014/main" id="{1519FDD1-8EA4-DC8E-E06E-4E6019143D77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2234647" y="2219325"/>
              <a:ext cx="64537" cy="120495"/>
            </a:xfrm>
            <a:custGeom>
              <a:avLst/>
              <a:gdLst/>
              <a:ahLst/>
              <a:cxnLst/>
              <a:rect l="0" t="0" r="0" b="0"/>
              <a:pathLst>
                <a:path w="64537" h="120495">
                  <a:moveTo>
                    <a:pt x="32303" y="38100"/>
                  </a:moveTo>
                  <a:lnTo>
                    <a:pt x="32303" y="38100"/>
                  </a:lnTo>
                  <a:lnTo>
                    <a:pt x="37359" y="38100"/>
                  </a:lnTo>
                  <a:lnTo>
                    <a:pt x="38849" y="37042"/>
                  </a:lnTo>
                  <a:lnTo>
                    <a:pt x="39842" y="35278"/>
                  </a:lnTo>
                  <a:lnTo>
                    <a:pt x="41712" y="20766"/>
                  </a:lnTo>
                  <a:lnTo>
                    <a:pt x="41818" y="11000"/>
                  </a:lnTo>
                  <a:lnTo>
                    <a:pt x="40763" y="10508"/>
                  </a:lnTo>
                  <a:lnTo>
                    <a:pt x="36768" y="9962"/>
                  </a:lnTo>
                  <a:lnTo>
                    <a:pt x="23513" y="19767"/>
                  </a:lnTo>
                  <a:lnTo>
                    <a:pt x="11237" y="36078"/>
                  </a:lnTo>
                  <a:lnTo>
                    <a:pt x="896" y="59373"/>
                  </a:lnTo>
                  <a:lnTo>
                    <a:pt x="0" y="80010"/>
                  </a:lnTo>
                  <a:lnTo>
                    <a:pt x="5446" y="106962"/>
                  </a:lnTo>
                  <a:lnTo>
                    <a:pt x="8048" y="112583"/>
                  </a:lnTo>
                  <a:lnTo>
                    <a:pt x="11900" y="116331"/>
                  </a:lnTo>
                  <a:lnTo>
                    <a:pt x="21824" y="120494"/>
                  </a:lnTo>
                  <a:lnTo>
                    <a:pt x="33290" y="119522"/>
                  </a:lnTo>
                  <a:lnTo>
                    <a:pt x="39311" y="117782"/>
                  </a:lnTo>
                  <a:lnTo>
                    <a:pt x="48823" y="110203"/>
                  </a:lnTo>
                  <a:lnTo>
                    <a:pt x="56578" y="98721"/>
                  </a:lnTo>
                  <a:lnTo>
                    <a:pt x="63553" y="83034"/>
                  </a:lnTo>
                  <a:lnTo>
                    <a:pt x="64536" y="62657"/>
                  </a:lnTo>
                  <a:lnTo>
                    <a:pt x="56544" y="25194"/>
                  </a:lnTo>
                  <a:lnTo>
                    <a:pt x="41828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9" name="SMARTInkShape-1003">
              <a:extLst>
                <a:ext uri="{FF2B5EF4-FFF2-40B4-BE49-F238E27FC236}">
                  <a16:creationId xmlns:a16="http://schemas.microsoft.com/office/drawing/2014/main" id="{BB6B396B-CD3A-F0E2-7E20-E440CE2C3F3E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2324100" y="2220270"/>
              <a:ext cx="190501" cy="111987"/>
            </a:xfrm>
            <a:custGeom>
              <a:avLst/>
              <a:gdLst/>
              <a:ahLst/>
              <a:cxnLst/>
              <a:rect l="0" t="0" r="0" b="0"/>
              <a:pathLst>
                <a:path w="190501" h="111987">
                  <a:moveTo>
                    <a:pt x="0" y="46680"/>
                  </a:moveTo>
                  <a:lnTo>
                    <a:pt x="0" y="46680"/>
                  </a:lnTo>
                  <a:lnTo>
                    <a:pt x="5056" y="41624"/>
                  </a:lnTo>
                  <a:lnTo>
                    <a:pt x="7539" y="36319"/>
                  </a:lnTo>
                  <a:lnTo>
                    <a:pt x="8201" y="33422"/>
                  </a:lnTo>
                  <a:lnTo>
                    <a:pt x="22666" y="9825"/>
                  </a:lnTo>
                  <a:lnTo>
                    <a:pt x="28771" y="3841"/>
                  </a:lnTo>
                  <a:lnTo>
                    <a:pt x="36258" y="0"/>
                  </a:lnTo>
                  <a:lnTo>
                    <a:pt x="29738" y="20597"/>
                  </a:lnTo>
                  <a:lnTo>
                    <a:pt x="39089" y="60610"/>
                  </a:lnTo>
                  <a:lnTo>
                    <a:pt x="50995" y="97762"/>
                  </a:lnTo>
                  <a:lnTo>
                    <a:pt x="57237" y="106425"/>
                  </a:lnTo>
                  <a:lnTo>
                    <a:pt x="63539" y="110275"/>
                  </a:lnTo>
                  <a:lnTo>
                    <a:pt x="69867" y="111986"/>
                  </a:lnTo>
                  <a:lnTo>
                    <a:pt x="73037" y="111384"/>
                  </a:lnTo>
                  <a:lnTo>
                    <a:pt x="82554" y="105480"/>
                  </a:lnTo>
                  <a:lnTo>
                    <a:pt x="88901" y="99977"/>
                  </a:lnTo>
                  <a:lnTo>
                    <a:pt x="110067" y="54560"/>
                  </a:lnTo>
                  <a:lnTo>
                    <a:pt x="113742" y="34600"/>
                  </a:lnTo>
                  <a:lnTo>
                    <a:pt x="114135" y="24639"/>
                  </a:lnTo>
                  <a:lnTo>
                    <a:pt x="115248" y="22461"/>
                  </a:lnTo>
                  <a:lnTo>
                    <a:pt x="117049" y="21009"/>
                  </a:lnTo>
                  <a:lnTo>
                    <a:pt x="122487" y="18679"/>
                  </a:lnTo>
                  <a:lnTo>
                    <a:pt x="134134" y="64262"/>
                  </a:lnTo>
                  <a:lnTo>
                    <a:pt x="143107" y="81523"/>
                  </a:lnTo>
                  <a:lnTo>
                    <a:pt x="148269" y="89682"/>
                  </a:lnTo>
                  <a:lnTo>
                    <a:pt x="150564" y="96837"/>
                  </a:lnTo>
                  <a:lnTo>
                    <a:pt x="153293" y="98109"/>
                  </a:lnTo>
                  <a:lnTo>
                    <a:pt x="161969" y="96701"/>
                  </a:lnTo>
                  <a:lnTo>
                    <a:pt x="170059" y="89726"/>
                  </a:lnTo>
                  <a:lnTo>
                    <a:pt x="183875" y="68000"/>
                  </a:lnTo>
                  <a:lnTo>
                    <a:pt x="189627" y="32319"/>
                  </a:lnTo>
                  <a:lnTo>
                    <a:pt x="190500" y="858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0" name="SMARTInkShape-1004">
              <a:extLst>
                <a:ext uri="{FF2B5EF4-FFF2-40B4-BE49-F238E27FC236}">
                  <a16:creationId xmlns:a16="http://schemas.microsoft.com/office/drawing/2014/main" id="{0158F49D-3E3D-8F5B-9F0D-86DD60C904E6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2543175" y="2210343"/>
              <a:ext cx="180976" cy="132808"/>
            </a:xfrm>
            <a:custGeom>
              <a:avLst/>
              <a:gdLst/>
              <a:ahLst/>
              <a:cxnLst/>
              <a:rect l="0" t="0" r="0" b="0"/>
              <a:pathLst>
                <a:path w="180976" h="132808">
                  <a:moveTo>
                    <a:pt x="0" y="28032"/>
                  </a:moveTo>
                  <a:lnTo>
                    <a:pt x="0" y="28032"/>
                  </a:lnTo>
                  <a:lnTo>
                    <a:pt x="45538" y="2206"/>
                  </a:lnTo>
                  <a:lnTo>
                    <a:pt x="54856" y="0"/>
                  </a:lnTo>
                  <a:lnTo>
                    <a:pt x="58953" y="5343"/>
                  </a:lnTo>
                  <a:lnTo>
                    <a:pt x="63243" y="14773"/>
                  </a:lnTo>
                  <a:lnTo>
                    <a:pt x="66373" y="58091"/>
                  </a:lnTo>
                  <a:lnTo>
                    <a:pt x="66663" y="101293"/>
                  </a:lnTo>
                  <a:lnTo>
                    <a:pt x="66671" y="98305"/>
                  </a:lnTo>
                  <a:lnTo>
                    <a:pt x="69496" y="93484"/>
                  </a:lnTo>
                  <a:lnTo>
                    <a:pt x="107373" y="47525"/>
                  </a:lnTo>
                  <a:lnTo>
                    <a:pt x="136392" y="16791"/>
                  </a:lnTo>
                  <a:lnTo>
                    <a:pt x="144580" y="12453"/>
                  </a:lnTo>
                  <a:lnTo>
                    <a:pt x="160195" y="10010"/>
                  </a:lnTo>
                  <a:lnTo>
                    <a:pt x="163947" y="10726"/>
                  </a:lnTo>
                  <a:lnTo>
                    <a:pt x="166448" y="12261"/>
                  </a:lnTo>
                  <a:lnTo>
                    <a:pt x="175519" y="27386"/>
                  </a:lnTo>
                  <a:lnTo>
                    <a:pt x="179358" y="49713"/>
                  </a:lnTo>
                  <a:lnTo>
                    <a:pt x="171976" y="95123"/>
                  </a:lnTo>
                  <a:lnTo>
                    <a:pt x="171554" y="112546"/>
                  </a:lnTo>
                  <a:lnTo>
                    <a:pt x="172577" y="116124"/>
                  </a:lnTo>
                  <a:lnTo>
                    <a:pt x="174318" y="118510"/>
                  </a:lnTo>
                  <a:lnTo>
                    <a:pt x="176537" y="120101"/>
                  </a:lnTo>
                  <a:lnTo>
                    <a:pt x="178016" y="122219"/>
                  </a:lnTo>
                  <a:lnTo>
                    <a:pt x="180975" y="13280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212" name="SMARTInkShape-1005">
            <a:extLst>
              <a:ext uri="{FF2B5EF4-FFF2-40B4-BE49-F238E27FC236}">
                <a16:creationId xmlns:a16="http://schemas.microsoft.com/office/drawing/2014/main" id="{6DBC0B6A-6DAE-65AF-C0EF-B2F8124847F8}"/>
              </a:ext>
            </a:extLst>
          </p:cNvPr>
          <p:cNvSpPr/>
          <p:nvPr>
            <p:custDataLst>
              <p:tags r:id="rId4"/>
            </p:custDataLst>
          </p:nvPr>
        </p:nvSpPr>
        <p:spPr>
          <a:xfrm>
            <a:off x="1014097" y="2143125"/>
            <a:ext cx="309879" cy="216579"/>
          </a:xfrm>
          <a:custGeom>
            <a:avLst/>
            <a:gdLst/>
            <a:ahLst/>
            <a:cxnLst/>
            <a:rect l="0" t="0" r="0" b="0"/>
            <a:pathLst>
              <a:path w="309879" h="216579">
                <a:moveTo>
                  <a:pt x="24128" y="76200"/>
                </a:moveTo>
                <a:lnTo>
                  <a:pt x="24128" y="76200"/>
                </a:lnTo>
                <a:lnTo>
                  <a:pt x="24128" y="71144"/>
                </a:lnTo>
                <a:lnTo>
                  <a:pt x="25186" y="69654"/>
                </a:lnTo>
                <a:lnTo>
                  <a:pt x="26950" y="68661"/>
                </a:lnTo>
                <a:lnTo>
                  <a:pt x="29185" y="67999"/>
                </a:lnTo>
                <a:lnTo>
                  <a:pt x="30674" y="66499"/>
                </a:lnTo>
                <a:lnTo>
                  <a:pt x="32329" y="62011"/>
                </a:lnTo>
                <a:lnTo>
                  <a:pt x="41531" y="56488"/>
                </a:lnTo>
                <a:lnTo>
                  <a:pt x="63196" y="49376"/>
                </a:lnTo>
                <a:lnTo>
                  <a:pt x="79331" y="48144"/>
                </a:lnTo>
                <a:lnTo>
                  <a:pt x="97517" y="52835"/>
                </a:lnTo>
                <a:lnTo>
                  <a:pt x="107192" y="60877"/>
                </a:lnTo>
                <a:lnTo>
                  <a:pt x="115021" y="72565"/>
                </a:lnTo>
                <a:lnTo>
                  <a:pt x="124319" y="98054"/>
                </a:lnTo>
                <a:lnTo>
                  <a:pt x="127997" y="141233"/>
                </a:lnTo>
                <a:lnTo>
                  <a:pt x="127442" y="160137"/>
                </a:lnTo>
                <a:lnTo>
                  <a:pt x="123668" y="175594"/>
                </a:lnTo>
                <a:lnTo>
                  <a:pt x="110536" y="196197"/>
                </a:lnTo>
                <a:lnTo>
                  <a:pt x="93240" y="210650"/>
                </a:lnTo>
                <a:lnTo>
                  <a:pt x="79766" y="216578"/>
                </a:lnTo>
                <a:lnTo>
                  <a:pt x="58958" y="213279"/>
                </a:lnTo>
                <a:lnTo>
                  <a:pt x="37741" y="205598"/>
                </a:lnTo>
                <a:lnTo>
                  <a:pt x="27356" y="196858"/>
                </a:lnTo>
                <a:lnTo>
                  <a:pt x="19213" y="184859"/>
                </a:lnTo>
                <a:lnTo>
                  <a:pt x="8184" y="156930"/>
                </a:lnTo>
                <a:lnTo>
                  <a:pt x="0" y="128459"/>
                </a:lnTo>
                <a:lnTo>
                  <a:pt x="9257" y="85081"/>
                </a:lnTo>
                <a:lnTo>
                  <a:pt x="23132" y="62016"/>
                </a:lnTo>
                <a:lnTo>
                  <a:pt x="37443" y="51199"/>
                </a:lnTo>
                <a:lnTo>
                  <a:pt x="79661" y="26733"/>
                </a:lnTo>
                <a:lnTo>
                  <a:pt x="122246" y="12120"/>
                </a:lnTo>
                <a:lnTo>
                  <a:pt x="168197" y="2708"/>
                </a:lnTo>
                <a:lnTo>
                  <a:pt x="205457" y="802"/>
                </a:lnTo>
                <a:lnTo>
                  <a:pt x="252383" y="106"/>
                </a:lnTo>
                <a:lnTo>
                  <a:pt x="297240" y="0"/>
                </a:lnTo>
                <a:lnTo>
                  <a:pt x="309878" y="95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217" name="SMARTInkShape-Group224">
            <a:extLst>
              <a:ext uri="{FF2B5EF4-FFF2-40B4-BE49-F238E27FC236}">
                <a16:creationId xmlns:a16="http://schemas.microsoft.com/office/drawing/2014/main" id="{C2AF7D5C-70F7-20F9-B156-F0F21735B4D7}"/>
              </a:ext>
            </a:extLst>
          </p:cNvPr>
          <p:cNvGrpSpPr/>
          <p:nvPr/>
        </p:nvGrpSpPr>
        <p:grpSpPr>
          <a:xfrm>
            <a:off x="148731" y="2145460"/>
            <a:ext cx="546595" cy="308850"/>
            <a:chOff x="148731" y="2145460"/>
            <a:chExt cx="546595" cy="308850"/>
          </a:xfrm>
        </p:grpSpPr>
        <p:sp>
          <p:nvSpPr>
            <p:cNvPr id="1213" name="SMARTInkShape-1006">
              <a:extLst>
                <a:ext uri="{FF2B5EF4-FFF2-40B4-BE49-F238E27FC236}">
                  <a16:creationId xmlns:a16="http://schemas.microsoft.com/office/drawing/2014/main" id="{ABA0CB14-714F-C5E4-DC7E-DEEF7FF6B22F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148731" y="2145460"/>
              <a:ext cx="165595" cy="131016"/>
            </a:xfrm>
            <a:custGeom>
              <a:avLst/>
              <a:gdLst/>
              <a:ahLst/>
              <a:cxnLst/>
              <a:rect l="0" t="0" r="0" b="0"/>
              <a:pathLst>
                <a:path w="165595" h="131016">
                  <a:moveTo>
                    <a:pt x="41769" y="45290"/>
                  </a:moveTo>
                  <a:lnTo>
                    <a:pt x="41769" y="45290"/>
                  </a:lnTo>
                  <a:lnTo>
                    <a:pt x="41769" y="58548"/>
                  </a:lnTo>
                  <a:lnTo>
                    <a:pt x="44944" y="61536"/>
                  </a:lnTo>
                  <a:lnTo>
                    <a:pt x="56938" y="67680"/>
                  </a:lnTo>
                  <a:lnTo>
                    <a:pt x="96840" y="73051"/>
                  </a:lnTo>
                  <a:lnTo>
                    <a:pt x="110695" y="72445"/>
                  </a:lnTo>
                  <a:lnTo>
                    <a:pt x="133134" y="65616"/>
                  </a:lnTo>
                  <a:lnTo>
                    <a:pt x="140924" y="59662"/>
                  </a:lnTo>
                  <a:lnTo>
                    <a:pt x="144046" y="54147"/>
                  </a:lnTo>
                  <a:lnTo>
                    <a:pt x="145804" y="42270"/>
                  </a:lnTo>
                  <a:lnTo>
                    <a:pt x="146051" y="36927"/>
                  </a:lnTo>
                  <a:lnTo>
                    <a:pt x="143502" y="28168"/>
                  </a:lnTo>
                  <a:lnTo>
                    <a:pt x="141341" y="24350"/>
                  </a:lnTo>
                  <a:lnTo>
                    <a:pt x="130473" y="17286"/>
                  </a:lnTo>
                  <a:lnTo>
                    <a:pt x="89655" y="537"/>
                  </a:lnTo>
                  <a:lnTo>
                    <a:pt x="75752" y="0"/>
                  </a:lnTo>
                  <a:lnTo>
                    <a:pt x="41815" y="6034"/>
                  </a:lnTo>
                  <a:lnTo>
                    <a:pt x="30853" y="12321"/>
                  </a:lnTo>
                  <a:lnTo>
                    <a:pt x="19984" y="22170"/>
                  </a:lnTo>
                  <a:lnTo>
                    <a:pt x="11626" y="33603"/>
                  </a:lnTo>
                  <a:lnTo>
                    <a:pt x="970" y="62053"/>
                  </a:lnTo>
                  <a:lnTo>
                    <a:pt x="0" y="79551"/>
                  </a:lnTo>
                  <a:lnTo>
                    <a:pt x="1223" y="87181"/>
                  </a:lnTo>
                  <a:lnTo>
                    <a:pt x="8226" y="101303"/>
                  </a:lnTo>
                  <a:lnTo>
                    <a:pt x="13057" y="108032"/>
                  </a:lnTo>
                  <a:lnTo>
                    <a:pt x="26891" y="118331"/>
                  </a:lnTo>
                  <a:lnTo>
                    <a:pt x="43623" y="125377"/>
                  </a:lnTo>
                  <a:lnTo>
                    <a:pt x="84582" y="130273"/>
                  </a:lnTo>
                  <a:lnTo>
                    <a:pt x="129232" y="130950"/>
                  </a:lnTo>
                  <a:lnTo>
                    <a:pt x="165594" y="13101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4" name="SMARTInkShape-1007">
              <a:extLst>
                <a:ext uri="{FF2B5EF4-FFF2-40B4-BE49-F238E27FC236}">
                  <a16:creationId xmlns:a16="http://schemas.microsoft.com/office/drawing/2014/main" id="{7F691259-B680-0691-AFAD-3F46AC3FC36E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409575" y="22669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5" name="SMARTInkShape-1008">
              <a:extLst>
                <a:ext uri="{FF2B5EF4-FFF2-40B4-BE49-F238E27FC236}">
                  <a16:creationId xmlns:a16="http://schemas.microsoft.com/office/drawing/2014/main" id="{8188BC67-66B1-4913-7E36-E8F0866D8FE3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454204" y="2177327"/>
              <a:ext cx="145872" cy="276983"/>
            </a:xfrm>
            <a:custGeom>
              <a:avLst/>
              <a:gdLst/>
              <a:ahLst/>
              <a:cxnLst/>
              <a:rect l="0" t="0" r="0" b="0"/>
              <a:pathLst>
                <a:path w="145872" h="276983">
                  <a:moveTo>
                    <a:pt x="117296" y="51523"/>
                  </a:moveTo>
                  <a:lnTo>
                    <a:pt x="117296" y="51523"/>
                  </a:lnTo>
                  <a:lnTo>
                    <a:pt x="117296" y="33800"/>
                  </a:lnTo>
                  <a:lnTo>
                    <a:pt x="110750" y="25131"/>
                  </a:lnTo>
                  <a:lnTo>
                    <a:pt x="109095" y="19332"/>
                  </a:lnTo>
                  <a:lnTo>
                    <a:pt x="102715" y="13227"/>
                  </a:lnTo>
                  <a:lnTo>
                    <a:pt x="81372" y="684"/>
                  </a:lnTo>
                  <a:lnTo>
                    <a:pt x="66405" y="0"/>
                  </a:lnTo>
                  <a:lnTo>
                    <a:pt x="35983" y="8185"/>
                  </a:lnTo>
                  <a:lnTo>
                    <a:pt x="16062" y="21984"/>
                  </a:lnTo>
                  <a:lnTo>
                    <a:pt x="1811" y="44534"/>
                  </a:lnTo>
                  <a:lnTo>
                    <a:pt x="0" y="59353"/>
                  </a:lnTo>
                  <a:lnTo>
                    <a:pt x="999" y="66268"/>
                  </a:lnTo>
                  <a:lnTo>
                    <a:pt x="7753" y="79596"/>
                  </a:lnTo>
                  <a:lnTo>
                    <a:pt x="12517" y="86113"/>
                  </a:lnTo>
                  <a:lnTo>
                    <a:pt x="18868" y="90458"/>
                  </a:lnTo>
                  <a:lnTo>
                    <a:pt x="34392" y="95286"/>
                  </a:lnTo>
                  <a:lnTo>
                    <a:pt x="49053" y="94609"/>
                  </a:lnTo>
                  <a:lnTo>
                    <a:pt x="75711" y="85551"/>
                  </a:lnTo>
                  <a:lnTo>
                    <a:pt x="85761" y="76877"/>
                  </a:lnTo>
                  <a:lnTo>
                    <a:pt x="112228" y="44538"/>
                  </a:lnTo>
                  <a:lnTo>
                    <a:pt x="115794" y="33225"/>
                  </a:lnTo>
                  <a:lnTo>
                    <a:pt x="117208" y="15349"/>
                  </a:lnTo>
                  <a:lnTo>
                    <a:pt x="117294" y="54177"/>
                  </a:lnTo>
                  <a:lnTo>
                    <a:pt x="123842" y="97752"/>
                  </a:lnTo>
                  <a:lnTo>
                    <a:pt x="126232" y="141480"/>
                  </a:lnTo>
                  <a:lnTo>
                    <a:pt x="131761" y="181240"/>
                  </a:lnTo>
                  <a:lnTo>
                    <a:pt x="135440" y="228801"/>
                  </a:lnTo>
                  <a:lnTo>
                    <a:pt x="135019" y="257861"/>
                  </a:lnTo>
                  <a:lnTo>
                    <a:pt x="131170" y="269523"/>
                  </a:lnTo>
                  <a:lnTo>
                    <a:pt x="128662" y="273056"/>
                  </a:lnTo>
                  <a:lnTo>
                    <a:pt x="123053" y="276982"/>
                  </a:lnTo>
                  <a:lnTo>
                    <a:pt x="114210" y="275905"/>
                  </a:lnTo>
                  <a:lnTo>
                    <a:pt x="104283" y="271899"/>
                  </a:lnTo>
                  <a:lnTo>
                    <a:pt x="96343" y="266590"/>
                  </a:lnTo>
                  <a:lnTo>
                    <a:pt x="85923" y="247538"/>
                  </a:lnTo>
                  <a:lnTo>
                    <a:pt x="81189" y="216728"/>
                  </a:lnTo>
                  <a:lnTo>
                    <a:pt x="84843" y="190901"/>
                  </a:lnTo>
                  <a:lnTo>
                    <a:pt x="92642" y="179438"/>
                  </a:lnTo>
                  <a:lnTo>
                    <a:pt x="145871" y="1467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6" name="SMARTInkShape-1009">
              <a:extLst>
                <a:ext uri="{FF2B5EF4-FFF2-40B4-BE49-F238E27FC236}">
                  <a16:creationId xmlns:a16="http://schemas.microsoft.com/office/drawing/2014/main" id="{6027AECC-9116-DDE2-2C3E-632608E3FA58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685800" y="23241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0" name="SMARTInkShape-Group225">
            <a:extLst>
              <a:ext uri="{FF2B5EF4-FFF2-40B4-BE49-F238E27FC236}">
                <a16:creationId xmlns:a16="http://schemas.microsoft.com/office/drawing/2014/main" id="{EC65FE78-05ED-8306-3C93-E298532E761C}"/>
              </a:ext>
            </a:extLst>
          </p:cNvPr>
          <p:cNvGrpSpPr/>
          <p:nvPr/>
        </p:nvGrpSpPr>
        <p:grpSpPr>
          <a:xfrm>
            <a:off x="3552825" y="1733550"/>
            <a:ext cx="9526" cy="123826"/>
            <a:chOff x="3552825" y="1733550"/>
            <a:chExt cx="9526" cy="123826"/>
          </a:xfrm>
        </p:grpSpPr>
        <p:sp>
          <p:nvSpPr>
            <p:cNvPr id="1218" name="SMARTInkShape-1010">
              <a:extLst>
                <a:ext uri="{FF2B5EF4-FFF2-40B4-BE49-F238E27FC236}">
                  <a16:creationId xmlns:a16="http://schemas.microsoft.com/office/drawing/2014/main" id="{409F50D3-72C9-7D76-1D4A-E0CC1837B03D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3562350" y="1733550"/>
              <a:ext cx="1" cy="19051"/>
            </a:xfrm>
            <a:custGeom>
              <a:avLst/>
              <a:gdLst/>
              <a:ahLst/>
              <a:cxnLst/>
              <a:rect l="0" t="0" r="0" b="0"/>
              <a:pathLst>
                <a:path w="1" h="19051">
                  <a:moveTo>
                    <a:pt x="0" y="19050"/>
                  </a:moveTo>
                  <a:lnTo>
                    <a:pt x="0" y="19050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9" name="SMARTInkShape-1011">
              <a:extLst>
                <a:ext uri="{FF2B5EF4-FFF2-40B4-BE49-F238E27FC236}">
                  <a16:creationId xmlns:a16="http://schemas.microsoft.com/office/drawing/2014/main" id="{2CD2D442-379D-3A0B-4360-5C816E11E837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3552825" y="1857375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27" name="SMARTInkShape-Group226">
            <a:extLst>
              <a:ext uri="{FF2B5EF4-FFF2-40B4-BE49-F238E27FC236}">
                <a16:creationId xmlns:a16="http://schemas.microsoft.com/office/drawing/2014/main" id="{43CB8DD8-DE85-D376-414B-23A08F949B24}"/>
              </a:ext>
            </a:extLst>
          </p:cNvPr>
          <p:cNvGrpSpPr/>
          <p:nvPr/>
        </p:nvGrpSpPr>
        <p:grpSpPr>
          <a:xfrm>
            <a:off x="2057400" y="1613762"/>
            <a:ext cx="996088" cy="279358"/>
            <a:chOff x="2057400" y="1613762"/>
            <a:chExt cx="996088" cy="279358"/>
          </a:xfrm>
        </p:grpSpPr>
        <p:sp>
          <p:nvSpPr>
            <p:cNvPr id="1221" name="SMARTInkShape-1012">
              <a:extLst>
                <a:ext uri="{FF2B5EF4-FFF2-40B4-BE49-F238E27FC236}">
                  <a16:creationId xmlns:a16="http://schemas.microsoft.com/office/drawing/2014/main" id="{96EEA35A-6F3B-00F7-0655-6B652E0A5A23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2057400" y="1743075"/>
              <a:ext cx="142876" cy="119897"/>
            </a:xfrm>
            <a:custGeom>
              <a:avLst/>
              <a:gdLst/>
              <a:ahLst/>
              <a:cxnLst/>
              <a:rect l="0" t="0" r="0" b="0"/>
              <a:pathLst>
                <a:path w="142876" h="119897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13183" y="10114"/>
                  </a:lnTo>
                  <a:lnTo>
                    <a:pt x="18314" y="9917"/>
                  </a:lnTo>
                  <a:lnTo>
                    <a:pt x="21735" y="10845"/>
                  </a:lnTo>
                  <a:lnTo>
                    <a:pt x="24015" y="12522"/>
                  </a:lnTo>
                  <a:lnTo>
                    <a:pt x="25535" y="14698"/>
                  </a:lnTo>
                  <a:lnTo>
                    <a:pt x="28175" y="57099"/>
                  </a:lnTo>
                  <a:lnTo>
                    <a:pt x="31279" y="82888"/>
                  </a:lnTo>
                  <a:lnTo>
                    <a:pt x="39319" y="114985"/>
                  </a:lnTo>
                  <a:lnTo>
                    <a:pt x="43145" y="117931"/>
                  </a:lnTo>
                  <a:lnTo>
                    <a:pt x="47814" y="119896"/>
                  </a:lnTo>
                  <a:lnTo>
                    <a:pt x="58645" y="119256"/>
                  </a:lnTo>
                  <a:lnTo>
                    <a:pt x="64497" y="117604"/>
                  </a:lnTo>
                  <a:lnTo>
                    <a:pt x="76643" y="107302"/>
                  </a:lnTo>
                  <a:lnTo>
                    <a:pt x="92559" y="83651"/>
                  </a:lnTo>
                  <a:lnTo>
                    <a:pt x="118375" y="37827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2" name="SMARTInkShape-1013">
              <a:extLst>
                <a:ext uri="{FF2B5EF4-FFF2-40B4-BE49-F238E27FC236}">
                  <a16:creationId xmlns:a16="http://schemas.microsoft.com/office/drawing/2014/main" id="{58C5519E-3ED0-B380-E79F-E1CD473EDD68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2258038" y="1725387"/>
              <a:ext cx="180363" cy="124933"/>
            </a:xfrm>
            <a:custGeom>
              <a:avLst/>
              <a:gdLst/>
              <a:ahLst/>
              <a:cxnLst/>
              <a:rect l="0" t="0" r="0" b="0"/>
              <a:pathLst>
                <a:path w="180363" h="124933">
                  <a:moveTo>
                    <a:pt x="94637" y="27213"/>
                  </a:moveTo>
                  <a:lnTo>
                    <a:pt x="94637" y="27213"/>
                  </a:lnTo>
                  <a:lnTo>
                    <a:pt x="94637" y="19012"/>
                  </a:lnTo>
                  <a:lnTo>
                    <a:pt x="103770" y="8590"/>
                  </a:lnTo>
                  <a:lnTo>
                    <a:pt x="98989" y="3233"/>
                  </a:lnTo>
                  <a:lnTo>
                    <a:pt x="90927" y="680"/>
                  </a:lnTo>
                  <a:lnTo>
                    <a:pt x="85814" y="0"/>
                  </a:lnTo>
                  <a:lnTo>
                    <a:pt x="77310" y="2065"/>
                  </a:lnTo>
                  <a:lnTo>
                    <a:pt x="45789" y="17081"/>
                  </a:lnTo>
                  <a:lnTo>
                    <a:pt x="13513" y="51945"/>
                  </a:lnTo>
                  <a:lnTo>
                    <a:pt x="4043" y="69231"/>
                  </a:lnTo>
                  <a:lnTo>
                    <a:pt x="0" y="105392"/>
                  </a:lnTo>
                  <a:lnTo>
                    <a:pt x="2482" y="117698"/>
                  </a:lnTo>
                  <a:lnTo>
                    <a:pt x="4625" y="122461"/>
                  </a:lnTo>
                  <a:lnTo>
                    <a:pt x="7112" y="124579"/>
                  </a:lnTo>
                  <a:lnTo>
                    <a:pt x="9829" y="124932"/>
                  </a:lnTo>
                  <a:lnTo>
                    <a:pt x="33687" y="117035"/>
                  </a:lnTo>
                  <a:lnTo>
                    <a:pt x="57080" y="101047"/>
                  </a:lnTo>
                  <a:lnTo>
                    <a:pt x="80724" y="69418"/>
                  </a:lnTo>
                  <a:lnTo>
                    <a:pt x="85061" y="55964"/>
                  </a:lnTo>
                  <a:lnTo>
                    <a:pt x="85097" y="60897"/>
                  </a:lnTo>
                  <a:lnTo>
                    <a:pt x="79621" y="79649"/>
                  </a:lnTo>
                  <a:lnTo>
                    <a:pt x="81966" y="91440"/>
                  </a:lnTo>
                  <a:lnTo>
                    <a:pt x="89237" y="104922"/>
                  </a:lnTo>
                  <a:lnTo>
                    <a:pt x="103150" y="115619"/>
                  </a:lnTo>
                  <a:lnTo>
                    <a:pt x="125735" y="120435"/>
                  </a:lnTo>
                  <a:lnTo>
                    <a:pt x="180362" y="1129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3" name="SMARTInkShape-1014">
              <a:extLst>
                <a:ext uri="{FF2B5EF4-FFF2-40B4-BE49-F238E27FC236}">
                  <a16:creationId xmlns:a16="http://schemas.microsoft.com/office/drawing/2014/main" id="{54257D61-5648-8B32-D4F2-B0AADCE01BA4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2476500" y="1613762"/>
              <a:ext cx="19051" cy="253139"/>
            </a:xfrm>
            <a:custGeom>
              <a:avLst/>
              <a:gdLst/>
              <a:ahLst/>
              <a:cxnLst/>
              <a:rect l="0" t="0" r="0" b="0"/>
              <a:pathLst>
                <a:path w="19051" h="253139">
                  <a:moveTo>
                    <a:pt x="19050" y="5488"/>
                  </a:moveTo>
                  <a:lnTo>
                    <a:pt x="19050" y="5488"/>
                  </a:lnTo>
                  <a:lnTo>
                    <a:pt x="19050" y="0"/>
                  </a:lnTo>
                  <a:lnTo>
                    <a:pt x="19050" y="42247"/>
                  </a:lnTo>
                  <a:lnTo>
                    <a:pt x="19050" y="79738"/>
                  </a:lnTo>
                  <a:lnTo>
                    <a:pt x="16228" y="119210"/>
                  </a:lnTo>
                  <a:lnTo>
                    <a:pt x="8689" y="160539"/>
                  </a:lnTo>
                  <a:lnTo>
                    <a:pt x="1716" y="201686"/>
                  </a:lnTo>
                  <a:lnTo>
                    <a:pt x="0" y="2531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4" name="SMARTInkShape-1015">
              <a:extLst>
                <a:ext uri="{FF2B5EF4-FFF2-40B4-BE49-F238E27FC236}">
                  <a16:creationId xmlns:a16="http://schemas.microsoft.com/office/drawing/2014/main" id="{E2DF26A4-BEB8-5B5D-C0AD-27B1C90034DF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2588642" y="1747112"/>
              <a:ext cx="106934" cy="146008"/>
            </a:xfrm>
            <a:custGeom>
              <a:avLst/>
              <a:gdLst/>
              <a:ahLst/>
              <a:cxnLst/>
              <a:rect l="0" t="0" r="0" b="0"/>
              <a:pathLst>
                <a:path w="106934" h="146008">
                  <a:moveTo>
                    <a:pt x="11683" y="5488"/>
                  </a:moveTo>
                  <a:lnTo>
                    <a:pt x="11683" y="5488"/>
                  </a:lnTo>
                  <a:lnTo>
                    <a:pt x="16739" y="5488"/>
                  </a:lnTo>
                  <a:lnTo>
                    <a:pt x="18229" y="4430"/>
                  </a:lnTo>
                  <a:lnTo>
                    <a:pt x="19222" y="2666"/>
                  </a:lnTo>
                  <a:lnTo>
                    <a:pt x="19884" y="432"/>
                  </a:lnTo>
                  <a:lnTo>
                    <a:pt x="20325" y="0"/>
                  </a:lnTo>
                  <a:lnTo>
                    <a:pt x="20619" y="771"/>
                  </a:lnTo>
                  <a:lnTo>
                    <a:pt x="20816" y="2343"/>
                  </a:lnTo>
                  <a:lnTo>
                    <a:pt x="12467" y="21134"/>
                  </a:lnTo>
                  <a:lnTo>
                    <a:pt x="2860" y="36783"/>
                  </a:lnTo>
                  <a:lnTo>
                    <a:pt x="0" y="57144"/>
                  </a:lnTo>
                  <a:lnTo>
                    <a:pt x="6788" y="104709"/>
                  </a:lnTo>
                  <a:lnTo>
                    <a:pt x="10233" y="127080"/>
                  </a:lnTo>
                  <a:lnTo>
                    <a:pt x="12833" y="132057"/>
                  </a:lnTo>
                  <a:lnTo>
                    <a:pt x="21366" y="140411"/>
                  </a:lnTo>
                  <a:lnTo>
                    <a:pt x="32214" y="144829"/>
                  </a:lnTo>
                  <a:lnTo>
                    <a:pt x="38071" y="146007"/>
                  </a:lnTo>
                  <a:lnTo>
                    <a:pt x="44092" y="144675"/>
                  </a:lnTo>
                  <a:lnTo>
                    <a:pt x="56426" y="137552"/>
                  </a:lnTo>
                  <a:lnTo>
                    <a:pt x="66141" y="124508"/>
                  </a:lnTo>
                  <a:lnTo>
                    <a:pt x="87647" y="77386"/>
                  </a:lnTo>
                  <a:lnTo>
                    <a:pt x="93070" y="67076"/>
                  </a:lnTo>
                  <a:lnTo>
                    <a:pt x="106933" y="2453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5" name="SMARTInkShape-1016">
              <a:extLst>
                <a:ext uri="{FF2B5EF4-FFF2-40B4-BE49-F238E27FC236}">
                  <a16:creationId xmlns:a16="http://schemas.microsoft.com/office/drawing/2014/main" id="{A06A457E-8AFA-5B9A-519F-346D475FC58F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2746628" y="1756193"/>
              <a:ext cx="136072" cy="129758"/>
            </a:xfrm>
            <a:custGeom>
              <a:avLst/>
              <a:gdLst/>
              <a:ahLst/>
              <a:cxnLst/>
              <a:rect l="0" t="0" r="0" b="0"/>
              <a:pathLst>
                <a:path w="136072" h="129758">
                  <a:moveTo>
                    <a:pt x="25147" y="53557"/>
                  </a:moveTo>
                  <a:lnTo>
                    <a:pt x="25147" y="53557"/>
                  </a:lnTo>
                  <a:lnTo>
                    <a:pt x="30203" y="58613"/>
                  </a:lnTo>
                  <a:lnTo>
                    <a:pt x="35508" y="61096"/>
                  </a:lnTo>
                  <a:lnTo>
                    <a:pt x="78404" y="62966"/>
                  </a:lnTo>
                  <a:lnTo>
                    <a:pt x="97959" y="57991"/>
                  </a:lnTo>
                  <a:lnTo>
                    <a:pt x="128052" y="40689"/>
                  </a:lnTo>
                  <a:lnTo>
                    <a:pt x="131850" y="36512"/>
                  </a:lnTo>
                  <a:lnTo>
                    <a:pt x="136071" y="26226"/>
                  </a:lnTo>
                  <a:lnTo>
                    <a:pt x="134021" y="20519"/>
                  </a:lnTo>
                  <a:lnTo>
                    <a:pt x="123277" y="8535"/>
                  </a:lnTo>
                  <a:lnTo>
                    <a:pt x="110741" y="1797"/>
                  </a:lnTo>
                  <a:lnTo>
                    <a:pt x="104435" y="0"/>
                  </a:lnTo>
                  <a:lnTo>
                    <a:pt x="75333" y="2528"/>
                  </a:lnTo>
                  <a:lnTo>
                    <a:pt x="37295" y="19410"/>
                  </a:lnTo>
                  <a:lnTo>
                    <a:pt x="20397" y="32738"/>
                  </a:lnTo>
                  <a:lnTo>
                    <a:pt x="8572" y="47479"/>
                  </a:lnTo>
                  <a:lnTo>
                    <a:pt x="1906" y="64614"/>
                  </a:lnTo>
                  <a:lnTo>
                    <a:pt x="0" y="82813"/>
                  </a:lnTo>
                  <a:lnTo>
                    <a:pt x="2682" y="101485"/>
                  </a:lnTo>
                  <a:lnTo>
                    <a:pt x="7402" y="111900"/>
                  </a:lnTo>
                  <a:lnTo>
                    <a:pt x="14085" y="117587"/>
                  </a:lnTo>
                  <a:lnTo>
                    <a:pt x="24111" y="123643"/>
                  </a:lnTo>
                  <a:lnTo>
                    <a:pt x="46712" y="127945"/>
                  </a:lnTo>
                  <a:lnTo>
                    <a:pt x="91822" y="1297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6" name="SMARTInkShape-1017">
              <a:extLst>
                <a:ext uri="{FF2B5EF4-FFF2-40B4-BE49-F238E27FC236}">
                  <a16:creationId xmlns:a16="http://schemas.microsoft.com/office/drawing/2014/main" id="{AE3F3268-0670-015E-C43C-20BEF25E9594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2886075" y="1733666"/>
              <a:ext cx="167413" cy="152285"/>
            </a:xfrm>
            <a:custGeom>
              <a:avLst/>
              <a:gdLst/>
              <a:ahLst/>
              <a:cxnLst/>
              <a:rect l="0" t="0" r="0" b="0"/>
              <a:pathLst>
                <a:path w="167413" h="152285">
                  <a:moveTo>
                    <a:pt x="161925" y="9409"/>
                  </a:moveTo>
                  <a:lnTo>
                    <a:pt x="161925" y="9409"/>
                  </a:lnTo>
                  <a:lnTo>
                    <a:pt x="166981" y="4353"/>
                  </a:lnTo>
                  <a:lnTo>
                    <a:pt x="167412" y="2863"/>
                  </a:lnTo>
                  <a:lnTo>
                    <a:pt x="166642" y="1870"/>
                  </a:lnTo>
                  <a:lnTo>
                    <a:pt x="165069" y="1208"/>
                  </a:lnTo>
                  <a:lnTo>
                    <a:pt x="130630" y="0"/>
                  </a:lnTo>
                  <a:lnTo>
                    <a:pt x="109026" y="4975"/>
                  </a:lnTo>
                  <a:lnTo>
                    <a:pt x="71625" y="26725"/>
                  </a:lnTo>
                  <a:lnTo>
                    <a:pt x="66800" y="30478"/>
                  </a:lnTo>
                  <a:lnTo>
                    <a:pt x="61439" y="40293"/>
                  </a:lnTo>
                  <a:lnTo>
                    <a:pt x="57401" y="69312"/>
                  </a:lnTo>
                  <a:lnTo>
                    <a:pt x="59434" y="72627"/>
                  </a:lnTo>
                  <a:lnTo>
                    <a:pt x="67337" y="79134"/>
                  </a:lnTo>
                  <a:lnTo>
                    <a:pt x="75083" y="82731"/>
                  </a:lnTo>
                  <a:lnTo>
                    <a:pt x="82054" y="85388"/>
                  </a:lnTo>
                  <a:lnTo>
                    <a:pt x="116132" y="107949"/>
                  </a:lnTo>
                  <a:lnTo>
                    <a:pt x="120406" y="114235"/>
                  </a:lnTo>
                  <a:lnTo>
                    <a:pt x="121545" y="117393"/>
                  </a:lnTo>
                  <a:lnTo>
                    <a:pt x="121247" y="120557"/>
                  </a:lnTo>
                  <a:lnTo>
                    <a:pt x="118093" y="126894"/>
                  </a:lnTo>
                  <a:lnTo>
                    <a:pt x="105311" y="136412"/>
                  </a:lnTo>
                  <a:lnTo>
                    <a:pt x="61249" y="148933"/>
                  </a:lnTo>
                  <a:lnTo>
                    <a:pt x="0" y="1522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39" name="SMARTInkShape-Group227">
            <a:extLst>
              <a:ext uri="{FF2B5EF4-FFF2-40B4-BE49-F238E27FC236}">
                <a16:creationId xmlns:a16="http://schemas.microsoft.com/office/drawing/2014/main" id="{E8A04369-5CB0-F5EC-B5C5-F8658376C2FD}"/>
              </a:ext>
            </a:extLst>
          </p:cNvPr>
          <p:cNvGrpSpPr/>
          <p:nvPr/>
        </p:nvGrpSpPr>
        <p:grpSpPr>
          <a:xfrm>
            <a:off x="348815" y="1628775"/>
            <a:ext cx="1308536" cy="257176"/>
            <a:chOff x="348815" y="1628775"/>
            <a:chExt cx="1308536" cy="257176"/>
          </a:xfrm>
        </p:grpSpPr>
        <p:sp>
          <p:nvSpPr>
            <p:cNvPr id="1228" name="SMARTInkShape-1018">
              <a:extLst>
                <a:ext uri="{FF2B5EF4-FFF2-40B4-BE49-F238E27FC236}">
                  <a16:creationId xmlns:a16="http://schemas.microsoft.com/office/drawing/2014/main" id="{29C685B0-7892-9694-0CA7-7103B3E48211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1624111" y="1628775"/>
              <a:ext cx="33240" cy="247651"/>
            </a:xfrm>
            <a:custGeom>
              <a:avLst/>
              <a:gdLst/>
              <a:ahLst/>
              <a:cxnLst/>
              <a:rect l="0" t="0" r="0" b="0"/>
              <a:pathLst>
                <a:path w="33240" h="247651">
                  <a:moveTo>
                    <a:pt x="14189" y="0"/>
                  </a:moveTo>
                  <a:lnTo>
                    <a:pt x="14189" y="0"/>
                  </a:lnTo>
                  <a:lnTo>
                    <a:pt x="9132" y="44829"/>
                  </a:lnTo>
                  <a:lnTo>
                    <a:pt x="5988" y="85485"/>
                  </a:lnTo>
                  <a:lnTo>
                    <a:pt x="0" y="125988"/>
                  </a:lnTo>
                  <a:lnTo>
                    <a:pt x="122" y="146306"/>
                  </a:lnTo>
                  <a:lnTo>
                    <a:pt x="3767" y="186709"/>
                  </a:lnTo>
                  <a:lnTo>
                    <a:pt x="9455" y="212895"/>
                  </a:lnTo>
                  <a:lnTo>
                    <a:pt x="33239" y="247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9" name="SMARTInkShape-1019">
              <a:extLst>
                <a:ext uri="{FF2B5EF4-FFF2-40B4-BE49-F238E27FC236}">
                  <a16:creationId xmlns:a16="http://schemas.microsoft.com/office/drawing/2014/main" id="{1E7D3BEE-581E-1B1A-B18A-F200EE667F1D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1383357" y="1754354"/>
              <a:ext cx="197794" cy="121707"/>
            </a:xfrm>
            <a:custGeom>
              <a:avLst/>
              <a:gdLst/>
              <a:ahLst/>
              <a:cxnLst/>
              <a:rect l="0" t="0" r="0" b="0"/>
              <a:pathLst>
                <a:path w="197794" h="121707">
                  <a:moveTo>
                    <a:pt x="112068" y="45871"/>
                  </a:moveTo>
                  <a:lnTo>
                    <a:pt x="112068" y="45871"/>
                  </a:lnTo>
                  <a:lnTo>
                    <a:pt x="121200" y="36738"/>
                  </a:lnTo>
                  <a:lnTo>
                    <a:pt x="126533" y="36462"/>
                  </a:lnTo>
                  <a:lnTo>
                    <a:pt x="128062" y="35365"/>
                  </a:lnTo>
                  <a:lnTo>
                    <a:pt x="129080" y="33575"/>
                  </a:lnTo>
                  <a:lnTo>
                    <a:pt x="130850" y="26652"/>
                  </a:lnTo>
                  <a:lnTo>
                    <a:pt x="131108" y="12666"/>
                  </a:lnTo>
                  <a:lnTo>
                    <a:pt x="122647" y="7125"/>
                  </a:lnTo>
                  <a:lnTo>
                    <a:pt x="102855" y="877"/>
                  </a:lnTo>
                  <a:lnTo>
                    <a:pt x="96401" y="0"/>
                  </a:lnTo>
                  <a:lnTo>
                    <a:pt x="67092" y="8879"/>
                  </a:lnTo>
                  <a:lnTo>
                    <a:pt x="28983" y="30842"/>
                  </a:lnTo>
                  <a:lnTo>
                    <a:pt x="9069" y="55563"/>
                  </a:lnTo>
                  <a:lnTo>
                    <a:pt x="2790" y="69229"/>
                  </a:lnTo>
                  <a:lnTo>
                    <a:pt x="0" y="85885"/>
                  </a:lnTo>
                  <a:lnTo>
                    <a:pt x="1583" y="101050"/>
                  </a:lnTo>
                  <a:lnTo>
                    <a:pt x="5814" y="112728"/>
                  </a:lnTo>
                  <a:lnTo>
                    <a:pt x="8423" y="115843"/>
                  </a:lnTo>
                  <a:lnTo>
                    <a:pt x="11222" y="117919"/>
                  </a:lnTo>
                  <a:lnTo>
                    <a:pt x="25273" y="120841"/>
                  </a:lnTo>
                  <a:lnTo>
                    <a:pt x="42842" y="121706"/>
                  </a:lnTo>
                  <a:lnTo>
                    <a:pt x="47925" y="119711"/>
                  </a:lnTo>
                  <a:lnTo>
                    <a:pt x="94349" y="80745"/>
                  </a:lnTo>
                  <a:lnTo>
                    <a:pt x="115481" y="39086"/>
                  </a:lnTo>
                  <a:lnTo>
                    <a:pt x="116460" y="34997"/>
                  </a:lnTo>
                  <a:lnTo>
                    <a:pt x="116054" y="32272"/>
                  </a:lnTo>
                  <a:lnTo>
                    <a:pt x="112855" y="27897"/>
                  </a:lnTo>
                  <a:lnTo>
                    <a:pt x="103936" y="26915"/>
                  </a:lnTo>
                  <a:lnTo>
                    <a:pt x="103472" y="27942"/>
                  </a:lnTo>
                  <a:lnTo>
                    <a:pt x="102665" y="35030"/>
                  </a:lnTo>
                  <a:lnTo>
                    <a:pt x="96021" y="43691"/>
                  </a:lnTo>
                  <a:lnTo>
                    <a:pt x="93414" y="53646"/>
                  </a:lnTo>
                  <a:lnTo>
                    <a:pt x="93053" y="73556"/>
                  </a:lnTo>
                  <a:lnTo>
                    <a:pt x="98085" y="90998"/>
                  </a:lnTo>
                  <a:lnTo>
                    <a:pt x="101688" y="95006"/>
                  </a:lnTo>
                  <a:lnTo>
                    <a:pt x="111335" y="99459"/>
                  </a:lnTo>
                  <a:lnTo>
                    <a:pt x="152264" y="102708"/>
                  </a:lnTo>
                  <a:lnTo>
                    <a:pt x="197793" y="10302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0" name="SMARTInkShape-1020">
              <a:extLst>
                <a:ext uri="{FF2B5EF4-FFF2-40B4-BE49-F238E27FC236}">
                  <a16:creationId xmlns:a16="http://schemas.microsoft.com/office/drawing/2014/main" id="{6A0BE4D1-3FD0-D84F-5C8D-95969DB667CD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1220105" y="1747112"/>
              <a:ext cx="103871" cy="128274"/>
            </a:xfrm>
            <a:custGeom>
              <a:avLst/>
              <a:gdLst/>
              <a:ahLst/>
              <a:cxnLst/>
              <a:rect l="0" t="0" r="0" b="0"/>
              <a:pathLst>
                <a:path w="103871" h="128274">
                  <a:moveTo>
                    <a:pt x="103870" y="5488"/>
                  </a:moveTo>
                  <a:lnTo>
                    <a:pt x="103870" y="5488"/>
                  </a:lnTo>
                  <a:lnTo>
                    <a:pt x="93757" y="432"/>
                  </a:lnTo>
                  <a:lnTo>
                    <a:pt x="89720" y="0"/>
                  </a:lnTo>
                  <a:lnTo>
                    <a:pt x="62550" y="5925"/>
                  </a:lnTo>
                  <a:lnTo>
                    <a:pt x="33844" y="23720"/>
                  </a:lnTo>
                  <a:lnTo>
                    <a:pt x="25122" y="32288"/>
                  </a:lnTo>
                  <a:lnTo>
                    <a:pt x="5972" y="64913"/>
                  </a:lnTo>
                  <a:lnTo>
                    <a:pt x="0" y="100450"/>
                  </a:lnTo>
                  <a:lnTo>
                    <a:pt x="2874" y="105837"/>
                  </a:lnTo>
                  <a:lnTo>
                    <a:pt x="14533" y="117468"/>
                  </a:lnTo>
                  <a:lnTo>
                    <a:pt x="27476" y="124049"/>
                  </a:lnTo>
                  <a:lnTo>
                    <a:pt x="58088" y="128273"/>
                  </a:lnTo>
                  <a:lnTo>
                    <a:pt x="103870" y="11978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1" name="SMARTInkShape-1021">
              <a:extLst>
                <a:ext uri="{FF2B5EF4-FFF2-40B4-BE49-F238E27FC236}">
                  <a16:creationId xmlns:a16="http://schemas.microsoft.com/office/drawing/2014/main" id="{1C8EA766-2A4D-755A-4E9E-28BCC0B6AE87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1143000" y="1685925"/>
              <a:ext cx="19051" cy="47626"/>
            </a:xfrm>
            <a:custGeom>
              <a:avLst/>
              <a:gdLst/>
              <a:ahLst/>
              <a:cxnLst/>
              <a:rect l="0" t="0" r="0" b="0"/>
              <a:pathLst>
                <a:path w="19051" h="47626">
                  <a:moveTo>
                    <a:pt x="0" y="47625"/>
                  </a:moveTo>
                  <a:lnTo>
                    <a:pt x="0" y="47625"/>
                  </a:lnTo>
                  <a:lnTo>
                    <a:pt x="1058" y="25870"/>
                  </a:lnTo>
                  <a:lnTo>
                    <a:pt x="5057" y="12909"/>
                  </a:lnTo>
                  <a:lnTo>
                    <a:pt x="7604" y="860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2" name="SMARTInkShape-1022">
              <a:extLst>
                <a:ext uri="{FF2B5EF4-FFF2-40B4-BE49-F238E27FC236}">
                  <a16:creationId xmlns:a16="http://schemas.microsoft.com/office/drawing/2014/main" id="{AB29EE4C-DB17-9974-D550-7CBA3C57678B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1109121" y="1752600"/>
              <a:ext cx="10793" cy="123826"/>
            </a:xfrm>
            <a:custGeom>
              <a:avLst/>
              <a:gdLst/>
              <a:ahLst/>
              <a:cxnLst/>
              <a:rect l="0" t="0" r="0" b="0"/>
              <a:pathLst>
                <a:path w="10793" h="123826">
                  <a:moveTo>
                    <a:pt x="5304" y="0"/>
                  </a:moveTo>
                  <a:lnTo>
                    <a:pt x="5304" y="0"/>
                  </a:lnTo>
                  <a:lnTo>
                    <a:pt x="10361" y="0"/>
                  </a:lnTo>
                  <a:lnTo>
                    <a:pt x="10792" y="3175"/>
                  </a:lnTo>
                  <a:lnTo>
                    <a:pt x="2896" y="50354"/>
                  </a:lnTo>
                  <a:lnTo>
                    <a:pt x="0" y="67888"/>
                  </a:lnTo>
                  <a:lnTo>
                    <a:pt x="5304" y="1238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3" name="SMARTInkShape-1023">
              <a:extLst>
                <a:ext uri="{FF2B5EF4-FFF2-40B4-BE49-F238E27FC236}">
                  <a16:creationId xmlns:a16="http://schemas.microsoft.com/office/drawing/2014/main" id="{90D1284D-61CC-8A10-533A-B223E6AD4259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942975" y="1762125"/>
              <a:ext cx="95251" cy="28576"/>
            </a:xfrm>
            <a:custGeom>
              <a:avLst/>
              <a:gdLst/>
              <a:ahLst/>
              <a:cxnLst/>
              <a:rect l="0" t="0" r="0" b="0"/>
              <a:pathLst>
                <a:path w="952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1058" y="22029"/>
                  </a:lnTo>
                  <a:lnTo>
                    <a:pt x="2822" y="21036"/>
                  </a:lnTo>
                  <a:lnTo>
                    <a:pt x="5057" y="20374"/>
                  </a:lnTo>
                  <a:lnTo>
                    <a:pt x="23851" y="6220"/>
                  </a:lnTo>
                  <a:lnTo>
                    <a:pt x="42815" y="1843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4" name="SMARTInkShape-1024">
              <a:extLst>
                <a:ext uri="{FF2B5EF4-FFF2-40B4-BE49-F238E27FC236}">
                  <a16:creationId xmlns:a16="http://schemas.microsoft.com/office/drawing/2014/main" id="{35AF9C08-BC3A-F583-609C-A9B0D8165A01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348815" y="1743075"/>
              <a:ext cx="213161" cy="139931"/>
            </a:xfrm>
            <a:custGeom>
              <a:avLst/>
              <a:gdLst/>
              <a:ahLst/>
              <a:cxnLst/>
              <a:rect l="0" t="0" r="0" b="0"/>
              <a:pathLst>
                <a:path w="213161" h="139931">
                  <a:moveTo>
                    <a:pt x="136960" y="0"/>
                  </a:moveTo>
                  <a:lnTo>
                    <a:pt x="136960" y="0"/>
                  </a:lnTo>
                  <a:lnTo>
                    <a:pt x="126847" y="5056"/>
                  </a:lnTo>
                  <a:lnTo>
                    <a:pt x="80464" y="14581"/>
                  </a:lnTo>
                  <a:lnTo>
                    <a:pt x="54251" y="30073"/>
                  </a:lnTo>
                  <a:lnTo>
                    <a:pt x="20940" y="60522"/>
                  </a:lnTo>
                  <a:lnTo>
                    <a:pt x="1045" y="92101"/>
                  </a:lnTo>
                  <a:lnTo>
                    <a:pt x="0" y="107609"/>
                  </a:lnTo>
                  <a:lnTo>
                    <a:pt x="1204" y="116189"/>
                  </a:lnTo>
                  <a:lnTo>
                    <a:pt x="8185" y="128545"/>
                  </a:lnTo>
                  <a:lnTo>
                    <a:pt x="13010" y="133322"/>
                  </a:lnTo>
                  <a:lnTo>
                    <a:pt x="29660" y="138629"/>
                  </a:lnTo>
                  <a:lnTo>
                    <a:pt x="49054" y="139930"/>
                  </a:lnTo>
                  <a:lnTo>
                    <a:pt x="95568" y="134426"/>
                  </a:lnTo>
                  <a:lnTo>
                    <a:pt x="135251" y="127016"/>
                  </a:lnTo>
                  <a:lnTo>
                    <a:pt x="176298" y="119189"/>
                  </a:lnTo>
                  <a:lnTo>
                    <a:pt x="213160" y="1143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5" name="SMARTInkShape-1025">
              <a:extLst>
                <a:ext uri="{FF2B5EF4-FFF2-40B4-BE49-F238E27FC236}">
                  <a16:creationId xmlns:a16="http://schemas.microsoft.com/office/drawing/2014/main" id="{2A313A5B-14E6-7174-C1F8-1D1CC9CD7DF5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533400" y="1752600"/>
              <a:ext cx="285751" cy="102301"/>
            </a:xfrm>
            <a:custGeom>
              <a:avLst/>
              <a:gdLst/>
              <a:ahLst/>
              <a:cxnLst/>
              <a:rect l="0" t="0" r="0" b="0"/>
              <a:pathLst>
                <a:path w="285751" h="102301">
                  <a:moveTo>
                    <a:pt x="0" y="76200"/>
                  </a:moveTo>
                  <a:lnTo>
                    <a:pt x="0" y="76200"/>
                  </a:lnTo>
                  <a:lnTo>
                    <a:pt x="0" y="66087"/>
                  </a:lnTo>
                  <a:lnTo>
                    <a:pt x="2822" y="58300"/>
                  </a:lnTo>
                  <a:lnTo>
                    <a:pt x="18314" y="39621"/>
                  </a:lnTo>
                  <a:lnTo>
                    <a:pt x="54189" y="11231"/>
                  </a:lnTo>
                  <a:lnTo>
                    <a:pt x="69593" y="4991"/>
                  </a:lnTo>
                  <a:lnTo>
                    <a:pt x="113720" y="438"/>
                  </a:lnTo>
                  <a:lnTo>
                    <a:pt x="120263" y="292"/>
                  </a:lnTo>
                  <a:lnTo>
                    <a:pt x="126742" y="3370"/>
                  </a:lnTo>
                  <a:lnTo>
                    <a:pt x="139586" y="15256"/>
                  </a:lnTo>
                  <a:lnTo>
                    <a:pt x="146705" y="31122"/>
                  </a:lnTo>
                  <a:lnTo>
                    <a:pt x="159439" y="75587"/>
                  </a:lnTo>
                  <a:lnTo>
                    <a:pt x="159762" y="87569"/>
                  </a:lnTo>
                  <a:lnTo>
                    <a:pt x="156378" y="96422"/>
                  </a:lnTo>
                  <a:lnTo>
                    <a:pt x="153994" y="99207"/>
                  </a:lnTo>
                  <a:lnTo>
                    <a:pt x="148522" y="102300"/>
                  </a:lnTo>
                  <a:lnTo>
                    <a:pt x="145582" y="102067"/>
                  </a:lnTo>
                  <a:lnTo>
                    <a:pt x="139492" y="98985"/>
                  </a:lnTo>
                  <a:lnTo>
                    <a:pt x="130113" y="91300"/>
                  </a:lnTo>
                  <a:lnTo>
                    <a:pt x="129076" y="87325"/>
                  </a:lnTo>
                  <a:lnTo>
                    <a:pt x="135014" y="62915"/>
                  </a:lnTo>
                  <a:lnTo>
                    <a:pt x="137634" y="54643"/>
                  </a:lnTo>
                  <a:lnTo>
                    <a:pt x="146190" y="42630"/>
                  </a:lnTo>
                  <a:lnTo>
                    <a:pt x="182666" y="16276"/>
                  </a:lnTo>
                  <a:lnTo>
                    <a:pt x="208993" y="5293"/>
                  </a:lnTo>
                  <a:lnTo>
                    <a:pt x="249040" y="697"/>
                  </a:lnTo>
                  <a:lnTo>
                    <a:pt x="2857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6" name="SMARTInkShape-1026">
              <a:extLst>
                <a:ext uri="{FF2B5EF4-FFF2-40B4-BE49-F238E27FC236}">
                  <a16:creationId xmlns:a16="http://schemas.microsoft.com/office/drawing/2014/main" id="{F67B1C3A-54D5-E976-3968-EBB91ED34CC3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857250" y="1775949"/>
              <a:ext cx="9526" cy="110002"/>
            </a:xfrm>
            <a:custGeom>
              <a:avLst/>
              <a:gdLst/>
              <a:ahLst/>
              <a:cxnLst/>
              <a:rect l="0" t="0" r="0" b="0"/>
              <a:pathLst>
                <a:path w="9526" h="110002">
                  <a:moveTo>
                    <a:pt x="0" y="14751"/>
                  </a:moveTo>
                  <a:lnTo>
                    <a:pt x="0" y="14751"/>
                  </a:lnTo>
                  <a:lnTo>
                    <a:pt x="8201" y="6550"/>
                  </a:lnTo>
                  <a:lnTo>
                    <a:pt x="9264" y="0"/>
                  </a:lnTo>
                  <a:lnTo>
                    <a:pt x="9520" y="42306"/>
                  </a:lnTo>
                  <a:lnTo>
                    <a:pt x="6701" y="64896"/>
                  </a:lnTo>
                  <a:lnTo>
                    <a:pt x="1324" y="90861"/>
                  </a:lnTo>
                  <a:lnTo>
                    <a:pt x="9525" y="1100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7" name="SMARTInkShape-1027">
              <a:extLst>
                <a:ext uri="{FF2B5EF4-FFF2-40B4-BE49-F238E27FC236}">
                  <a16:creationId xmlns:a16="http://schemas.microsoft.com/office/drawing/2014/main" id="{22D6BAA3-5604-AB07-85AB-6F379F9AE7BB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887149" y="1685925"/>
              <a:ext cx="8202" cy="57151"/>
            </a:xfrm>
            <a:custGeom>
              <a:avLst/>
              <a:gdLst/>
              <a:ahLst/>
              <a:cxnLst/>
              <a:rect l="0" t="0" r="0" b="0"/>
              <a:pathLst>
                <a:path w="8202" h="57151">
                  <a:moveTo>
                    <a:pt x="8201" y="57150"/>
                  </a:moveTo>
                  <a:lnTo>
                    <a:pt x="8201" y="57150"/>
                  </a:lnTo>
                  <a:lnTo>
                    <a:pt x="0" y="22434"/>
                  </a:lnTo>
                  <a:lnTo>
                    <a:pt x="8201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8" name="SMARTInkShape-1028">
              <a:extLst>
                <a:ext uri="{FF2B5EF4-FFF2-40B4-BE49-F238E27FC236}">
                  <a16:creationId xmlns:a16="http://schemas.microsoft.com/office/drawing/2014/main" id="{940BFCF1-03B0-7260-9302-24BB8AF5708A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966324" y="1657350"/>
              <a:ext cx="100477" cy="218823"/>
            </a:xfrm>
            <a:custGeom>
              <a:avLst/>
              <a:gdLst/>
              <a:ahLst/>
              <a:cxnLst/>
              <a:rect l="0" t="0" r="0" b="0"/>
              <a:pathLst>
                <a:path w="100477" h="218823">
                  <a:moveTo>
                    <a:pt x="5226" y="0"/>
                  </a:moveTo>
                  <a:lnTo>
                    <a:pt x="5226" y="0"/>
                  </a:lnTo>
                  <a:lnTo>
                    <a:pt x="10283" y="5056"/>
                  </a:lnTo>
                  <a:lnTo>
                    <a:pt x="12765" y="10361"/>
                  </a:lnTo>
                  <a:lnTo>
                    <a:pt x="14716" y="54547"/>
                  </a:lnTo>
                  <a:lnTo>
                    <a:pt x="13686" y="94697"/>
                  </a:lnTo>
                  <a:lnTo>
                    <a:pt x="8203" y="132010"/>
                  </a:lnTo>
                  <a:lnTo>
                    <a:pt x="5050" y="172935"/>
                  </a:lnTo>
                  <a:lnTo>
                    <a:pt x="0" y="198818"/>
                  </a:lnTo>
                  <a:lnTo>
                    <a:pt x="2198" y="209366"/>
                  </a:lnTo>
                  <a:lnTo>
                    <a:pt x="4266" y="212603"/>
                  </a:lnTo>
                  <a:lnTo>
                    <a:pt x="6702" y="214760"/>
                  </a:lnTo>
                  <a:lnTo>
                    <a:pt x="9385" y="216198"/>
                  </a:lnTo>
                  <a:lnTo>
                    <a:pt x="35738" y="218822"/>
                  </a:lnTo>
                  <a:lnTo>
                    <a:pt x="80863" y="203872"/>
                  </a:lnTo>
                  <a:lnTo>
                    <a:pt x="100476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47" name="SMARTInkShape-Group228">
            <a:extLst>
              <a:ext uri="{FF2B5EF4-FFF2-40B4-BE49-F238E27FC236}">
                <a16:creationId xmlns:a16="http://schemas.microsoft.com/office/drawing/2014/main" id="{0FF158B0-14F4-4C18-B66A-38B8C12B029A}"/>
              </a:ext>
            </a:extLst>
          </p:cNvPr>
          <p:cNvGrpSpPr/>
          <p:nvPr/>
        </p:nvGrpSpPr>
        <p:grpSpPr>
          <a:xfrm>
            <a:off x="7621484" y="1104900"/>
            <a:ext cx="1170092" cy="295276"/>
            <a:chOff x="7621484" y="1104900"/>
            <a:chExt cx="1170092" cy="295276"/>
          </a:xfrm>
        </p:grpSpPr>
        <p:sp>
          <p:nvSpPr>
            <p:cNvPr id="1240" name="SMARTInkShape-1029">
              <a:extLst>
                <a:ext uri="{FF2B5EF4-FFF2-40B4-BE49-F238E27FC236}">
                  <a16:creationId xmlns:a16="http://schemas.microsoft.com/office/drawing/2014/main" id="{2B3574B0-BCBE-A684-7723-63CD6D8E2E18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8524875" y="1215262"/>
              <a:ext cx="266701" cy="184914"/>
            </a:xfrm>
            <a:custGeom>
              <a:avLst/>
              <a:gdLst/>
              <a:ahLst/>
              <a:cxnLst/>
              <a:rect l="0" t="0" r="0" b="0"/>
              <a:pathLst>
                <a:path w="266701" h="184914">
                  <a:moveTo>
                    <a:pt x="0" y="51563"/>
                  </a:moveTo>
                  <a:lnTo>
                    <a:pt x="0" y="51563"/>
                  </a:lnTo>
                  <a:lnTo>
                    <a:pt x="15208" y="50505"/>
                  </a:lnTo>
                  <a:lnTo>
                    <a:pt x="41417" y="44024"/>
                  </a:lnTo>
                  <a:lnTo>
                    <a:pt x="85104" y="41241"/>
                  </a:lnTo>
                  <a:lnTo>
                    <a:pt x="129439" y="32915"/>
                  </a:lnTo>
                  <a:lnTo>
                    <a:pt x="130743" y="31723"/>
                  </a:lnTo>
                  <a:lnTo>
                    <a:pt x="133007" y="24347"/>
                  </a:lnTo>
                  <a:lnTo>
                    <a:pt x="96762" y="633"/>
                  </a:lnTo>
                  <a:lnTo>
                    <a:pt x="82163" y="0"/>
                  </a:lnTo>
                  <a:lnTo>
                    <a:pt x="67209" y="3246"/>
                  </a:lnTo>
                  <a:lnTo>
                    <a:pt x="57034" y="8217"/>
                  </a:lnTo>
                  <a:lnTo>
                    <a:pt x="48985" y="19598"/>
                  </a:lnTo>
                  <a:lnTo>
                    <a:pt x="35193" y="52775"/>
                  </a:lnTo>
                  <a:lnTo>
                    <a:pt x="34338" y="68329"/>
                  </a:lnTo>
                  <a:lnTo>
                    <a:pt x="40592" y="105690"/>
                  </a:lnTo>
                  <a:lnTo>
                    <a:pt x="42936" y="109873"/>
                  </a:lnTo>
                  <a:lnTo>
                    <a:pt x="45558" y="112661"/>
                  </a:lnTo>
                  <a:lnTo>
                    <a:pt x="51292" y="115759"/>
                  </a:lnTo>
                  <a:lnTo>
                    <a:pt x="60192" y="114314"/>
                  </a:lnTo>
                  <a:lnTo>
                    <a:pt x="88242" y="101846"/>
                  </a:lnTo>
                  <a:lnTo>
                    <a:pt x="112501" y="81363"/>
                  </a:lnTo>
                  <a:lnTo>
                    <a:pt x="139409" y="47412"/>
                  </a:lnTo>
                  <a:lnTo>
                    <a:pt x="151832" y="42248"/>
                  </a:lnTo>
                  <a:lnTo>
                    <a:pt x="152232" y="52213"/>
                  </a:lnTo>
                  <a:lnTo>
                    <a:pt x="142015" y="88181"/>
                  </a:lnTo>
                  <a:lnTo>
                    <a:pt x="134490" y="107067"/>
                  </a:lnTo>
                  <a:lnTo>
                    <a:pt x="133500" y="116558"/>
                  </a:lnTo>
                  <a:lnTo>
                    <a:pt x="173457" y="100835"/>
                  </a:lnTo>
                  <a:lnTo>
                    <a:pt x="220114" y="74629"/>
                  </a:lnTo>
                  <a:lnTo>
                    <a:pt x="229415" y="67812"/>
                  </a:lnTo>
                  <a:lnTo>
                    <a:pt x="233377" y="66629"/>
                  </a:lnTo>
                  <a:lnTo>
                    <a:pt x="237076" y="66899"/>
                  </a:lnTo>
                  <a:lnTo>
                    <a:pt x="244008" y="70020"/>
                  </a:lnTo>
                  <a:lnTo>
                    <a:pt x="250617" y="74936"/>
                  </a:lnTo>
                  <a:lnTo>
                    <a:pt x="254260" y="89115"/>
                  </a:lnTo>
                  <a:lnTo>
                    <a:pt x="257849" y="135099"/>
                  </a:lnTo>
                  <a:lnTo>
                    <a:pt x="265782" y="168484"/>
                  </a:lnTo>
                  <a:lnTo>
                    <a:pt x="266700" y="18491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1" name="SMARTInkShape-1030">
              <a:extLst>
                <a:ext uri="{FF2B5EF4-FFF2-40B4-BE49-F238E27FC236}">
                  <a16:creationId xmlns:a16="http://schemas.microsoft.com/office/drawing/2014/main" id="{98A2E161-B453-C41B-B7C1-E27D57010F4A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8362950" y="1202123"/>
              <a:ext cx="142119" cy="112328"/>
            </a:xfrm>
            <a:custGeom>
              <a:avLst/>
              <a:gdLst/>
              <a:ahLst/>
              <a:cxnLst/>
              <a:rect l="0" t="0" r="0" b="0"/>
              <a:pathLst>
                <a:path w="142119" h="112328">
                  <a:moveTo>
                    <a:pt x="0" y="45652"/>
                  </a:moveTo>
                  <a:lnTo>
                    <a:pt x="0" y="45652"/>
                  </a:lnTo>
                  <a:lnTo>
                    <a:pt x="41756" y="44594"/>
                  </a:lnTo>
                  <a:lnTo>
                    <a:pt x="88576" y="33893"/>
                  </a:lnTo>
                  <a:lnTo>
                    <a:pt x="125063" y="19958"/>
                  </a:lnTo>
                  <a:lnTo>
                    <a:pt x="142118" y="8098"/>
                  </a:lnTo>
                  <a:lnTo>
                    <a:pt x="119913" y="1114"/>
                  </a:lnTo>
                  <a:lnTo>
                    <a:pt x="93032" y="0"/>
                  </a:lnTo>
                  <a:lnTo>
                    <a:pt x="60843" y="6961"/>
                  </a:lnTo>
                  <a:lnTo>
                    <a:pt x="28185" y="28654"/>
                  </a:lnTo>
                  <a:lnTo>
                    <a:pt x="16701" y="49082"/>
                  </a:lnTo>
                  <a:lnTo>
                    <a:pt x="11651" y="70187"/>
                  </a:lnTo>
                  <a:lnTo>
                    <a:pt x="13292" y="83368"/>
                  </a:lnTo>
                  <a:lnTo>
                    <a:pt x="17549" y="95223"/>
                  </a:lnTo>
                  <a:lnTo>
                    <a:pt x="22970" y="104019"/>
                  </a:lnTo>
                  <a:lnTo>
                    <a:pt x="26954" y="106789"/>
                  </a:lnTo>
                  <a:lnTo>
                    <a:pt x="37026" y="109866"/>
                  </a:lnTo>
                  <a:lnTo>
                    <a:pt x="76200" y="11232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2" name="SMARTInkShape-1031">
              <a:extLst>
                <a:ext uri="{FF2B5EF4-FFF2-40B4-BE49-F238E27FC236}">
                  <a16:creationId xmlns:a16="http://schemas.microsoft.com/office/drawing/2014/main" id="{93BA96E1-AE19-D2CB-5ADB-2144DB90D82A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8124825" y="1181964"/>
              <a:ext cx="200026" cy="121919"/>
            </a:xfrm>
            <a:custGeom>
              <a:avLst/>
              <a:gdLst/>
              <a:ahLst/>
              <a:cxnLst/>
              <a:rect l="0" t="0" r="0" b="0"/>
              <a:pathLst>
                <a:path w="200026" h="121919">
                  <a:moveTo>
                    <a:pt x="0" y="46761"/>
                  </a:moveTo>
                  <a:lnTo>
                    <a:pt x="0" y="46761"/>
                  </a:lnTo>
                  <a:lnTo>
                    <a:pt x="7605" y="38098"/>
                  </a:lnTo>
                  <a:lnTo>
                    <a:pt x="23598" y="8974"/>
                  </a:lnTo>
                  <a:lnTo>
                    <a:pt x="24199" y="5695"/>
                  </a:lnTo>
                  <a:lnTo>
                    <a:pt x="23540" y="3508"/>
                  </a:lnTo>
                  <a:lnTo>
                    <a:pt x="19937" y="0"/>
                  </a:lnTo>
                  <a:lnTo>
                    <a:pt x="16263" y="40587"/>
                  </a:lnTo>
                  <a:lnTo>
                    <a:pt x="13578" y="57776"/>
                  </a:lnTo>
                  <a:lnTo>
                    <a:pt x="19489" y="99416"/>
                  </a:lnTo>
                  <a:lnTo>
                    <a:pt x="27170" y="119443"/>
                  </a:lnTo>
                  <a:lnTo>
                    <a:pt x="28697" y="120615"/>
                  </a:lnTo>
                  <a:lnTo>
                    <a:pt x="33215" y="121918"/>
                  </a:lnTo>
                  <a:lnTo>
                    <a:pt x="41573" y="116853"/>
                  </a:lnTo>
                  <a:lnTo>
                    <a:pt x="69249" y="95894"/>
                  </a:lnTo>
                  <a:lnTo>
                    <a:pt x="102850" y="48880"/>
                  </a:lnTo>
                  <a:lnTo>
                    <a:pt x="104204" y="47389"/>
                  </a:lnTo>
                  <a:lnTo>
                    <a:pt x="104607" y="52004"/>
                  </a:lnTo>
                  <a:lnTo>
                    <a:pt x="99254" y="69590"/>
                  </a:lnTo>
                  <a:lnTo>
                    <a:pt x="104498" y="100605"/>
                  </a:lnTo>
                  <a:lnTo>
                    <a:pt x="105649" y="101707"/>
                  </a:lnTo>
                  <a:lnTo>
                    <a:pt x="109751" y="102932"/>
                  </a:lnTo>
                  <a:lnTo>
                    <a:pt x="112324" y="102200"/>
                  </a:lnTo>
                  <a:lnTo>
                    <a:pt x="124062" y="93421"/>
                  </a:lnTo>
                  <a:lnTo>
                    <a:pt x="170279" y="56849"/>
                  </a:lnTo>
                  <a:lnTo>
                    <a:pt x="177280" y="51245"/>
                  </a:lnTo>
                  <a:lnTo>
                    <a:pt x="187171" y="48089"/>
                  </a:lnTo>
                  <a:lnTo>
                    <a:pt x="200025" y="3723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3" name="SMARTInkShape-1032">
              <a:extLst>
                <a:ext uri="{FF2B5EF4-FFF2-40B4-BE49-F238E27FC236}">
                  <a16:creationId xmlns:a16="http://schemas.microsoft.com/office/drawing/2014/main" id="{74796249-557B-4B00-549A-72221CEBC863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7943850" y="120967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3"/>
                  </a:lnTo>
                  <a:lnTo>
                    <a:pt x="5644" y="8689"/>
                  </a:lnTo>
                  <a:lnTo>
                    <a:pt x="14150" y="3862"/>
                  </a:lnTo>
                  <a:lnTo>
                    <a:pt x="25947" y="1144"/>
                  </a:lnTo>
                  <a:lnTo>
                    <a:pt x="69716" y="67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4" name="SMARTInkShape-1033">
              <a:extLst>
                <a:ext uri="{FF2B5EF4-FFF2-40B4-BE49-F238E27FC236}">
                  <a16:creationId xmlns:a16="http://schemas.microsoft.com/office/drawing/2014/main" id="{1737ACF8-16F4-3021-49D2-56F1C7E3E004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7934912" y="1115749"/>
              <a:ext cx="113714" cy="198693"/>
            </a:xfrm>
            <a:custGeom>
              <a:avLst/>
              <a:gdLst/>
              <a:ahLst/>
              <a:cxnLst/>
              <a:rect l="0" t="0" r="0" b="0"/>
              <a:pathLst>
                <a:path w="113714" h="198693">
                  <a:moveTo>
                    <a:pt x="37513" y="8201"/>
                  </a:moveTo>
                  <a:lnTo>
                    <a:pt x="37513" y="8201"/>
                  </a:lnTo>
                  <a:lnTo>
                    <a:pt x="45714" y="0"/>
                  </a:lnTo>
                  <a:lnTo>
                    <a:pt x="46647" y="9181"/>
                  </a:lnTo>
                  <a:lnTo>
                    <a:pt x="41865" y="30364"/>
                  </a:lnTo>
                  <a:lnTo>
                    <a:pt x="24222" y="67024"/>
                  </a:lnTo>
                  <a:lnTo>
                    <a:pt x="9449" y="108289"/>
                  </a:lnTo>
                  <a:lnTo>
                    <a:pt x="3873" y="124651"/>
                  </a:lnTo>
                  <a:lnTo>
                    <a:pt x="0" y="165353"/>
                  </a:lnTo>
                  <a:lnTo>
                    <a:pt x="8561" y="197544"/>
                  </a:lnTo>
                  <a:lnTo>
                    <a:pt x="55057" y="198656"/>
                  </a:lnTo>
                  <a:lnTo>
                    <a:pt x="81666" y="198692"/>
                  </a:lnTo>
                  <a:lnTo>
                    <a:pt x="113713" y="1796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5" name="SMARTInkShape-1034">
              <a:extLst>
                <a:ext uri="{FF2B5EF4-FFF2-40B4-BE49-F238E27FC236}">
                  <a16:creationId xmlns:a16="http://schemas.microsoft.com/office/drawing/2014/main" id="{B18A8063-0D50-1C50-DBBF-F62BA506CF30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7726159" y="1205793"/>
              <a:ext cx="126567" cy="117449"/>
            </a:xfrm>
            <a:custGeom>
              <a:avLst/>
              <a:gdLst/>
              <a:ahLst/>
              <a:cxnLst/>
              <a:rect l="0" t="0" r="0" b="0"/>
              <a:pathLst>
                <a:path w="126567" h="117449">
                  <a:moveTo>
                    <a:pt x="17666" y="61032"/>
                  </a:moveTo>
                  <a:lnTo>
                    <a:pt x="17666" y="61032"/>
                  </a:lnTo>
                  <a:lnTo>
                    <a:pt x="41516" y="59974"/>
                  </a:lnTo>
                  <a:lnTo>
                    <a:pt x="84436" y="49273"/>
                  </a:lnTo>
                  <a:lnTo>
                    <a:pt x="100597" y="41320"/>
                  </a:lnTo>
                  <a:lnTo>
                    <a:pt x="125452" y="19718"/>
                  </a:lnTo>
                  <a:lnTo>
                    <a:pt x="126566" y="16556"/>
                  </a:lnTo>
                  <a:lnTo>
                    <a:pt x="126249" y="13390"/>
                  </a:lnTo>
                  <a:lnTo>
                    <a:pt x="123074" y="7049"/>
                  </a:lnTo>
                  <a:lnTo>
                    <a:pt x="118137" y="704"/>
                  </a:lnTo>
                  <a:lnTo>
                    <a:pt x="103947" y="0"/>
                  </a:lnTo>
                  <a:lnTo>
                    <a:pt x="60345" y="8172"/>
                  </a:lnTo>
                  <a:lnTo>
                    <a:pt x="28548" y="27025"/>
                  </a:lnTo>
                  <a:lnTo>
                    <a:pt x="14388" y="43801"/>
                  </a:lnTo>
                  <a:lnTo>
                    <a:pt x="5626" y="60782"/>
                  </a:lnTo>
                  <a:lnTo>
                    <a:pt x="0" y="88931"/>
                  </a:lnTo>
                  <a:lnTo>
                    <a:pt x="290" y="100948"/>
                  </a:lnTo>
                  <a:lnTo>
                    <a:pt x="3947" y="109817"/>
                  </a:lnTo>
                  <a:lnTo>
                    <a:pt x="9578" y="112605"/>
                  </a:lnTo>
                  <a:lnTo>
                    <a:pt x="55747" y="117448"/>
                  </a:lnTo>
                  <a:lnTo>
                    <a:pt x="122441" y="10865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6" name="SMARTInkShape-1035">
              <a:extLst>
                <a:ext uri="{FF2B5EF4-FFF2-40B4-BE49-F238E27FC236}">
                  <a16:creationId xmlns:a16="http://schemas.microsoft.com/office/drawing/2014/main" id="{535AA12F-9DF5-25A0-8F00-15B879EB5DB9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7621484" y="1104900"/>
              <a:ext cx="87867" cy="211804"/>
            </a:xfrm>
            <a:custGeom>
              <a:avLst/>
              <a:gdLst/>
              <a:ahLst/>
              <a:cxnLst/>
              <a:rect l="0" t="0" r="0" b="0"/>
              <a:pathLst>
                <a:path w="87867" h="211804">
                  <a:moveTo>
                    <a:pt x="17566" y="0"/>
                  </a:moveTo>
                  <a:lnTo>
                    <a:pt x="17566" y="0"/>
                  </a:lnTo>
                  <a:lnTo>
                    <a:pt x="41164" y="0"/>
                  </a:lnTo>
                  <a:lnTo>
                    <a:pt x="42823" y="1058"/>
                  </a:lnTo>
                  <a:lnTo>
                    <a:pt x="43930" y="2822"/>
                  </a:lnTo>
                  <a:lnTo>
                    <a:pt x="44667" y="5056"/>
                  </a:lnTo>
                  <a:lnTo>
                    <a:pt x="30867" y="48303"/>
                  </a:lnTo>
                  <a:lnTo>
                    <a:pt x="22192" y="81351"/>
                  </a:lnTo>
                  <a:lnTo>
                    <a:pt x="5780" y="128017"/>
                  </a:lnTo>
                  <a:lnTo>
                    <a:pt x="669" y="165401"/>
                  </a:lnTo>
                  <a:lnTo>
                    <a:pt x="0" y="199693"/>
                  </a:lnTo>
                  <a:lnTo>
                    <a:pt x="3761" y="209755"/>
                  </a:lnTo>
                  <a:lnTo>
                    <a:pt x="8363" y="211803"/>
                  </a:lnTo>
                  <a:lnTo>
                    <a:pt x="21942" y="211257"/>
                  </a:lnTo>
                  <a:lnTo>
                    <a:pt x="61843" y="196443"/>
                  </a:lnTo>
                  <a:lnTo>
                    <a:pt x="71817" y="184674"/>
                  </a:lnTo>
                  <a:lnTo>
                    <a:pt x="86843" y="151249"/>
                  </a:lnTo>
                  <a:lnTo>
                    <a:pt x="87866" y="135661"/>
                  </a:lnTo>
                  <a:lnTo>
                    <a:pt x="86659" y="128541"/>
                  </a:lnTo>
                  <a:lnTo>
                    <a:pt x="79671" y="114985"/>
                  </a:lnTo>
                  <a:lnTo>
                    <a:pt x="74844" y="108406"/>
                  </a:lnTo>
                  <a:lnTo>
                    <a:pt x="58192" y="98275"/>
                  </a:lnTo>
                  <a:lnTo>
                    <a:pt x="17566" y="857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53" name="SMARTInkShape-Group229">
            <a:extLst>
              <a:ext uri="{FF2B5EF4-FFF2-40B4-BE49-F238E27FC236}">
                <a16:creationId xmlns:a16="http://schemas.microsoft.com/office/drawing/2014/main" id="{3EBB7333-D0D2-B4C7-6364-62C5C475C95F}"/>
              </a:ext>
            </a:extLst>
          </p:cNvPr>
          <p:cNvGrpSpPr/>
          <p:nvPr/>
        </p:nvGrpSpPr>
        <p:grpSpPr>
          <a:xfrm>
            <a:off x="6677025" y="1105016"/>
            <a:ext cx="541602" cy="237095"/>
            <a:chOff x="6677025" y="1105016"/>
            <a:chExt cx="541602" cy="237095"/>
          </a:xfrm>
        </p:grpSpPr>
        <p:sp>
          <p:nvSpPr>
            <p:cNvPr id="1248" name="SMARTInkShape-1036">
              <a:extLst>
                <a:ext uri="{FF2B5EF4-FFF2-40B4-BE49-F238E27FC236}">
                  <a16:creationId xmlns:a16="http://schemas.microsoft.com/office/drawing/2014/main" id="{D653502D-0847-7A68-F89C-7E4F4AB49CB9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7048500" y="1172476"/>
              <a:ext cx="170127" cy="169635"/>
            </a:xfrm>
            <a:custGeom>
              <a:avLst/>
              <a:gdLst/>
              <a:ahLst/>
              <a:cxnLst/>
              <a:rect l="0" t="0" r="0" b="0"/>
              <a:pathLst>
                <a:path w="170127" h="169635">
                  <a:moveTo>
                    <a:pt x="161925" y="27674"/>
                  </a:moveTo>
                  <a:lnTo>
                    <a:pt x="161925" y="27674"/>
                  </a:lnTo>
                  <a:lnTo>
                    <a:pt x="166981" y="22618"/>
                  </a:lnTo>
                  <a:lnTo>
                    <a:pt x="169465" y="14491"/>
                  </a:lnTo>
                  <a:lnTo>
                    <a:pt x="170126" y="9360"/>
                  </a:lnTo>
                  <a:lnTo>
                    <a:pt x="169510" y="5940"/>
                  </a:lnTo>
                  <a:lnTo>
                    <a:pt x="168039" y="3659"/>
                  </a:lnTo>
                  <a:lnTo>
                    <a:pt x="166001" y="2139"/>
                  </a:lnTo>
                  <a:lnTo>
                    <a:pt x="147964" y="0"/>
                  </a:lnTo>
                  <a:lnTo>
                    <a:pt x="114482" y="6881"/>
                  </a:lnTo>
                  <a:lnTo>
                    <a:pt x="93069" y="16457"/>
                  </a:lnTo>
                  <a:lnTo>
                    <a:pt x="75436" y="31171"/>
                  </a:lnTo>
                  <a:lnTo>
                    <a:pt x="70569" y="39106"/>
                  </a:lnTo>
                  <a:lnTo>
                    <a:pt x="71228" y="48982"/>
                  </a:lnTo>
                  <a:lnTo>
                    <a:pt x="80371" y="69266"/>
                  </a:lnTo>
                  <a:lnTo>
                    <a:pt x="89696" y="83201"/>
                  </a:lnTo>
                  <a:lnTo>
                    <a:pt x="126605" y="113454"/>
                  </a:lnTo>
                  <a:lnTo>
                    <a:pt x="135644" y="119773"/>
                  </a:lnTo>
                  <a:lnTo>
                    <a:pt x="150794" y="140094"/>
                  </a:lnTo>
                  <a:lnTo>
                    <a:pt x="151924" y="146473"/>
                  </a:lnTo>
                  <a:lnTo>
                    <a:pt x="147202" y="160123"/>
                  </a:lnTo>
                  <a:lnTo>
                    <a:pt x="144702" y="163598"/>
                  </a:lnTo>
                  <a:lnTo>
                    <a:pt x="139101" y="167460"/>
                  </a:lnTo>
                  <a:lnTo>
                    <a:pt x="119885" y="169634"/>
                  </a:lnTo>
                  <a:lnTo>
                    <a:pt x="78503" y="162889"/>
                  </a:lnTo>
                  <a:lnTo>
                    <a:pt x="57832" y="158754"/>
                  </a:lnTo>
                  <a:lnTo>
                    <a:pt x="0" y="15149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9" name="SMARTInkShape-1037">
              <a:extLst>
                <a:ext uri="{FF2B5EF4-FFF2-40B4-BE49-F238E27FC236}">
                  <a16:creationId xmlns:a16="http://schemas.microsoft.com/office/drawing/2014/main" id="{5F606744-A056-5C17-5F5D-D0F70B9BFADE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6915150" y="1163541"/>
              <a:ext cx="122401" cy="145054"/>
            </a:xfrm>
            <a:custGeom>
              <a:avLst/>
              <a:gdLst/>
              <a:ahLst/>
              <a:cxnLst/>
              <a:rect l="0" t="0" r="0" b="0"/>
              <a:pathLst>
                <a:path w="122401" h="145054">
                  <a:moveTo>
                    <a:pt x="0" y="46134"/>
                  </a:moveTo>
                  <a:lnTo>
                    <a:pt x="0" y="46134"/>
                  </a:lnTo>
                  <a:lnTo>
                    <a:pt x="15209" y="52680"/>
                  </a:lnTo>
                  <a:lnTo>
                    <a:pt x="44781" y="55267"/>
                  </a:lnTo>
                  <a:lnTo>
                    <a:pt x="68655" y="45430"/>
                  </a:lnTo>
                  <a:lnTo>
                    <a:pt x="113006" y="20879"/>
                  </a:lnTo>
                  <a:lnTo>
                    <a:pt x="122400" y="9935"/>
                  </a:lnTo>
                  <a:lnTo>
                    <a:pt x="117547" y="6057"/>
                  </a:lnTo>
                  <a:lnTo>
                    <a:pt x="108334" y="1863"/>
                  </a:lnTo>
                  <a:lnTo>
                    <a:pt x="97185" y="0"/>
                  </a:lnTo>
                  <a:lnTo>
                    <a:pt x="71721" y="6408"/>
                  </a:lnTo>
                  <a:lnTo>
                    <a:pt x="49473" y="14843"/>
                  </a:lnTo>
                  <a:lnTo>
                    <a:pt x="43155" y="20938"/>
                  </a:lnTo>
                  <a:lnTo>
                    <a:pt x="29484" y="40432"/>
                  </a:lnTo>
                  <a:lnTo>
                    <a:pt x="23688" y="57358"/>
                  </a:lnTo>
                  <a:lnTo>
                    <a:pt x="19966" y="99151"/>
                  </a:lnTo>
                  <a:lnTo>
                    <a:pt x="25102" y="117675"/>
                  </a:lnTo>
                  <a:lnTo>
                    <a:pt x="29435" y="125578"/>
                  </a:lnTo>
                  <a:lnTo>
                    <a:pt x="34440" y="130847"/>
                  </a:lnTo>
                  <a:lnTo>
                    <a:pt x="52656" y="139320"/>
                  </a:lnTo>
                  <a:lnTo>
                    <a:pt x="68911" y="145053"/>
                  </a:lnTo>
                  <a:lnTo>
                    <a:pt x="114300" y="14138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0" name="SMARTInkShape-1038">
              <a:extLst>
                <a:ext uri="{FF2B5EF4-FFF2-40B4-BE49-F238E27FC236}">
                  <a16:creationId xmlns:a16="http://schemas.microsoft.com/office/drawing/2014/main" id="{92116A2D-9B5B-7D71-D373-0700761F9BD0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6848475" y="1152525"/>
              <a:ext cx="1" cy="28576"/>
            </a:xfrm>
            <a:custGeom>
              <a:avLst/>
              <a:gdLst/>
              <a:ahLst/>
              <a:cxnLst/>
              <a:rect l="0" t="0" r="0" b="0"/>
              <a:pathLst>
                <a:path w="1" h="28576">
                  <a:moveTo>
                    <a:pt x="0" y="28575"/>
                  </a:moveTo>
                  <a:lnTo>
                    <a:pt x="0" y="2857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1" name="SMARTInkShape-1039">
              <a:extLst>
                <a:ext uri="{FF2B5EF4-FFF2-40B4-BE49-F238E27FC236}">
                  <a16:creationId xmlns:a16="http://schemas.microsoft.com/office/drawing/2014/main" id="{E5EE1C11-A145-9F83-ECA9-6123241974DE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6811847" y="1201474"/>
              <a:ext cx="25664" cy="132027"/>
            </a:xfrm>
            <a:custGeom>
              <a:avLst/>
              <a:gdLst/>
              <a:ahLst/>
              <a:cxnLst/>
              <a:rect l="0" t="0" r="0" b="0"/>
              <a:pathLst>
                <a:path w="25664" h="132027">
                  <a:moveTo>
                    <a:pt x="8053" y="8201"/>
                  </a:moveTo>
                  <a:lnTo>
                    <a:pt x="8053" y="8201"/>
                  </a:lnTo>
                  <a:lnTo>
                    <a:pt x="13109" y="8201"/>
                  </a:lnTo>
                  <a:lnTo>
                    <a:pt x="14598" y="7143"/>
                  </a:lnTo>
                  <a:lnTo>
                    <a:pt x="15591" y="5379"/>
                  </a:lnTo>
                  <a:lnTo>
                    <a:pt x="16253" y="3145"/>
                  </a:lnTo>
                  <a:lnTo>
                    <a:pt x="17754" y="1655"/>
                  </a:lnTo>
                  <a:lnTo>
                    <a:pt x="22242" y="0"/>
                  </a:lnTo>
                  <a:lnTo>
                    <a:pt x="23862" y="617"/>
                  </a:lnTo>
                  <a:lnTo>
                    <a:pt x="24943" y="2087"/>
                  </a:lnTo>
                  <a:lnTo>
                    <a:pt x="25663" y="4125"/>
                  </a:lnTo>
                  <a:lnTo>
                    <a:pt x="21620" y="17106"/>
                  </a:lnTo>
                  <a:lnTo>
                    <a:pt x="10571" y="46638"/>
                  </a:lnTo>
                  <a:lnTo>
                    <a:pt x="1839" y="90129"/>
                  </a:lnTo>
                  <a:lnTo>
                    <a:pt x="0" y="102116"/>
                  </a:lnTo>
                  <a:lnTo>
                    <a:pt x="2005" y="110972"/>
                  </a:lnTo>
                  <a:lnTo>
                    <a:pt x="5365" y="118435"/>
                  </a:lnTo>
                  <a:lnTo>
                    <a:pt x="8053" y="1320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2" name="SMARTInkShape-1040">
              <a:extLst>
                <a:ext uri="{FF2B5EF4-FFF2-40B4-BE49-F238E27FC236}">
                  <a16:creationId xmlns:a16="http://schemas.microsoft.com/office/drawing/2014/main" id="{AE52BB47-2244-17FB-8DF7-6F722A58B4DA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6677025" y="1105016"/>
              <a:ext cx="57035" cy="180860"/>
            </a:xfrm>
            <a:custGeom>
              <a:avLst/>
              <a:gdLst/>
              <a:ahLst/>
              <a:cxnLst/>
              <a:rect l="0" t="0" r="0" b="0"/>
              <a:pathLst>
                <a:path w="57035" h="180860">
                  <a:moveTo>
                    <a:pt x="47625" y="9409"/>
                  </a:moveTo>
                  <a:lnTo>
                    <a:pt x="47625" y="9409"/>
                  </a:lnTo>
                  <a:lnTo>
                    <a:pt x="57034" y="0"/>
                  </a:lnTo>
                  <a:lnTo>
                    <a:pt x="56069" y="15116"/>
                  </a:lnTo>
                  <a:lnTo>
                    <a:pt x="45389" y="57182"/>
                  </a:lnTo>
                  <a:lnTo>
                    <a:pt x="28379" y="97969"/>
                  </a:lnTo>
                  <a:lnTo>
                    <a:pt x="12674" y="143132"/>
                  </a:lnTo>
                  <a:lnTo>
                    <a:pt x="0" y="18085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61" name="SMARTInkShape-Group230">
            <a:extLst>
              <a:ext uri="{FF2B5EF4-FFF2-40B4-BE49-F238E27FC236}">
                <a16:creationId xmlns:a16="http://schemas.microsoft.com/office/drawing/2014/main" id="{63E48CDC-EBB7-8C75-A528-8BF5A2B5BF9E}"/>
              </a:ext>
            </a:extLst>
          </p:cNvPr>
          <p:cNvGrpSpPr/>
          <p:nvPr/>
        </p:nvGrpSpPr>
        <p:grpSpPr>
          <a:xfrm>
            <a:off x="5581650" y="1104900"/>
            <a:ext cx="762001" cy="255687"/>
            <a:chOff x="5581650" y="1104900"/>
            <a:chExt cx="762001" cy="255687"/>
          </a:xfrm>
        </p:grpSpPr>
        <p:sp>
          <p:nvSpPr>
            <p:cNvPr id="1254" name="SMARTInkShape-1041">
              <a:extLst>
                <a:ext uri="{FF2B5EF4-FFF2-40B4-BE49-F238E27FC236}">
                  <a16:creationId xmlns:a16="http://schemas.microsoft.com/office/drawing/2014/main" id="{507A9C38-3593-47E6-3FD3-973AB170C84B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6334125" y="133350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5" name="SMARTInkShape-1042">
              <a:extLst>
                <a:ext uri="{FF2B5EF4-FFF2-40B4-BE49-F238E27FC236}">
                  <a16:creationId xmlns:a16="http://schemas.microsoft.com/office/drawing/2014/main" id="{F435520C-AD6F-766C-A294-58A7A088E809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6124575" y="122872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9721" y="17992"/>
                  </a:lnTo>
                  <a:lnTo>
                    <a:pt x="56945" y="3862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6" name="SMARTInkShape-1043">
              <a:extLst>
                <a:ext uri="{FF2B5EF4-FFF2-40B4-BE49-F238E27FC236}">
                  <a16:creationId xmlns:a16="http://schemas.microsoft.com/office/drawing/2014/main" id="{0EDC35E8-CEB4-8C0B-7EBC-12FE764AF4AC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6143893" y="1104900"/>
              <a:ext cx="94983" cy="232976"/>
            </a:xfrm>
            <a:custGeom>
              <a:avLst/>
              <a:gdLst/>
              <a:ahLst/>
              <a:cxnLst/>
              <a:rect l="0" t="0" r="0" b="0"/>
              <a:pathLst>
                <a:path w="94983" h="232976">
                  <a:moveTo>
                    <a:pt x="28307" y="0"/>
                  </a:moveTo>
                  <a:lnTo>
                    <a:pt x="28307" y="0"/>
                  </a:lnTo>
                  <a:lnTo>
                    <a:pt x="28307" y="40704"/>
                  </a:lnTo>
                  <a:lnTo>
                    <a:pt x="19645" y="83260"/>
                  </a:lnTo>
                  <a:lnTo>
                    <a:pt x="2772" y="127969"/>
                  </a:lnTo>
                  <a:lnTo>
                    <a:pt x="132" y="171996"/>
                  </a:lnTo>
                  <a:lnTo>
                    <a:pt x="0" y="181339"/>
                  </a:lnTo>
                  <a:lnTo>
                    <a:pt x="5496" y="197364"/>
                  </a:lnTo>
                  <a:lnTo>
                    <a:pt x="21214" y="219843"/>
                  </a:lnTo>
                  <a:lnTo>
                    <a:pt x="27977" y="224708"/>
                  </a:lnTo>
                  <a:lnTo>
                    <a:pt x="45999" y="232888"/>
                  </a:lnTo>
                  <a:lnTo>
                    <a:pt x="57689" y="232975"/>
                  </a:lnTo>
                  <a:lnTo>
                    <a:pt x="94982" y="2095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7" name="SMARTInkShape-1044">
              <a:extLst>
                <a:ext uri="{FF2B5EF4-FFF2-40B4-BE49-F238E27FC236}">
                  <a16:creationId xmlns:a16="http://schemas.microsoft.com/office/drawing/2014/main" id="{A0C94061-CB00-EFAD-462C-94EB75B12260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5939673" y="1219631"/>
              <a:ext cx="175378" cy="109020"/>
            </a:xfrm>
            <a:custGeom>
              <a:avLst/>
              <a:gdLst/>
              <a:ahLst/>
              <a:cxnLst/>
              <a:rect l="0" t="0" r="0" b="0"/>
              <a:pathLst>
                <a:path w="175378" h="109020">
                  <a:moveTo>
                    <a:pt x="99177" y="37669"/>
                  </a:moveTo>
                  <a:lnTo>
                    <a:pt x="99177" y="37669"/>
                  </a:lnTo>
                  <a:lnTo>
                    <a:pt x="104233" y="32612"/>
                  </a:lnTo>
                  <a:lnTo>
                    <a:pt x="106716" y="27308"/>
                  </a:lnTo>
                  <a:lnTo>
                    <a:pt x="108668" y="10569"/>
                  </a:lnTo>
                  <a:lnTo>
                    <a:pt x="103634" y="4475"/>
                  </a:lnTo>
                  <a:lnTo>
                    <a:pt x="98336" y="1749"/>
                  </a:lnTo>
                  <a:lnTo>
                    <a:pt x="76198" y="0"/>
                  </a:lnTo>
                  <a:lnTo>
                    <a:pt x="55444" y="4753"/>
                  </a:lnTo>
                  <a:lnTo>
                    <a:pt x="25040" y="22387"/>
                  </a:lnTo>
                  <a:lnTo>
                    <a:pt x="15827" y="34787"/>
                  </a:lnTo>
                  <a:lnTo>
                    <a:pt x="647" y="68582"/>
                  </a:lnTo>
                  <a:lnTo>
                    <a:pt x="0" y="83511"/>
                  </a:lnTo>
                  <a:lnTo>
                    <a:pt x="3151" y="100229"/>
                  </a:lnTo>
                  <a:lnTo>
                    <a:pt x="8753" y="108181"/>
                  </a:lnTo>
                  <a:lnTo>
                    <a:pt x="12437" y="109019"/>
                  </a:lnTo>
                  <a:lnTo>
                    <a:pt x="22172" y="107127"/>
                  </a:lnTo>
                  <a:lnTo>
                    <a:pt x="39555" y="100112"/>
                  </a:lnTo>
                  <a:lnTo>
                    <a:pt x="49042" y="91527"/>
                  </a:lnTo>
                  <a:lnTo>
                    <a:pt x="84778" y="49342"/>
                  </a:lnTo>
                  <a:lnTo>
                    <a:pt x="88689" y="39975"/>
                  </a:lnTo>
                  <a:lnTo>
                    <a:pt x="97768" y="29671"/>
                  </a:lnTo>
                  <a:lnTo>
                    <a:pt x="93703" y="33653"/>
                  </a:lnTo>
                  <a:lnTo>
                    <a:pt x="91452" y="38706"/>
                  </a:lnTo>
                  <a:lnTo>
                    <a:pt x="81556" y="73212"/>
                  </a:lnTo>
                  <a:lnTo>
                    <a:pt x="82138" y="77239"/>
                  </a:lnTo>
                  <a:lnTo>
                    <a:pt x="83584" y="79924"/>
                  </a:lnTo>
                  <a:lnTo>
                    <a:pt x="93510" y="89290"/>
                  </a:lnTo>
                  <a:lnTo>
                    <a:pt x="105125" y="92361"/>
                  </a:lnTo>
                  <a:lnTo>
                    <a:pt x="133396" y="94333"/>
                  </a:lnTo>
                  <a:lnTo>
                    <a:pt x="175377" y="8529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8" name="SMARTInkShape-1045">
              <a:extLst>
                <a:ext uri="{FF2B5EF4-FFF2-40B4-BE49-F238E27FC236}">
                  <a16:creationId xmlns:a16="http://schemas.microsoft.com/office/drawing/2014/main" id="{3CD6E621-B331-D6E0-42D8-764A97D31DF5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5753100" y="1228725"/>
              <a:ext cx="152401" cy="28576"/>
            </a:xfrm>
            <a:custGeom>
              <a:avLst/>
              <a:gdLst/>
              <a:ahLst/>
              <a:cxnLst/>
              <a:rect l="0" t="0" r="0" b="0"/>
              <a:pathLst>
                <a:path w="152401" h="28576">
                  <a:moveTo>
                    <a:pt x="0" y="28575"/>
                  </a:moveTo>
                  <a:lnTo>
                    <a:pt x="0" y="28575"/>
                  </a:lnTo>
                  <a:lnTo>
                    <a:pt x="41444" y="10675"/>
                  </a:lnTo>
                  <a:lnTo>
                    <a:pt x="84505" y="2109"/>
                  </a:lnTo>
                  <a:lnTo>
                    <a:pt x="128013" y="417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9" name="SMARTInkShape-1046">
              <a:extLst>
                <a:ext uri="{FF2B5EF4-FFF2-40B4-BE49-F238E27FC236}">
                  <a16:creationId xmlns:a16="http://schemas.microsoft.com/office/drawing/2014/main" id="{98954D54-88AF-9FC5-299F-0AEEB9232898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5772580" y="1134799"/>
              <a:ext cx="123396" cy="206701"/>
            </a:xfrm>
            <a:custGeom>
              <a:avLst/>
              <a:gdLst/>
              <a:ahLst/>
              <a:cxnLst/>
              <a:rect l="0" t="0" r="0" b="0"/>
              <a:pathLst>
                <a:path w="123396" h="206701">
                  <a:moveTo>
                    <a:pt x="9095" y="8201"/>
                  </a:moveTo>
                  <a:lnTo>
                    <a:pt x="9095" y="8201"/>
                  </a:lnTo>
                  <a:lnTo>
                    <a:pt x="25497" y="0"/>
                  </a:lnTo>
                  <a:lnTo>
                    <a:pt x="26380" y="1675"/>
                  </a:lnTo>
                  <a:lnTo>
                    <a:pt x="27360" y="9181"/>
                  </a:lnTo>
                  <a:lnTo>
                    <a:pt x="18398" y="53932"/>
                  </a:lnTo>
                  <a:lnTo>
                    <a:pt x="11246" y="93238"/>
                  </a:lnTo>
                  <a:lnTo>
                    <a:pt x="2832" y="139344"/>
                  </a:lnTo>
                  <a:lnTo>
                    <a:pt x="0" y="162649"/>
                  </a:lnTo>
                  <a:lnTo>
                    <a:pt x="4754" y="178024"/>
                  </a:lnTo>
                  <a:lnTo>
                    <a:pt x="15633" y="187042"/>
                  </a:lnTo>
                  <a:lnTo>
                    <a:pt x="33963" y="195246"/>
                  </a:lnTo>
                  <a:lnTo>
                    <a:pt x="42372" y="198224"/>
                  </a:lnTo>
                  <a:lnTo>
                    <a:pt x="49637" y="203075"/>
                  </a:lnTo>
                  <a:lnTo>
                    <a:pt x="69791" y="206700"/>
                  </a:lnTo>
                  <a:lnTo>
                    <a:pt x="114764" y="199494"/>
                  </a:lnTo>
                  <a:lnTo>
                    <a:pt x="123395" y="1987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0" name="SMARTInkShape-1047">
              <a:extLst>
                <a:ext uri="{FF2B5EF4-FFF2-40B4-BE49-F238E27FC236}">
                  <a16:creationId xmlns:a16="http://schemas.microsoft.com/office/drawing/2014/main" id="{89C303DE-273E-EE21-5CD1-2ADBC1113D42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5581650" y="1211115"/>
              <a:ext cx="149035" cy="149472"/>
            </a:xfrm>
            <a:custGeom>
              <a:avLst/>
              <a:gdLst/>
              <a:ahLst/>
              <a:cxnLst/>
              <a:rect l="0" t="0" r="0" b="0"/>
              <a:pathLst>
                <a:path w="149035" h="149472">
                  <a:moveTo>
                    <a:pt x="95250" y="17610"/>
                  </a:moveTo>
                  <a:lnTo>
                    <a:pt x="95250" y="17610"/>
                  </a:lnTo>
                  <a:lnTo>
                    <a:pt x="103451" y="9409"/>
                  </a:lnTo>
                  <a:lnTo>
                    <a:pt x="104659" y="0"/>
                  </a:lnTo>
                  <a:lnTo>
                    <a:pt x="60034" y="25453"/>
                  </a:lnTo>
                  <a:lnTo>
                    <a:pt x="22983" y="44205"/>
                  </a:lnTo>
                  <a:lnTo>
                    <a:pt x="21671" y="45923"/>
                  </a:lnTo>
                  <a:lnTo>
                    <a:pt x="20214" y="50655"/>
                  </a:lnTo>
                  <a:lnTo>
                    <a:pt x="20884" y="52340"/>
                  </a:lnTo>
                  <a:lnTo>
                    <a:pt x="22390" y="53463"/>
                  </a:lnTo>
                  <a:lnTo>
                    <a:pt x="24452" y="54212"/>
                  </a:lnTo>
                  <a:lnTo>
                    <a:pt x="46527" y="77037"/>
                  </a:lnTo>
                  <a:lnTo>
                    <a:pt x="81190" y="90870"/>
                  </a:lnTo>
                  <a:lnTo>
                    <a:pt x="114095" y="101027"/>
                  </a:lnTo>
                  <a:lnTo>
                    <a:pt x="144612" y="119286"/>
                  </a:lnTo>
                  <a:lnTo>
                    <a:pt x="148939" y="125594"/>
                  </a:lnTo>
                  <a:lnTo>
                    <a:pt x="149034" y="128758"/>
                  </a:lnTo>
                  <a:lnTo>
                    <a:pt x="146317" y="135095"/>
                  </a:lnTo>
                  <a:lnTo>
                    <a:pt x="143053" y="137208"/>
                  </a:lnTo>
                  <a:lnTo>
                    <a:pt x="98550" y="147610"/>
                  </a:lnTo>
                  <a:lnTo>
                    <a:pt x="86838" y="149471"/>
                  </a:lnTo>
                  <a:lnTo>
                    <a:pt x="47884" y="144120"/>
                  </a:lnTo>
                  <a:lnTo>
                    <a:pt x="0" y="14143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68" name="SMARTInkShape-Group231">
            <a:extLst>
              <a:ext uri="{FF2B5EF4-FFF2-40B4-BE49-F238E27FC236}">
                <a16:creationId xmlns:a16="http://schemas.microsoft.com/office/drawing/2014/main" id="{ED160074-C54E-F6DD-2A68-B517890CBAA6}"/>
              </a:ext>
            </a:extLst>
          </p:cNvPr>
          <p:cNvGrpSpPr/>
          <p:nvPr/>
        </p:nvGrpSpPr>
        <p:grpSpPr>
          <a:xfrm>
            <a:off x="4448175" y="1162095"/>
            <a:ext cx="676276" cy="247099"/>
            <a:chOff x="4448175" y="1162095"/>
            <a:chExt cx="676276" cy="247099"/>
          </a:xfrm>
        </p:grpSpPr>
        <p:sp>
          <p:nvSpPr>
            <p:cNvPr id="1262" name="SMARTInkShape-1048">
              <a:extLst>
                <a:ext uri="{FF2B5EF4-FFF2-40B4-BE49-F238E27FC236}">
                  <a16:creationId xmlns:a16="http://schemas.microsoft.com/office/drawing/2014/main" id="{50AC0C00-C226-1FAB-B416-54B5765A0B93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4962525" y="1276501"/>
              <a:ext cx="161926" cy="18900"/>
            </a:xfrm>
            <a:custGeom>
              <a:avLst/>
              <a:gdLst/>
              <a:ahLst/>
              <a:cxnLst/>
              <a:rect l="0" t="0" r="0" b="0"/>
              <a:pathLst>
                <a:path w="161926" h="18900">
                  <a:moveTo>
                    <a:pt x="0" y="18899"/>
                  </a:moveTo>
                  <a:lnTo>
                    <a:pt x="0" y="18899"/>
                  </a:lnTo>
                  <a:lnTo>
                    <a:pt x="39773" y="5642"/>
                  </a:lnTo>
                  <a:lnTo>
                    <a:pt x="82018" y="993"/>
                  </a:lnTo>
                  <a:lnTo>
                    <a:pt x="124800" y="0"/>
                  </a:lnTo>
                  <a:lnTo>
                    <a:pt x="161925" y="937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3" name="SMARTInkShape-1049">
              <a:extLst>
                <a:ext uri="{FF2B5EF4-FFF2-40B4-BE49-F238E27FC236}">
                  <a16:creationId xmlns:a16="http://schemas.microsoft.com/office/drawing/2014/main" id="{08D941BA-DA6C-15C7-9D71-BF283A995257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4986077" y="1181100"/>
              <a:ext cx="90749" cy="209365"/>
            </a:xfrm>
            <a:custGeom>
              <a:avLst/>
              <a:gdLst/>
              <a:ahLst/>
              <a:cxnLst/>
              <a:rect l="0" t="0" r="0" b="0"/>
              <a:pathLst>
                <a:path w="90749" h="209365">
                  <a:moveTo>
                    <a:pt x="5023" y="0"/>
                  </a:moveTo>
                  <a:lnTo>
                    <a:pt x="5023" y="0"/>
                  </a:lnTo>
                  <a:lnTo>
                    <a:pt x="10079" y="0"/>
                  </a:lnTo>
                  <a:lnTo>
                    <a:pt x="11568" y="1058"/>
                  </a:lnTo>
                  <a:lnTo>
                    <a:pt x="12562" y="2822"/>
                  </a:lnTo>
                  <a:lnTo>
                    <a:pt x="13960" y="13183"/>
                  </a:lnTo>
                  <a:lnTo>
                    <a:pt x="14470" y="50419"/>
                  </a:lnTo>
                  <a:lnTo>
                    <a:pt x="11711" y="90785"/>
                  </a:lnTo>
                  <a:lnTo>
                    <a:pt x="5905" y="119866"/>
                  </a:lnTo>
                  <a:lnTo>
                    <a:pt x="5139" y="144483"/>
                  </a:lnTo>
                  <a:lnTo>
                    <a:pt x="2252" y="151704"/>
                  </a:lnTo>
                  <a:lnTo>
                    <a:pt x="0" y="155111"/>
                  </a:lnTo>
                  <a:lnTo>
                    <a:pt x="322" y="167363"/>
                  </a:lnTo>
                  <a:lnTo>
                    <a:pt x="4747" y="202403"/>
                  </a:lnTo>
                  <a:lnTo>
                    <a:pt x="6956" y="204786"/>
                  </a:lnTo>
                  <a:lnTo>
                    <a:pt x="15055" y="207433"/>
                  </a:lnTo>
                  <a:lnTo>
                    <a:pt x="49797" y="209364"/>
                  </a:lnTo>
                  <a:lnTo>
                    <a:pt x="90748" y="2000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4" name="SMARTInkShape-1050">
              <a:extLst>
                <a:ext uri="{FF2B5EF4-FFF2-40B4-BE49-F238E27FC236}">
                  <a16:creationId xmlns:a16="http://schemas.microsoft.com/office/drawing/2014/main" id="{8EF445D9-1681-1B3B-705E-0DEE73C583DB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4810125" y="1253218"/>
              <a:ext cx="121519" cy="126569"/>
            </a:xfrm>
            <a:custGeom>
              <a:avLst/>
              <a:gdLst/>
              <a:ahLst/>
              <a:cxnLst/>
              <a:rect l="0" t="0" r="0" b="0"/>
              <a:pathLst>
                <a:path w="121519" h="126569">
                  <a:moveTo>
                    <a:pt x="104775" y="32657"/>
                  </a:moveTo>
                  <a:lnTo>
                    <a:pt x="104775" y="32657"/>
                  </a:lnTo>
                  <a:lnTo>
                    <a:pt x="117867" y="18507"/>
                  </a:lnTo>
                  <a:lnTo>
                    <a:pt x="121177" y="11199"/>
                  </a:lnTo>
                  <a:lnTo>
                    <a:pt x="119943" y="7768"/>
                  </a:lnTo>
                  <a:lnTo>
                    <a:pt x="112928" y="1134"/>
                  </a:lnTo>
                  <a:lnTo>
                    <a:pt x="109151" y="0"/>
                  </a:lnTo>
                  <a:lnTo>
                    <a:pt x="105576" y="302"/>
                  </a:lnTo>
                  <a:lnTo>
                    <a:pt x="96664" y="2402"/>
                  </a:lnTo>
                  <a:lnTo>
                    <a:pt x="75913" y="4643"/>
                  </a:lnTo>
                  <a:lnTo>
                    <a:pt x="62122" y="11539"/>
                  </a:lnTo>
                  <a:lnTo>
                    <a:pt x="49743" y="21396"/>
                  </a:lnTo>
                  <a:lnTo>
                    <a:pt x="48566" y="25183"/>
                  </a:lnTo>
                  <a:lnTo>
                    <a:pt x="47811" y="31181"/>
                  </a:lnTo>
                  <a:lnTo>
                    <a:pt x="55266" y="46516"/>
                  </a:lnTo>
                  <a:lnTo>
                    <a:pt x="97506" y="92006"/>
                  </a:lnTo>
                  <a:lnTo>
                    <a:pt x="118635" y="114242"/>
                  </a:lnTo>
                  <a:lnTo>
                    <a:pt x="121518" y="121128"/>
                  </a:lnTo>
                  <a:lnTo>
                    <a:pt x="119112" y="123388"/>
                  </a:lnTo>
                  <a:lnTo>
                    <a:pt x="101614" y="126568"/>
                  </a:lnTo>
                  <a:lnTo>
                    <a:pt x="80438" y="126452"/>
                  </a:lnTo>
                  <a:lnTo>
                    <a:pt x="0" y="1183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5" name="SMARTInkShape-1051">
              <a:extLst>
                <a:ext uri="{FF2B5EF4-FFF2-40B4-BE49-F238E27FC236}">
                  <a16:creationId xmlns:a16="http://schemas.microsoft.com/office/drawing/2014/main" id="{0D55FEF8-76D2-435B-D26F-115EAC6EF4E2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4670008" y="1259146"/>
              <a:ext cx="107348" cy="112455"/>
            </a:xfrm>
            <a:custGeom>
              <a:avLst/>
              <a:gdLst/>
              <a:ahLst/>
              <a:cxnLst/>
              <a:rect l="0" t="0" r="0" b="0"/>
              <a:pathLst>
                <a:path w="107348" h="112455">
                  <a:moveTo>
                    <a:pt x="6767" y="36254"/>
                  </a:moveTo>
                  <a:lnTo>
                    <a:pt x="6767" y="36254"/>
                  </a:lnTo>
                  <a:lnTo>
                    <a:pt x="11823" y="41311"/>
                  </a:lnTo>
                  <a:lnTo>
                    <a:pt x="17128" y="43793"/>
                  </a:lnTo>
                  <a:lnTo>
                    <a:pt x="61986" y="45756"/>
                  </a:lnTo>
                  <a:lnTo>
                    <a:pt x="92904" y="45776"/>
                  </a:lnTo>
                  <a:lnTo>
                    <a:pt x="95942" y="44719"/>
                  </a:lnTo>
                  <a:lnTo>
                    <a:pt x="97966" y="42955"/>
                  </a:lnTo>
                  <a:lnTo>
                    <a:pt x="100217" y="38174"/>
                  </a:lnTo>
                  <a:lnTo>
                    <a:pt x="101217" y="32521"/>
                  </a:lnTo>
                  <a:lnTo>
                    <a:pt x="102541" y="30590"/>
                  </a:lnTo>
                  <a:lnTo>
                    <a:pt x="104484" y="29303"/>
                  </a:lnTo>
                  <a:lnTo>
                    <a:pt x="106836" y="28445"/>
                  </a:lnTo>
                  <a:lnTo>
                    <a:pt x="107347" y="26815"/>
                  </a:lnTo>
                  <a:lnTo>
                    <a:pt x="106629" y="24670"/>
                  </a:lnTo>
                  <a:lnTo>
                    <a:pt x="97872" y="13622"/>
                  </a:lnTo>
                  <a:lnTo>
                    <a:pt x="83973" y="4383"/>
                  </a:lnTo>
                  <a:lnTo>
                    <a:pt x="66450" y="0"/>
                  </a:lnTo>
                  <a:lnTo>
                    <a:pt x="42795" y="3757"/>
                  </a:lnTo>
                  <a:lnTo>
                    <a:pt x="20735" y="16630"/>
                  </a:lnTo>
                  <a:lnTo>
                    <a:pt x="5849" y="33850"/>
                  </a:lnTo>
                  <a:lnTo>
                    <a:pt x="1067" y="48944"/>
                  </a:lnTo>
                  <a:lnTo>
                    <a:pt x="0" y="65177"/>
                  </a:lnTo>
                  <a:lnTo>
                    <a:pt x="5350" y="85158"/>
                  </a:lnTo>
                  <a:lnTo>
                    <a:pt x="10723" y="94325"/>
                  </a:lnTo>
                  <a:lnTo>
                    <a:pt x="22284" y="101927"/>
                  </a:lnTo>
                  <a:lnTo>
                    <a:pt x="45462" y="110375"/>
                  </a:lnTo>
                  <a:lnTo>
                    <a:pt x="92492" y="11245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6" name="SMARTInkShape-1052">
              <a:extLst>
                <a:ext uri="{FF2B5EF4-FFF2-40B4-BE49-F238E27FC236}">
                  <a16:creationId xmlns:a16="http://schemas.microsoft.com/office/drawing/2014/main" id="{1559AB46-35A6-6CC7-EE3C-3602D6B43AAE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4448175" y="1266825"/>
              <a:ext cx="152401" cy="38101"/>
            </a:xfrm>
            <a:custGeom>
              <a:avLst/>
              <a:gdLst/>
              <a:ahLst/>
              <a:cxnLst/>
              <a:rect l="0" t="0" r="0" b="0"/>
              <a:pathLst>
                <a:path w="152401" h="38101">
                  <a:moveTo>
                    <a:pt x="0" y="38100"/>
                  </a:moveTo>
                  <a:lnTo>
                    <a:pt x="0" y="38100"/>
                  </a:lnTo>
                  <a:lnTo>
                    <a:pt x="0" y="33043"/>
                  </a:lnTo>
                  <a:lnTo>
                    <a:pt x="5645" y="27739"/>
                  </a:lnTo>
                  <a:lnTo>
                    <a:pt x="10113" y="24843"/>
                  </a:lnTo>
                  <a:lnTo>
                    <a:pt x="48957" y="16991"/>
                  </a:lnTo>
                  <a:lnTo>
                    <a:pt x="91044" y="11000"/>
                  </a:lnTo>
                  <a:lnTo>
                    <a:pt x="1524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7" name="SMARTInkShape-1053">
              <a:extLst>
                <a:ext uri="{FF2B5EF4-FFF2-40B4-BE49-F238E27FC236}">
                  <a16:creationId xmlns:a16="http://schemas.microsoft.com/office/drawing/2014/main" id="{984FB538-721A-A573-55E9-3AA7A0303744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4481054" y="1162095"/>
              <a:ext cx="119522" cy="247099"/>
            </a:xfrm>
            <a:custGeom>
              <a:avLst/>
              <a:gdLst/>
              <a:ahLst/>
              <a:cxnLst/>
              <a:rect l="0" t="0" r="0" b="0"/>
              <a:pathLst>
                <a:path w="119522" h="247099">
                  <a:moveTo>
                    <a:pt x="5221" y="19005"/>
                  </a:moveTo>
                  <a:lnTo>
                    <a:pt x="5221" y="19005"/>
                  </a:lnTo>
                  <a:lnTo>
                    <a:pt x="10277" y="13949"/>
                  </a:lnTo>
                  <a:lnTo>
                    <a:pt x="12760" y="8644"/>
                  </a:lnTo>
                  <a:lnTo>
                    <a:pt x="14736" y="0"/>
                  </a:lnTo>
                  <a:lnTo>
                    <a:pt x="14746" y="13216"/>
                  </a:lnTo>
                  <a:lnTo>
                    <a:pt x="20234" y="33070"/>
                  </a:lnTo>
                  <a:lnTo>
                    <a:pt x="15367" y="78587"/>
                  </a:lnTo>
                  <a:lnTo>
                    <a:pt x="12047" y="122065"/>
                  </a:lnTo>
                  <a:lnTo>
                    <a:pt x="6569" y="166598"/>
                  </a:lnTo>
                  <a:lnTo>
                    <a:pt x="0" y="208555"/>
                  </a:lnTo>
                  <a:lnTo>
                    <a:pt x="4324" y="241835"/>
                  </a:lnTo>
                  <a:lnTo>
                    <a:pt x="5681" y="243759"/>
                  </a:lnTo>
                  <a:lnTo>
                    <a:pt x="7644" y="245041"/>
                  </a:lnTo>
                  <a:lnTo>
                    <a:pt x="13706" y="246465"/>
                  </a:lnTo>
                  <a:lnTo>
                    <a:pt x="23456" y="247098"/>
                  </a:lnTo>
                  <a:lnTo>
                    <a:pt x="69516" y="234303"/>
                  </a:lnTo>
                  <a:lnTo>
                    <a:pt x="117122" y="219391"/>
                  </a:lnTo>
                  <a:lnTo>
                    <a:pt x="119521" y="2190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73" name="SMARTInkShape-Group232">
            <a:extLst>
              <a:ext uri="{FF2B5EF4-FFF2-40B4-BE49-F238E27FC236}">
                <a16:creationId xmlns:a16="http://schemas.microsoft.com/office/drawing/2014/main" id="{FF85CCA6-CF03-D111-659D-396783F93CFD}"/>
              </a:ext>
            </a:extLst>
          </p:cNvPr>
          <p:cNvGrpSpPr/>
          <p:nvPr/>
        </p:nvGrpSpPr>
        <p:grpSpPr>
          <a:xfrm>
            <a:off x="3581400" y="1138759"/>
            <a:ext cx="323851" cy="366192"/>
            <a:chOff x="3581400" y="1138759"/>
            <a:chExt cx="323851" cy="366192"/>
          </a:xfrm>
        </p:grpSpPr>
        <p:sp>
          <p:nvSpPr>
            <p:cNvPr id="1269" name="SMARTInkShape-1054">
              <a:extLst>
                <a:ext uri="{FF2B5EF4-FFF2-40B4-BE49-F238E27FC236}">
                  <a16:creationId xmlns:a16="http://schemas.microsoft.com/office/drawing/2014/main" id="{CCDB9E61-BDA5-121A-7053-A5103A3D2B97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3714750" y="1323975"/>
              <a:ext cx="190501" cy="47626"/>
            </a:xfrm>
            <a:custGeom>
              <a:avLst/>
              <a:gdLst/>
              <a:ahLst/>
              <a:cxnLst/>
              <a:rect l="0" t="0" r="0" b="0"/>
              <a:pathLst>
                <a:path w="190501" h="47626">
                  <a:moveTo>
                    <a:pt x="0" y="47625"/>
                  </a:moveTo>
                  <a:lnTo>
                    <a:pt x="0" y="47625"/>
                  </a:lnTo>
                  <a:lnTo>
                    <a:pt x="43312" y="28327"/>
                  </a:lnTo>
                  <a:lnTo>
                    <a:pt x="55233" y="22115"/>
                  </a:lnTo>
                  <a:lnTo>
                    <a:pt x="99257" y="6336"/>
                  </a:lnTo>
                  <a:lnTo>
                    <a:pt x="140687" y="1251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0" name="SMARTInkShape-1055">
              <a:extLst>
                <a:ext uri="{FF2B5EF4-FFF2-40B4-BE49-F238E27FC236}">
                  <a16:creationId xmlns:a16="http://schemas.microsoft.com/office/drawing/2014/main" id="{9D76E5AE-DF2B-71E2-9312-E034E14A01A4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3775970" y="1138759"/>
              <a:ext cx="72117" cy="366192"/>
            </a:xfrm>
            <a:custGeom>
              <a:avLst/>
              <a:gdLst/>
              <a:ahLst/>
              <a:cxnLst/>
              <a:rect l="0" t="0" r="0" b="0"/>
              <a:pathLst>
                <a:path w="72117" h="366192">
                  <a:moveTo>
                    <a:pt x="53080" y="61391"/>
                  </a:moveTo>
                  <a:lnTo>
                    <a:pt x="53080" y="61391"/>
                  </a:lnTo>
                  <a:lnTo>
                    <a:pt x="58136" y="61391"/>
                  </a:lnTo>
                  <a:lnTo>
                    <a:pt x="63441" y="58569"/>
                  </a:lnTo>
                  <a:lnTo>
                    <a:pt x="70413" y="53190"/>
                  </a:lnTo>
                  <a:lnTo>
                    <a:pt x="71367" y="49632"/>
                  </a:lnTo>
                  <a:lnTo>
                    <a:pt x="72116" y="29210"/>
                  </a:lnTo>
                  <a:lnTo>
                    <a:pt x="69302" y="23099"/>
                  </a:lnTo>
                  <a:lnTo>
                    <a:pt x="49740" y="1055"/>
                  </a:lnTo>
                  <a:lnTo>
                    <a:pt x="46620" y="0"/>
                  </a:lnTo>
                  <a:lnTo>
                    <a:pt x="43482" y="355"/>
                  </a:lnTo>
                  <a:lnTo>
                    <a:pt x="37172" y="3572"/>
                  </a:lnTo>
                  <a:lnTo>
                    <a:pt x="30840" y="8530"/>
                  </a:lnTo>
                  <a:lnTo>
                    <a:pt x="21326" y="27384"/>
                  </a:lnTo>
                  <a:lnTo>
                    <a:pt x="9687" y="67687"/>
                  </a:lnTo>
                  <a:lnTo>
                    <a:pt x="6291" y="106693"/>
                  </a:lnTo>
                  <a:lnTo>
                    <a:pt x="5703" y="149250"/>
                  </a:lnTo>
                  <a:lnTo>
                    <a:pt x="2706" y="192551"/>
                  </a:lnTo>
                  <a:lnTo>
                    <a:pt x="0" y="217051"/>
                  </a:lnTo>
                  <a:lnTo>
                    <a:pt x="4063" y="255671"/>
                  </a:lnTo>
                  <a:lnTo>
                    <a:pt x="10236" y="298381"/>
                  </a:lnTo>
                  <a:lnTo>
                    <a:pt x="14898" y="343726"/>
                  </a:lnTo>
                  <a:lnTo>
                    <a:pt x="14980" y="3661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1" name="SMARTInkShape-1056">
              <a:extLst>
                <a:ext uri="{FF2B5EF4-FFF2-40B4-BE49-F238E27FC236}">
                  <a16:creationId xmlns:a16="http://schemas.microsoft.com/office/drawing/2014/main" id="{27B9BFD2-5649-ACE7-2DC3-D2DB1095A1B0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3629025" y="1219200"/>
              <a:ext cx="19051" cy="28576"/>
            </a:xfrm>
            <a:custGeom>
              <a:avLst/>
              <a:gdLst/>
              <a:ahLst/>
              <a:cxnLst/>
              <a:rect l="0" t="0" r="0" b="0"/>
              <a:pathLst>
                <a:path w="19051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8"/>
                  </a:lnTo>
                  <a:lnTo>
                    <a:pt x="2822" y="18214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2" name="SMARTInkShape-1057">
              <a:extLst>
                <a:ext uri="{FF2B5EF4-FFF2-40B4-BE49-F238E27FC236}">
                  <a16:creationId xmlns:a16="http://schemas.microsoft.com/office/drawing/2014/main" id="{93136A69-7052-5080-EB07-AA2056F22994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3581400" y="1286302"/>
              <a:ext cx="152401" cy="94757"/>
            </a:xfrm>
            <a:custGeom>
              <a:avLst/>
              <a:gdLst/>
              <a:ahLst/>
              <a:cxnLst/>
              <a:rect l="0" t="0" r="0" b="0"/>
              <a:pathLst>
                <a:path w="152401" h="94757">
                  <a:moveTo>
                    <a:pt x="0" y="18623"/>
                  </a:moveTo>
                  <a:lnTo>
                    <a:pt x="0" y="18623"/>
                  </a:lnTo>
                  <a:lnTo>
                    <a:pt x="5056" y="18623"/>
                  </a:lnTo>
                  <a:lnTo>
                    <a:pt x="6546" y="17565"/>
                  </a:lnTo>
                  <a:lnTo>
                    <a:pt x="7539" y="15801"/>
                  </a:lnTo>
                  <a:lnTo>
                    <a:pt x="9263" y="8922"/>
                  </a:lnTo>
                  <a:lnTo>
                    <a:pt x="9515" y="0"/>
                  </a:lnTo>
                  <a:lnTo>
                    <a:pt x="14578" y="4756"/>
                  </a:lnTo>
                  <a:lnTo>
                    <a:pt x="17725" y="22981"/>
                  </a:lnTo>
                  <a:lnTo>
                    <a:pt x="17730" y="56525"/>
                  </a:lnTo>
                  <a:lnTo>
                    <a:pt x="9907" y="92253"/>
                  </a:lnTo>
                  <a:lnTo>
                    <a:pt x="10838" y="93109"/>
                  </a:lnTo>
                  <a:lnTo>
                    <a:pt x="14694" y="94061"/>
                  </a:lnTo>
                  <a:lnTo>
                    <a:pt x="40126" y="94756"/>
                  </a:lnTo>
                  <a:lnTo>
                    <a:pt x="83595" y="81560"/>
                  </a:lnTo>
                  <a:lnTo>
                    <a:pt x="127425" y="76535"/>
                  </a:lnTo>
                  <a:lnTo>
                    <a:pt x="152400" y="7577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78" name="SMARTInkShape-Group233">
            <a:extLst>
              <a:ext uri="{FF2B5EF4-FFF2-40B4-BE49-F238E27FC236}">
                <a16:creationId xmlns:a16="http://schemas.microsoft.com/office/drawing/2014/main" id="{4FFAB9C9-9960-E70D-2ECC-F8FC2446CD07}"/>
              </a:ext>
            </a:extLst>
          </p:cNvPr>
          <p:cNvGrpSpPr/>
          <p:nvPr/>
        </p:nvGrpSpPr>
        <p:grpSpPr>
          <a:xfrm>
            <a:off x="2914650" y="1163374"/>
            <a:ext cx="313714" cy="300651"/>
            <a:chOff x="2914650" y="1163374"/>
            <a:chExt cx="313714" cy="300651"/>
          </a:xfrm>
        </p:grpSpPr>
        <p:sp>
          <p:nvSpPr>
            <p:cNvPr id="1274" name="SMARTInkShape-1058">
              <a:extLst>
                <a:ext uri="{FF2B5EF4-FFF2-40B4-BE49-F238E27FC236}">
                  <a16:creationId xmlns:a16="http://schemas.microsoft.com/office/drawing/2014/main" id="{73FD7404-4532-EC82-1C7A-71E2198CA75F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3124200" y="1358368"/>
              <a:ext cx="104164" cy="105657"/>
            </a:xfrm>
            <a:custGeom>
              <a:avLst/>
              <a:gdLst/>
              <a:ahLst/>
              <a:cxnLst/>
              <a:rect l="0" t="0" r="0" b="0"/>
              <a:pathLst>
                <a:path w="104164" h="105657">
                  <a:moveTo>
                    <a:pt x="66675" y="13232"/>
                  </a:moveTo>
                  <a:lnTo>
                    <a:pt x="66675" y="13232"/>
                  </a:lnTo>
                  <a:lnTo>
                    <a:pt x="66675" y="5031"/>
                  </a:lnTo>
                  <a:lnTo>
                    <a:pt x="67733" y="4590"/>
                  </a:lnTo>
                  <a:lnTo>
                    <a:pt x="74875" y="3823"/>
                  </a:lnTo>
                  <a:lnTo>
                    <a:pt x="70751" y="3742"/>
                  </a:lnTo>
                  <a:lnTo>
                    <a:pt x="57770" y="8774"/>
                  </a:lnTo>
                  <a:lnTo>
                    <a:pt x="40518" y="22024"/>
                  </a:lnTo>
                  <a:lnTo>
                    <a:pt x="27057" y="39356"/>
                  </a:lnTo>
                  <a:lnTo>
                    <a:pt x="21423" y="57896"/>
                  </a:lnTo>
                  <a:lnTo>
                    <a:pt x="24810" y="81852"/>
                  </a:lnTo>
                  <a:lnTo>
                    <a:pt x="32516" y="98945"/>
                  </a:lnTo>
                  <a:lnTo>
                    <a:pt x="37552" y="102124"/>
                  </a:lnTo>
                  <a:lnTo>
                    <a:pt x="51615" y="105656"/>
                  </a:lnTo>
                  <a:lnTo>
                    <a:pt x="65626" y="104404"/>
                  </a:lnTo>
                  <a:lnTo>
                    <a:pt x="72326" y="102588"/>
                  </a:lnTo>
                  <a:lnTo>
                    <a:pt x="82592" y="94927"/>
                  </a:lnTo>
                  <a:lnTo>
                    <a:pt x="97806" y="72761"/>
                  </a:lnTo>
                  <a:lnTo>
                    <a:pt x="103858" y="29446"/>
                  </a:lnTo>
                  <a:lnTo>
                    <a:pt x="104163" y="24042"/>
                  </a:lnTo>
                  <a:lnTo>
                    <a:pt x="102250" y="19380"/>
                  </a:lnTo>
                  <a:lnTo>
                    <a:pt x="94480" y="11378"/>
                  </a:lnTo>
                  <a:lnTo>
                    <a:pt x="73150" y="923"/>
                  </a:lnTo>
                  <a:lnTo>
                    <a:pt x="55794" y="0"/>
                  </a:lnTo>
                  <a:lnTo>
                    <a:pt x="39614" y="3118"/>
                  </a:lnTo>
                  <a:lnTo>
                    <a:pt x="28895" y="8031"/>
                  </a:lnTo>
                  <a:lnTo>
                    <a:pt x="0" y="3228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5" name="SMARTInkShape-1059">
              <a:extLst>
                <a:ext uri="{FF2B5EF4-FFF2-40B4-BE49-F238E27FC236}">
                  <a16:creationId xmlns:a16="http://schemas.microsoft.com/office/drawing/2014/main" id="{897882F0-68E0-229E-488D-9DFD277C5639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2914650" y="1295400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28575"/>
                  </a:moveTo>
                  <a:lnTo>
                    <a:pt x="0" y="28575"/>
                  </a:lnTo>
                  <a:lnTo>
                    <a:pt x="5056" y="23518"/>
                  </a:lnTo>
                  <a:lnTo>
                    <a:pt x="23370" y="15318"/>
                  </a:lnTo>
                  <a:lnTo>
                    <a:pt x="68378" y="4977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6" name="SMARTInkShape-1060">
              <a:extLst>
                <a:ext uri="{FF2B5EF4-FFF2-40B4-BE49-F238E27FC236}">
                  <a16:creationId xmlns:a16="http://schemas.microsoft.com/office/drawing/2014/main" id="{4E1B1A4B-E5DA-DCE2-A82A-A5DF46CCD9BD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3038475" y="1171575"/>
              <a:ext cx="9526" cy="238126"/>
            </a:xfrm>
            <a:custGeom>
              <a:avLst/>
              <a:gdLst/>
              <a:ahLst/>
              <a:cxnLst/>
              <a:rect l="0" t="0" r="0" b="0"/>
              <a:pathLst>
                <a:path w="9526" h="238126">
                  <a:moveTo>
                    <a:pt x="0" y="0"/>
                  </a:moveTo>
                  <a:lnTo>
                    <a:pt x="0" y="0"/>
                  </a:lnTo>
                  <a:lnTo>
                    <a:pt x="7538" y="41445"/>
                  </a:lnTo>
                  <a:lnTo>
                    <a:pt x="6114" y="80013"/>
                  </a:lnTo>
                  <a:lnTo>
                    <a:pt x="1812" y="122133"/>
                  </a:lnTo>
                  <a:lnTo>
                    <a:pt x="358" y="164178"/>
                  </a:lnTo>
                  <a:lnTo>
                    <a:pt x="32" y="209160"/>
                  </a:lnTo>
                  <a:lnTo>
                    <a:pt x="9" y="226250"/>
                  </a:lnTo>
                  <a:lnTo>
                    <a:pt x="1065" y="230208"/>
                  </a:lnTo>
                  <a:lnTo>
                    <a:pt x="9525" y="2381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7" name="SMARTInkShape-1061">
              <a:extLst>
                <a:ext uri="{FF2B5EF4-FFF2-40B4-BE49-F238E27FC236}">
                  <a16:creationId xmlns:a16="http://schemas.microsoft.com/office/drawing/2014/main" id="{C5303CD2-FE1F-866C-D83D-3D409226977D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2924335" y="1163374"/>
              <a:ext cx="27908" cy="236802"/>
            </a:xfrm>
            <a:custGeom>
              <a:avLst/>
              <a:gdLst/>
              <a:ahLst/>
              <a:cxnLst/>
              <a:rect l="0" t="0" r="0" b="0"/>
              <a:pathLst>
                <a:path w="27908" h="236802">
                  <a:moveTo>
                    <a:pt x="9365" y="8201"/>
                  </a:moveTo>
                  <a:lnTo>
                    <a:pt x="9365" y="8201"/>
                  </a:lnTo>
                  <a:lnTo>
                    <a:pt x="14421" y="3145"/>
                  </a:lnTo>
                  <a:lnTo>
                    <a:pt x="19726" y="662"/>
                  </a:lnTo>
                  <a:lnTo>
                    <a:pt x="22622" y="0"/>
                  </a:lnTo>
                  <a:lnTo>
                    <a:pt x="24553" y="617"/>
                  </a:lnTo>
                  <a:lnTo>
                    <a:pt x="25841" y="2087"/>
                  </a:lnTo>
                  <a:lnTo>
                    <a:pt x="26699" y="4125"/>
                  </a:lnTo>
                  <a:lnTo>
                    <a:pt x="27907" y="17106"/>
                  </a:lnTo>
                  <a:lnTo>
                    <a:pt x="20710" y="55664"/>
                  </a:lnTo>
                  <a:lnTo>
                    <a:pt x="9097" y="98402"/>
                  </a:lnTo>
                  <a:lnTo>
                    <a:pt x="3954" y="116023"/>
                  </a:lnTo>
                  <a:lnTo>
                    <a:pt x="653" y="161830"/>
                  </a:lnTo>
                  <a:lnTo>
                    <a:pt x="0" y="206587"/>
                  </a:lnTo>
                  <a:lnTo>
                    <a:pt x="9365" y="23680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4" name="SMARTInkShape-Group234">
            <a:extLst>
              <a:ext uri="{FF2B5EF4-FFF2-40B4-BE49-F238E27FC236}">
                <a16:creationId xmlns:a16="http://schemas.microsoft.com/office/drawing/2014/main" id="{9EA0259C-5968-9CC7-B38C-AC5FD241E101}"/>
              </a:ext>
            </a:extLst>
          </p:cNvPr>
          <p:cNvGrpSpPr/>
          <p:nvPr/>
        </p:nvGrpSpPr>
        <p:grpSpPr>
          <a:xfrm>
            <a:off x="2028825" y="1200150"/>
            <a:ext cx="600076" cy="349320"/>
            <a:chOff x="2028825" y="1200150"/>
            <a:chExt cx="600076" cy="349320"/>
          </a:xfrm>
        </p:grpSpPr>
        <p:sp>
          <p:nvSpPr>
            <p:cNvPr id="1279" name="SMARTInkShape-1062">
              <a:extLst>
                <a:ext uri="{FF2B5EF4-FFF2-40B4-BE49-F238E27FC236}">
                  <a16:creationId xmlns:a16="http://schemas.microsoft.com/office/drawing/2014/main" id="{F8400EA0-9224-972E-C66C-0F6B9ABD129D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2619375" y="13811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1058" y="883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0" name="SMARTInkShape-1063">
              <a:extLst>
                <a:ext uri="{FF2B5EF4-FFF2-40B4-BE49-F238E27FC236}">
                  <a16:creationId xmlns:a16="http://schemas.microsoft.com/office/drawing/2014/main" id="{8CA7446B-25AD-C4CE-E355-1213541AFFAB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2505075" y="12001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1" name="SMARTInkShape-1064">
              <a:extLst>
                <a:ext uri="{FF2B5EF4-FFF2-40B4-BE49-F238E27FC236}">
                  <a16:creationId xmlns:a16="http://schemas.microsoft.com/office/drawing/2014/main" id="{811A6DB8-6358-C2DA-9576-6F87C06027A9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2472079" y="1304925"/>
              <a:ext cx="112254" cy="244545"/>
            </a:xfrm>
            <a:custGeom>
              <a:avLst/>
              <a:gdLst/>
              <a:ahLst/>
              <a:cxnLst/>
              <a:rect l="0" t="0" r="0" b="0"/>
              <a:pathLst>
                <a:path w="112254" h="244545">
                  <a:moveTo>
                    <a:pt x="13946" y="0"/>
                  </a:moveTo>
                  <a:lnTo>
                    <a:pt x="13946" y="0"/>
                  </a:lnTo>
                  <a:lnTo>
                    <a:pt x="22147" y="0"/>
                  </a:lnTo>
                  <a:lnTo>
                    <a:pt x="28411" y="39772"/>
                  </a:lnTo>
                  <a:lnTo>
                    <a:pt x="25545" y="77589"/>
                  </a:lnTo>
                  <a:lnTo>
                    <a:pt x="25144" y="110361"/>
                  </a:lnTo>
                  <a:lnTo>
                    <a:pt x="31753" y="153345"/>
                  </a:lnTo>
                  <a:lnTo>
                    <a:pt x="40355" y="197233"/>
                  </a:lnTo>
                  <a:lnTo>
                    <a:pt x="47053" y="225656"/>
                  </a:lnTo>
                  <a:lnTo>
                    <a:pt x="45241" y="237169"/>
                  </a:lnTo>
                  <a:lnTo>
                    <a:pt x="43276" y="240663"/>
                  </a:lnTo>
                  <a:lnTo>
                    <a:pt x="40908" y="242992"/>
                  </a:lnTo>
                  <a:lnTo>
                    <a:pt x="38270" y="244544"/>
                  </a:lnTo>
                  <a:lnTo>
                    <a:pt x="29696" y="243448"/>
                  </a:lnTo>
                  <a:lnTo>
                    <a:pt x="24446" y="241674"/>
                  </a:lnTo>
                  <a:lnTo>
                    <a:pt x="15790" y="234058"/>
                  </a:lnTo>
                  <a:lnTo>
                    <a:pt x="12000" y="229063"/>
                  </a:lnTo>
                  <a:lnTo>
                    <a:pt x="7789" y="215048"/>
                  </a:lnTo>
                  <a:lnTo>
                    <a:pt x="30" y="175123"/>
                  </a:lnTo>
                  <a:lnTo>
                    <a:pt x="0" y="159677"/>
                  </a:lnTo>
                  <a:lnTo>
                    <a:pt x="3514" y="149284"/>
                  </a:lnTo>
                  <a:lnTo>
                    <a:pt x="8604" y="141138"/>
                  </a:lnTo>
                  <a:lnTo>
                    <a:pt x="27533" y="130601"/>
                  </a:lnTo>
                  <a:lnTo>
                    <a:pt x="71595" y="116551"/>
                  </a:lnTo>
                  <a:lnTo>
                    <a:pt x="112195" y="114388"/>
                  </a:lnTo>
                  <a:lnTo>
                    <a:pt x="112253" y="114359"/>
                  </a:lnTo>
                  <a:lnTo>
                    <a:pt x="111234" y="114339"/>
                  </a:lnTo>
                  <a:lnTo>
                    <a:pt x="99671" y="10477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2" name="SMARTInkShape-1065">
              <a:extLst>
                <a:ext uri="{FF2B5EF4-FFF2-40B4-BE49-F238E27FC236}">
                  <a16:creationId xmlns:a16="http://schemas.microsoft.com/office/drawing/2014/main" id="{9535AE15-B8B3-8CB6-C839-6B1A557C37C0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2275915" y="1276870"/>
              <a:ext cx="152961" cy="113015"/>
            </a:xfrm>
            <a:custGeom>
              <a:avLst/>
              <a:gdLst/>
              <a:ahLst/>
              <a:cxnLst/>
              <a:rect l="0" t="0" r="0" b="0"/>
              <a:pathLst>
                <a:path w="152961" h="113015">
                  <a:moveTo>
                    <a:pt x="38660" y="47105"/>
                  </a:moveTo>
                  <a:lnTo>
                    <a:pt x="38660" y="47105"/>
                  </a:lnTo>
                  <a:lnTo>
                    <a:pt x="61050" y="47105"/>
                  </a:lnTo>
                  <a:lnTo>
                    <a:pt x="91762" y="37404"/>
                  </a:lnTo>
                  <a:lnTo>
                    <a:pt x="105163" y="30215"/>
                  </a:lnTo>
                  <a:lnTo>
                    <a:pt x="108395" y="29495"/>
                  </a:lnTo>
                  <a:lnTo>
                    <a:pt x="122493" y="19980"/>
                  </a:lnTo>
                  <a:lnTo>
                    <a:pt x="122065" y="18439"/>
                  </a:lnTo>
                  <a:lnTo>
                    <a:pt x="110962" y="5400"/>
                  </a:lnTo>
                  <a:lnTo>
                    <a:pt x="102191" y="2111"/>
                  </a:lnTo>
                  <a:lnTo>
                    <a:pt x="74258" y="0"/>
                  </a:lnTo>
                  <a:lnTo>
                    <a:pt x="47443" y="4690"/>
                  </a:lnTo>
                  <a:lnTo>
                    <a:pt x="24447" y="17839"/>
                  </a:lnTo>
                  <a:lnTo>
                    <a:pt x="4227" y="40198"/>
                  </a:lnTo>
                  <a:lnTo>
                    <a:pt x="888" y="48850"/>
                  </a:lnTo>
                  <a:lnTo>
                    <a:pt x="0" y="66931"/>
                  </a:lnTo>
                  <a:lnTo>
                    <a:pt x="5451" y="89903"/>
                  </a:lnTo>
                  <a:lnTo>
                    <a:pt x="13670" y="100699"/>
                  </a:lnTo>
                  <a:lnTo>
                    <a:pt x="18825" y="105059"/>
                  </a:lnTo>
                  <a:lnTo>
                    <a:pt x="33019" y="109904"/>
                  </a:lnTo>
                  <a:lnTo>
                    <a:pt x="73058" y="113014"/>
                  </a:lnTo>
                  <a:lnTo>
                    <a:pt x="118253" y="106140"/>
                  </a:lnTo>
                  <a:lnTo>
                    <a:pt x="152960" y="947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3" name="SMARTInkShape-1066">
              <a:extLst>
                <a:ext uri="{FF2B5EF4-FFF2-40B4-BE49-F238E27FC236}">
                  <a16:creationId xmlns:a16="http://schemas.microsoft.com/office/drawing/2014/main" id="{7997E795-329A-8A1B-8471-76FB1F1B0946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2028825" y="1281559"/>
              <a:ext cx="209551" cy="132235"/>
            </a:xfrm>
            <a:custGeom>
              <a:avLst/>
              <a:gdLst/>
              <a:ahLst/>
              <a:cxnLst/>
              <a:rect l="0" t="0" r="0" b="0"/>
              <a:pathLst>
                <a:path w="209551" h="132235">
                  <a:moveTo>
                    <a:pt x="0" y="32891"/>
                  </a:moveTo>
                  <a:lnTo>
                    <a:pt x="0" y="32891"/>
                  </a:lnTo>
                  <a:lnTo>
                    <a:pt x="22793" y="11157"/>
                  </a:lnTo>
                  <a:lnTo>
                    <a:pt x="45988" y="160"/>
                  </a:lnTo>
                  <a:lnTo>
                    <a:pt x="57833" y="0"/>
                  </a:lnTo>
                  <a:lnTo>
                    <a:pt x="63955" y="1438"/>
                  </a:lnTo>
                  <a:lnTo>
                    <a:pt x="76402" y="11504"/>
                  </a:lnTo>
                  <a:lnTo>
                    <a:pt x="87932" y="26561"/>
                  </a:lnTo>
                  <a:lnTo>
                    <a:pt x="107404" y="71412"/>
                  </a:lnTo>
                  <a:lnTo>
                    <a:pt x="112257" y="94634"/>
                  </a:lnTo>
                  <a:lnTo>
                    <a:pt x="110570" y="105488"/>
                  </a:lnTo>
                  <a:lnTo>
                    <a:pt x="106492" y="117549"/>
                  </a:lnTo>
                  <a:lnTo>
                    <a:pt x="105919" y="121079"/>
                  </a:lnTo>
                  <a:lnTo>
                    <a:pt x="96817" y="127825"/>
                  </a:lnTo>
                  <a:lnTo>
                    <a:pt x="89945" y="131105"/>
                  </a:lnTo>
                  <a:lnTo>
                    <a:pt x="84305" y="132234"/>
                  </a:lnTo>
                  <a:lnTo>
                    <a:pt x="75216" y="130666"/>
                  </a:lnTo>
                  <a:lnTo>
                    <a:pt x="67649" y="123619"/>
                  </a:lnTo>
                  <a:lnTo>
                    <a:pt x="61816" y="113431"/>
                  </a:lnTo>
                  <a:lnTo>
                    <a:pt x="59224" y="101848"/>
                  </a:lnTo>
                  <a:lnTo>
                    <a:pt x="60894" y="89644"/>
                  </a:lnTo>
                  <a:lnTo>
                    <a:pt x="62821" y="83426"/>
                  </a:lnTo>
                  <a:lnTo>
                    <a:pt x="70606" y="73696"/>
                  </a:lnTo>
                  <a:lnTo>
                    <a:pt x="83239" y="65843"/>
                  </a:lnTo>
                  <a:lnTo>
                    <a:pt x="127757" y="48924"/>
                  </a:lnTo>
                  <a:lnTo>
                    <a:pt x="209550" y="2336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8" name="SMARTInkShape-Group235">
            <a:extLst>
              <a:ext uri="{FF2B5EF4-FFF2-40B4-BE49-F238E27FC236}">
                <a16:creationId xmlns:a16="http://schemas.microsoft.com/office/drawing/2014/main" id="{4057B671-BA1A-FAF7-A31B-3508604E8D30}"/>
              </a:ext>
            </a:extLst>
          </p:cNvPr>
          <p:cNvGrpSpPr/>
          <p:nvPr/>
        </p:nvGrpSpPr>
        <p:grpSpPr>
          <a:xfrm>
            <a:off x="1400175" y="1257300"/>
            <a:ext cx="273742" cy="179323"/>
            <a:chOff x="1400175" y="1257300"/>
            <a:chExt cx="273742" cy="179323"/>
          </a:xfrm>
        </p:grpSpPr>
        <p:sp>
          <p:nvSpPr>
            <p:cNvPr id="1285" name="SMARTInkShape-1067">
              <a:extLst>
                <a:ext uri="{FF2B5EF4-FFF2-40B4-BE49-F238E27FC236}">
                  <a16:creationId xmlns:a16="http://schemas.microsoft.com/office/drawing/2014/main" id="{67A1295E-2F0A-6332-FC1C-8C9FA6C99435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1606411" y="1325807"/>
              <a:ext cx="67506" cy="108653"/>
            </a:xfrm>
            <a:custGeom>
              <a:avLst/>
              <a:gdLst/>
              <a:ahLst/>
              <a:cxnLst/>
              <a:rect l="0" t="0" r="0" b="0"/>
              <a:pathLst>
                <a:path w="67506" h="108653">
                  <a:moveTo>
                    <a:pt x="31889" y="26743"/>
                  </a:moveTo>
                  <a:lnTo>
                    <a:pt x="31889" y="26743"/>
                  </a:lnTo>
                  <a:lnTo>
                    <a:pt x="36946" y="21686"/>
                  </a:lnTo>
                  <a:lnTo>
                    <a:pt x="39428" y="16382"/>
                  </a:lnTo>
                  <a:lnTo>
                    <a:pt x="41298" y="0"/>
                  </a:lnTo>
                  <a:lnTo>
                    <a:pt x="40278" y="448"/>
                  </a:lnTo>
                  <a:lnTo>
                    <a:pt x="28146" y="11586"/>
                  </a:lnTo>
                  <a:lnTo>
                    <a:pt x="5225" y="52277"/>
                  </a:lnTo>
                  <a:lnTo>
                    <a:pt x="1413" y="59641"/>
                  </a:lnTo>
                  <a:lnTo>
                    <a:pt x="0" y="73467"/>
                  </a:lnTo>
                  <a:lnTo>
                    <a:pt x="1104" y="80117"/>
                  </a:lnTo>
                  <a:lnTo>
                    <a:pt x="7976" y="93151"/>
                  </a:lnTo>
                  <a:lnTo>
                    <a:pt x="12772" y="99590"/>
                  </a:lnTo>
                  <a:lnTo>
                    <a:pt x="19144" y="103883"/>
                  </a:lnTo>
                  <a:lnTo>
                    <a:pt x="34691" y="108652"/>
                  </a:lnTo>
                  <a:lnTo>
                    <a:pt x="46540" y="107950"/>
                  </a:lnTo>
                  <a:lnTo>
                    <a:pt x="51181" y="106281"/>
                  </a:lnTo>
                  <a:lnTo>
                    <a:pt x="59161" y="93138"/>
                  </a:lnTo>
                  <a:lnTo>
                    <a:pt x="66781" y="64760"/>
                  </a:lnTo>
                  <a:lnTo>
                    <a:pt x="67505" y="46814"/>
                  </a:lnTo>
                  <a:lnTo>
                    <a:pt x="64299" y="31783"/>
                  </a:lnTo>
                  <a:lnTo>
                    <a:pt x="51488" y="11421"/>
                  </a:lnTo>
                  <a:lnTo>
                    <a:pt x="46013" y="8061"/>
                  </a:lnTo>
                  <a:lnTo>
                    <a:pt x="40247" y="6880"/>
                  </a:lnTo>
                  <a:lnTo>
                    <a:pt x="3314" y="769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6" name="SMARTInkShape-1068">
              <a:extLst>
                <a:ext uri="{FF2B5EF4-FFF2-40B4-BE49-F238E27FC236}">
                  <a16:creationId xmlns:a16="http://schemas.microsoft.com/office/drawing/2014/main" id="{B2B39682-A9D2-3D6C-5DF0-573FF33AF505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1409700" y="134302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31572" y="5793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87" name="SMARTInkShape-1069">
              <a:extLst>
                <a:ext uri="{FF2B5EF4-FFF2-40B4-BE49-F238E27FC236}">
                  <a16:creationId xmlns:a16="http://schemas.microsoft.com/office/drawing/2014/main" id="{0FA3CE38-3083-FC3F-1404-B1E6956CA80E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1400175" y="1257300"/>
              <a:ext cx="152401" cy="179323"/>
            </a:xfrm>
            <a:custGeom>
              <a:avLst/>
              <a:gdLst/>
              <a:ahLst/>
              <a:cxnLst/>
              <a:rect l="0" t="0" r="0" b="0"/>
              <a:pathLst>
                <a:path w="152401" h="179323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9447" y="40098"/>
                  </a:lnTo>
                  <a:lnTo>
                    <a:pt x="12332" y="76595"/>
                  </a:lnTo>
                  <a:lnTo>
                    <a:pt x="17723" y="104265"/>
                  </a:lnTo>
                  <a:lnTo>
                    <a:pt x="11388" y="146206"/>
                  </a:lnTo>
                  <a:lnTo>
                    <a:pt x="14939" y="158819"/>
                  </a:lnTo>
                  <a:lnTo>
                    <a:pt x="17368" y="163029"/>
                  </a:lnTo>
                  <a:lnTo>
                    <a:pt x="20045" y="165836"/>
                  </a:lnTo>
                  <a:lnTo>
                    <a:pt x="36114" y="177257"/>
                  </a:lnTo>
                  <a:lnTo>
                    <a:pt x="46390" y="179322"/>
                  </a:lnTo>
                  <a:lnTo>
                    <a:pt x="58012" y="177418"/>
                  </a:lnTo>
                  <a:lnTo>
                    <a:pt x="72350" y="174102"/>
                  </a:lnTo>
                  <a:lnTo>
                    <a:pt x="118052" y="166743"/>
                  </a:lnTo>
                  <a:lnTo>
                    <a:pt x="152400" y="15240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95" name="SMARTInkShape-Group236">
            <a:extLst>
              <a:ext uri="{FF2B5EF4-FFF2-40B4-BE49-F238E27FC236}">
                <a16:creationId xmlns:a16="http://schemas.microsoft.com/office/drawing/2014/main" id="{66FA2542-2FC1-4598-E7F1-63F692B3C32A}"/>
              </a:ext>
            </a:extLst>
          </p:cNvPr>
          <p:cNvGrpSpPr/>
          <p:nvPr/>
        </p:nvGrpSpPr>
        <p:grpSpPr>
          <a:xfrm>
            <a:off x="381000" y="1229734"/>
            <a:ext cx="600076" cy="246642"/>
            <a:chOff x="381000" y="1229734"/>
            <a:chExt cx="600076" cy="246642"/>
          </a:xfrm>
        </p:grpSpPr>
        <p:sp>
          <p:nvSpPr>
            <p:cNvPr id="1289" name="SMARTInkShape-1070">
              <a:extLst>
                <a:ext uri="{FF2B5EF4-FFF2-40B4-BE49-F238E27FC236}">
                  <a16:creationId xmlns:a16="http://schemas.microsoft.com/office/drawing/2014/main" id="{BE24613C-2C01-F389-CAFD-96AF3B86C5EA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952500" y="1258624"/>
              <a:ext cx="28576" cy="217752"/>
            </a:xfrm>
            <a:custGeom>
              <a:avLst/>
              <a:gdLst/>
              <a:ahLst/>
              <a:cxnLst/>
              <a:rect l="0" t="0" r="0" b="0"/>
              <a:pathLst>
                <a:path w="28576" h="217752">
                  <a:moveTo>
                    <a:pt x="0" y="8201"/>
                  </a:moveTo>
                  <a:lnTo>
                    <a:pt x="0" y="8201"/>
                  </a:lnTo>
                  <a:lnTo>
                    <a:pt x="0" y="0"/>
                  </a:lnTo>
                  <a:lnTo>
                    <a:pt x="5057" y="4125"/>
                  </a:lnTo>
                  <a:lnTo>
                    <a:pt x="13258" y="27219"/>
                  </a:lnTo>
                  <a:lnTo>
                    <a:pt x="17906" y="72949"/>
                  </a:lnTo>
                  <a:lnTo>
                    <a:pt x="18824" y="117103"/>
                  </a:lnTo>
                  <a:lnTo>
                    <a:pt x="20078" y="161144"/>
                  </a:lnTo>
                  <a:lnTo>
                    <a:pt x="28575" y="21775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0" name="SMARTInkShape-1071">
              <a:extLst>
                <a:ext uri="{FF2B5EF4-FFF2-40B4-BE49-F238E27FC236}">
                  <a16:creationId xmlns:a16="http://schemas.microsoft.com/office/drawing/2014/main" id="{7C4C9356-A69B-39AB-D133-EE6E033A0155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876300" y="1285875"/>
              <a:ext cx="1" cy="28576"/>
            </a:xfrm>
            <a:custGeom>
              <a:avLst/>
              <a:gdLst/>
              <a:ahLst/>
              <a:cxnLst/>
              <a:rect l="0" t="0" r="0" b="0"/>
              <a:pathLst>
                <a:path w="1" h="28576">
                  <a:moveTo>
                    <a:pt x="0" y="28575"/>
                  </a:moveTo>
                  <a:lnTo>
                    <a:pt x="0" y="2857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1" name="SMARTInkShape-1072">
              <a:extLst>
                <a:ext uri="{FF2B5EF4-FFF2-40B4-BE49-F238E27FC236}">
                  <a16:creationId xmlns:a16="http://schemas.microsoft.com/office/drawing/2014/main" id="{3A92C272-4DC1-1FFA-B13D-9244C16E44B0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619826" y="1316471"/>
              <a:ext cx="313625" cy="159624"/>
            </a:xfrm>
            <a:custGeom>
              <a:avLst/>
              <a:gdLst/>
              <a:ahLst/>
              <a:cxnLst/>
              <a:rect l="0" t="0" r="0" b="0"/>
              <a:pathLst>
                <a:path w="313625" h="159624">
                  <a:moveTo>
                    <a:pt x="142174" y="36079"/>
                  </a:moveTo>
                  <a:lnTo>
                    <a:pt x="142174" y="36079"/>
                  </a:lnTo>
                  <a:lnTo>
                    <a:pt x="142174" y="18387"/>
                  </a:lnTo>
                  <a:lnTo>
                    <a:pt x="141116" y="17935"/>
                  </a:lnTo>
                  <a:lnTo>
                    <a:pt x="137117" y="17431"/>
                  </a:lnTo>
                  <a:lnTo>
                    <a:pt x="135628" y="16239"/>
                  </a:lnTo>
                  <a:lnTo>
                    <a:pt x="133973" y="12092"/>
                  </a:lnTo>
                  <a:lnTo>
                    <a:pt x="132473" y="10562"/>
                  </a:lnTo>
                  <a:lnTo>
                    <a:pt x="122462" y="5286"/>
                  </a:lnTo>
                  <a:lnTo>
                    <a:pt x="119508" y="2850"/>
                  </a:lnTo>
                  <a:lnTo>
                    <a:pt x="110581" y="144"/>
                  </a:lnTo>
                  <a:lnTo>
                    <a:pt x="98499" y="0"/>
                  </a:lnTo>
                  <a:lnTo>
                    <a:pt x="73847" y="6927"/>
                  </a:lnTo>
                  <a:lnTo>
                    <a:pt x="37769" y="28608"/>
                  </a:lnTo>
                  <a:lnTo>
                    <a:pt x="15678" y="57416"/>
                  </a:lnTo>
                  <a:lnTo>
                    <a:pt x="1665" y="87886"/>
                  </a:lnTo>
                  <a:lnTo>
                    <a:pt x="0" y="101759"/>
                  </a:lnTo>
                  <a:lnTo>
                    <a:pt x="4563" y="119275"/>
                  </a:lnTo>
                  <a:lnTo>
                    <a:pt x="12618" y="132814"/>
                  </a:lnTo>
                  <a:lnTo>
                    <a:pt x="18624" y="137281"/>
                  </a:lnTo>
                  <a:lnTo>
                    <a:pt x="21708" y="138472"/>
                  </a:lnTo>
                  <a:lnTo>
                    <a:pt x="24821" y="138208"/>
                  </a:lnTo>
                  <a:lnTo>
                    <a:pt x="40590" y="132444"/>
                  </a:lnTo>
                  <a:lnTo>
                    <a:pt x="46931" y="126180"/>
                  </a:lnTo>
                  <a:lnTo>
                    <a:pt x="59625" y="109968"/>
                  </a:lnTo>
                  <a:lnTo>
                    <a:pt x="83038" y="90521"/>
                  </a:lnTo>
                  <a:lnTo>
                    <a:pt x="101078" y="65252"/>
                  </a:lnTo>
                  <a:lnTo>
                    <a:pt x="103899" y="55722"/>
                  </a:lnTo>
                  <a:lnTo>
                    <a:pt x="104071" y="98993"/>
                  </a:lnTo>
                  <a:lnTo>
                    <a:pt x="105131" y="115163"/>
                  </a:lnTo>
                  <a:lnTo>
                    <a:pt x="111678" y="127127"/>
                  </a:lnTo>
                  <a:lnTo>
                    <a:pt x="117331" y="134048"/>
                  </a:lnTo>
                  <a:lnTo>
                    <a:pt x="123372" y="137829"/>
                  </a:lnTo>
                  <a:lnTo>
                    <a:pt x="126464" y="138837"/>
                  </a:lnTo>
                  <a:lnTo>
                    <a:pt x="129584" y="138451"/>
                  </a:lnTo>
                  <a:lnTo>
                    <a:pt x="135873" y="135200"/>
                  </a:lnTo>
                  <a:lnTo>
                    <a:pt x="164598" y="114251"/>
                  </a:lnTo>
                  <a:lnTo>
                    <a:pt x="185304" y="87749"/>
                  </a:lnTo>
                  <a:lnTo>
                    <a:pt x="191734" y="74351"/>
                  </a:lnTo>
                  <a:lnTo>
                    <a:pt x="198880" y="65222"/>
                  </a:lnTo>
                  <a:lnTo>
                    <a:pt x="199285" y="72905"/>
                  </a:lnTo>
                  <a:lnTo>
                    <a:pt x="190679" y="109752"/>
                  </a:lnTo>
                  <a:lnTo>
                    <a:pt x="191118" y="131286"/>
                  </a:lnTo>
                  <a:lnTo>
                    <a:pt x="194971" y="141188"/>
                  </a:lnTo>
                  <a:lnTo>
                    <a:pt x="203091" y="152712"/>
                  </a:lnTo>
                  <a:lnTo>
                    <a:pt x="214756" y="156708"/>
                  </a:lnTo>
                  <a:lnTo>
                    <a:pt x="256156" y="159623"/>
                  </a:lnTo>
                  <a:lnTo>
                    <a:pt x="278252" y="156999"/>
                  </a:lnTo>
                  <a:lnTo>
                    <a:pt x="313624" y="1503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2" name="SMARTInkShape-1073">
              <a:extLst>
                <a:ext uri="{FF2B5EF4-FFF2-40B4-BE49-F238E27FC236}">
                  <a16:creationId xmlns:a16="http://schemas.microsoft.com/office/drawing/2014/main" id="{3CE4F97B-6DB0-014F-1303-CD2242A984E7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414044" y="1367472"/>
              <a:ext cx="138407" cy="13654"/>
            </a:xfrm>
            <a:custGeom>
              <a:avLst/>
              <a:gdLst/>
              <a:ahLst/>
              <a:cxnLst/>
              <a:rect l="0" t="0" r="0" b="0"/>
              <a:pathLst>
                <a:path w="138407" h="13654">
                  <a:moveTo>
                    <a:pt x="5056" y="13653"/>
                  </a:moveTo>
                  <a:lnTo>
                    <a:pt x="5056" y="13653"/>
                  </a:lnTo>
                  <a:lnTo>
                    <a:pt x="0" y="13653"/>
                  </a:lnTo>
                  <a:lnTo>
                    <a:pt x="39945" y="10831"/>
                  </a:lnTo>
                  <a:lnTo>
                    <a:pt x="85678" y="396"/>
                  </a:lnTo>
                  <a:lnTo>
                    <a:pt x="101919" y="0"/>
                  </a:lnTo>
                  <a:lnTo>
                    <a:pt x="138406" y="412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3" name="SMARTInkShape-1074">
              <a:extLst>
                <a:ext uri="{FF2B5EF4-FFF2-40B4-BE49-F238E27FC236}">
                  <a16:creationId xmlns:a16="http://schemas.microsoft.com/office/drawing/2014/main" id="{701B0A80-FC27-DB19-F150-08B14AE8A230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381000" y="1229734"/>
              <a:ext cx="180976" cy="56142"/>
            </a:xfrm>
            <a:custGeom>
              <a:avLst/>
              <a:gdLst/>
              <a:ahLst/>
              <a:cxnLst/>
              <a:rect l="0" t="0" r="0" b="0"/>
              <a:pathLst>
                <a:path w="180976" h="56142">
                  <a:moveTo>
                    <a:pt x="0" y="56141"/>
                  </a:moveTo>
                  <a:lnTo>
                    <a:pt x="0" y="56141"/>
                  </a:lnTo>
                  <a:lnTo>
                    <a:pt x="0" y="51084"/>
                  </a:lnTo>
                  <a:lnTo>
                    <a:pt x="2822" y="45780"/>
                  </a:lnTo>
                  <a:lnTo>
                    <a:pt x="8663" y="39894"/>
                  </a:lnTo>
                  <a:lnTo>
                    <a:pt x="54849" y="14637"/>
                  </a:lnTo>
                  <a:lnTo>
                    <a:pt x="78811" y="4097"/>
                  </a:lnTo>
                  <a:lnTo>
                    <a:pt x="117638" y="0"/>
                  </a:lnTo>
                  <a:lnTo>
                    <a:pt x="161973" y="182"/>
                  </a:lnTo>
                  <a:lnTo>
                    <a:pt x="180975" y="851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4" name="SMARTInkShape-1075">
              <a:extLst>
                <a:ext uri="{FF2B5EF4-FFF2-40B4-BE49-F238E27FC236}">
                  <a16:creationId xmlns:a16="http://schemas.microsoft.com/office/drawing/2014/main" id="{87BE4608-B428-9883-5CC4-48C1B4F14755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419100" y="1257334"/>
              <a:ext cx="19016" cy="219042"/>
            </a:xfrm>
            <a:custGeom>
              <a:avLst/>
              <a:gdLst/>
              <a:ahLst/>
              <a:cxnLst/>
              <a:rect l="0" t="0" r="0" b="0"/>
              <a:pathLst>
                <a:path w="19016" h="219042">
                  <a:moveTo>
                    <a:pt x="0" y="9491"/>
                  </a:moveTo>
                  <a:lnTo>
                    <a:pt x="0" y="9491"/>
                  </a:lnTo>
                  <a:lnTo>
                    <a:pt x="8201" y="9491"/>
                  </a:lnTo>
                  <a:lnTo>
                    <a:pt x="8642" y="8433"/>
                  </a:lnTo>
                  <a:lnTo>
                    <a:pt x="9133" y="4434"/>
                  </a:lnTo>
                  <a:lnTo>
                    <a:pt x="10322" y="2945"/>
                  </a:lnTo>
                  <a:lnTo>
                    <a:pt x="18931" y="0"/>
                  </a:lnTo>
                  <a:lnTo>
                    <a:pt x="19015" y="5033"/>
                  </a:lnTo>
                  <a:lnTo>
                    <a:pt x="11506" y="42810"/>
                  </a:lnTo>
                  <a:lnTo>
                    <a:pt x="7290" y="71927"/>
                  </a:lnTo>
                  <a:lnTo>
                    <a:pt x="2160" y="99604"/>
                  </a:lnTo>
                  <a:lnTo>
                    <a:pt x="427" y="141826"/>
                  </a:lnTo>
                  <a:lnTo>
                    <a:pt x="84" y="185170"/>
                  </a:lnTo>
                  <a:lnTo>
                    <a:pt x="1083" y="202890"/>
                  </a:lnTo>
                  <a:lnTo>
                    <a:pt x="9525" y="21904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99" name="SMARTInkShape-Group237">
            <a:extLst>
              <a:ext uri="{FF2B5EF4-FFF2-40B4-BE49-F238E27FC236}">
                <a16:creationId xmlns:a16="http://schemas.microsoft.com/office/drawing/2014/main" id="{C730365A-AEE2-E58C-D3B0-C0A6D4AB9458}"/>
              </a:ext>
            </a:extLst>
          </p:cNvPr>
          <p:cNvGrpSpPr/>
          <p:nvPr/>
        </p:nvGrpSpPr>
        <p:grpSpPr>
          <a:xfrm>
            <a:off x="253934" y="4376375"/>
            <a:ext cx="403236" cy="252776"/>
            <a:chOff x="253934" y="4376375"/>
            <a:chExt cx="403236" cy="252776"/>
          </a:xfrm>
        </p:grpSpPr>
        <p:sp>
          <p:nvSpPr>
            <p:cNvPr id="1296" name="SMARTInkShape-1076">
              <a:extLst>
                <a:ext uri="{FF2B5EF4-FFF2-40B4-BE49-F238E27FC236}">
                  <a16:creationId xmlns:a16="http://schemas.microsoft.com/office/drawing/2014/main" id="{4F8AB52E-7BC7-26C8-12EF-E7AB6226856D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253934" y="4381534"/>
              <a:ext cx="111452" cy="138964"/>
            </a:xfrm>
            <a:custGeom>
              <a:avLst/>
              <a:gdLst/>
              <a:ahLst/>
              <a:cxnLst/>
              <a:rect l="0" t="0" r="0" b="0"/>
              <a:pathLst>
                <a:path w="111452" h="138964">
                  <a:moveTo>
                    <a:pt x="60391" y="9491"/>
                  </a:moveTo>
                  <a:lnTo>
                    <a:pt x="60391" y="9491"/>
                  </a:lnTo>
                  <a:lnTo>
                    <a:pt x="79290" y="9491"/>
                  </a:lnTo>
                  <a:lnTo>
                    <a:pt x="79428" y="1290"/>
                  </a:lnTo>
                  <a:lnTo>
                    <a:pt x="78374" y="849"/>
                  </a:lnTo>
                  <a:lnTo>
                    <a:pt x="57051" y="0"/>
                  </a:lnTo>
                  <a:lnTo>
                    <a:pt x="47970" y="5626"/>
                  </a:lnTo>
                  <a:lnTo>
                    <a:pt x="37937" y="15182"/>
                  </a:lnTo>
                  <a:lnTo>
                    <a:pt x="5400" y="57263"/>
                  </a:lnTo>
                  <a:lnTo>
                    <a:pt x="1505" y="63564"/>
                  </a:lnTo>
                  <a:lnTo>
                    <a:pt x="0" y="79031"/>
                  </a:lnTo>
                  <a:lnTo>
                    <a:pt x="5103" y="102767"/>
                  </a:lnTo>
                  <a:lnTo>
                    <a:pt x="7657" y="109775"/>
                  </a:lnTo>
                  <a:lnTo>
                    <a:pt x="21784" y="123206"/>
                  </a:lnTo>
                  <a:lnTo>
                    <a:pt x="40057" y="134114"/>
                  </a:lnTo>
                  <a:lnTo>
                    <a:pt x="55234" y="138963"/>
                  </a:lnTo>
                  <a:lnTo>
                    <a:pt x="80735" y="136635"/>
                  </a:lnTo>
                  <a:lnTo>
                    <a:pt x="98286" y="129243"/>
                  </a:lnTo>
                  <a:lnTo>
                    <a:pt x="106514" y="114925"/>
                  </a:lnTo>
                  <a:lnTo>
                    <a:pt x="110190" y="105180"/>
                  </a:lnTo>
                  <a:lnTo>
                    <a:pt x="111451" y="83064"/>
                  </a:lnTo>
                  <a:lnTo>
                    <a:pt x="107426" y="60182"/>
                  </a:lnTo>
                  <a:lnTo>
                    <a:pt x="98582" y="39428"/>
                  </a:lnTo>
                  <a:lnTo>
                    <a:pt x="76646" y="14951"/>
                  </a:lnTo>
                  <a:lnTo>
                    <a:pt x="61971" y="6626"/>
                  </a:lnTo>
                  <a:lnTo>
                    <a:pt x="35303" y="1282"/>
                  </a:lnTo>
                  <a:lnTo>
                    <a:pt x="30966" y="1902"/>
                  </a:lnTo>
                  <a:lnTo>
                    <a:pt x="22291" y="949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7" name="SMARTInkShape-1077">
              <a:extLst>
                <a:ext uri="{FF2B5EF4-FFF2-40B4-BE49-F238E27FC236}">
                  <a16:creationId xmlns:a16="http://schemas.microsoft.com/office/drawing/2014/main" id="{30B0ABF8-A3AA-5743-32A5-3D929F0E177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381000" y="4376375"/>
              <a:ext cx="180976" cy="127817"/>
            </a:xfrm>
            <a:custGeom>
              <a:avLst/>
              <a:gdLst/>
              <a:ahLst/>
              <a:cxnLst/>
              <a:rect l="0" t="0" r="0" b="0"/>
              <a:pathLst>
                <a:path w="180976" h="127817">
                  <a:moveTo>
                    <a:pt x="0" y="33700"/>
                  </a:moveTo>
                  <a:lnTo>
                    <a:pt x="0" y="33700"/>
                  </a:lnTo>
                  <a:lnTo>
                    <a:pt x="5056" y="28643"/>
                  </a:lnTo>
                  <a:lnTo>
                    <a:pt x="7539" y="23339"/>
                  </a:lnTo>
                  <a:lnTo>
                    <a:pt x="8201" y="20443"/>
                  </a:lnTo>
                  <a:lnTo>
                    <a:pt x="14581" y="14402"/>
                  </a:lnTo>
                  <a:lnTo>
                    <a:pt x="23414" y="9248"/>
                  </a:lnTo>
                  <a:lnTo>
                    <a:pt x="34337" y="5289"/>
                  </a:lnTo>
                  <a:lnTo>
                    <a:pt x="41013" y="612"/>
                  </a:lnTo>
                  <a:lnTo>
                    <a:pt x="45334" y="0"/>
                  </a:lnTo>
                  <a:lnTo>
                    <a:pt x="55779" y="2141"/>
                  </a:lnTo>
                  <a:lnTo>
                    <a:pt x="68503" y="9297"/>
                  </a:lnTo>
                  <a:lnTo>
                    <a:pt x="78976" y="23177"/>
                  </a:lnTo>
                  <a:lnTo>
                    <a:pt x="90938" y="59922"/>
                  </a:lnTo>
                  <a:lnTo>
                    <a:pt x="94682" y="96473"/>
                  </a:lnTo>
                  <a:lnTo>
                    <a:pt x="90025" y="116034"/>
                  </a:lnTo>
                  <a:lnTo>
                    <a:pt x="87533" y="120340"/>
                  </a:lnTo>
                  <a:lnTo>
                    <a:pt x="84814" y="123210"/>
                  </a:lnTo>
                  <a:lnTo>
                    <a:pt x="78970" y="126399"/>
                  </a:lnTo>
                  <a:lnTo>
                    <a:pt x="72845" y="127816"/>
                  </a:lnTo>
                  <a:lnTo>
                    <a:pt x="69730" y="125019"/>
                  </a:lnTo>
                  <a:lnTo>
                    <a:pt x="61348" y="108029"/>
                  </a:lnTo>
                  <a:lnTo>
                    <a:pt x="58394" y="93236"/>
                  </a:lnTo>
                  <a:lnTo>
                    <a:pt x="57314" y="56866"/>
                  </a:lnTo>
                  <a:lnTo>
                    <a:pt x="60045" y="46465"/>
                  </a:lnTo>
                  <a:lnTo>
                    <a:pt x="70422" y="31165"/>
                  </a:lnTo>
                  <a:lnTo>
                    <a:pt x="95755" y="12464"/>
                  </a:lnTo>
                  <a:lnTo>
                    <a:pt x="105352" y="8386"/>
                  </a:lnTo>
                  <a:lnTo>
                    <a:pt x="126818" y="6091"/>
                  </a:lnTo>
                  <a:lnTo>
                    <a:pt x="180975" y="146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98" name="SMARTInkShape-1078">
              <a:extLst>
                <a:ext uri="{FF2B5EF4-FFF2-40B4-BE49-F238E27FC236}">
                  <a16:creationId xmlns:a16="http://schemas.microsoft.com/office/drawing/2014/main" id="{FE6320CB-2FB2-B4A3-AED5-CA3C460978BE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590550" y="4497124"/>
              <a:ext cx="66620" cy="132027"/>
            </a:xfrm>
            <a:custGeom>
              <a:avLst/>
              <a:gdLst/>
              <a:ahLst/>
              <a:cxnLst/>
              <a:rect l="0" t="0" r="0" b="0"/>
              <a:pathLst>
                <a:path w="66620" h="132027">
                  <a:moveTo>
                    <a:pt x="19050" y="8201"/>
                  </a:moveTo>
                  <a:lnTo>
                    <a:pt x="19050" y="8201"/>
                  </a:lnTo>
                  <a:lnTo>
                    <a:pt x="24106" y="8201"/>
                  </a:lnTo>
                  <a:lnTo>
                    <a:pt x="25596" y="7143"/>
                  </a:lnTo>
                  <a:lnTo>
                    <a:pt x="26589" y="5379"/>
                  </a:lnTo>
                  <a:lnTo>
                    <a:pt x="27251" y="3144"/>
                  </a:lnTo>
                  <a:lnTo>
                    <a:pt x="28751" y="1655"/>
                  </a:lnTo>
                  <a:lnTo>
                    <a:pt x="33239" y="0"/>
                  </a:lnTo>
                  <a:lnTo>
                    <a:pt x="34860" y="617"/>
                  </a:lnTo>
                  <a:lnTo>
                    <a:pt x="35940" y="2087"/>
                  </a:lnTo>
                  <a:lnTo>
                    <a:pt x="37673" y="6993"/>
                  </a:lnTo>
                  <a:lnTo>
                    <a:pt x="37974" y="12900"/>
                  </a:lnTo>
                  <a:lnTo>
                    <a:pt x="36957" y="14509"/>
                  </a:lnTo>
                  <a:lnTo>
                    <a:pt x="35222" y="15582"/>
                  </a:lnTo>
                  <a:lnTo>
                    <a:pt x="28690" y="17689"/>
                  </a:lnTo>
                  <a:lnTo>
                    <a:pt x="28609" y="12658"/>
                  </a:lnTo>
                  <a:lnTo>
                    <a:pt x="29656" y="11173"/>
                  </a:lnTo>
                  <a:lnTo>
                    <a:pt x="31412" y="10182"/>
                  </a:lnTo>
                  <a:lnTo>
                    <a:pt x="36779" y="8592"/>
                  </a:lnTo>
                  <a:lnTo>
                    <a:pt x="47822" y="8317"/>
                  </a:lnTo>
                  <a:lnTo>
                    <a:pt x="55826" y="11075"/>
                  </a:lnTo>
                  <a:lnTo>
                    <a:pt x="59443" y="13292"/>
                  </a:lnTo>
                  <a:lnTo>
                    <a:pt x="61853" y="16886"/>
                  </a:lnTo>
                  <a:lnTo>
                    <a:pt x="64532" y="26525"/>
                  </a:lnTo>
                  <a:lnTo>
                    <a:pt x="66550" y="70766"/>
                  </a:lnTo>
                  <a:lnTo>
                    <a:pt x="66619" y="82221"/>
                  </a:lnTo>
                  <a:lnTo>
                    <a:pt x="61006" y="94368"/>
                  </a:lnTo>
                  <a:lnTo>
                    <a:pt x="45212" y="114357"/>
                  </a:lnTo>
                  <a:lnTo>
                    <a:pt x="30094" y="125144"/>
                  </a:lnTo>
                  <a:lnTo>
                    <a:pt x="17266" y="129987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03" name="SMARTInkShape-Group238">
            <a:extLst>
              <a:ext uri="{FF2B5EF4-FFF2-40B4-BE49-F238E27FC236}">
                <a16:creationId xmlns:a16="http://schemas.microsoft.com/office/drawing/2014/main" id="{19FF3592-F5E7-3793-9C49-3ADC5FB082AD}"/>
              </a:ext>
            </a:extLst>
          </p:cNvPr>
          <p:cNvGrpSpPr/>
          <p:nvPr/>
        </p:nvGrpSpPr>
        <p:grpSpPr>
          <a:xfrm>
            <a:off x="1039549" y="4257675"/>
            <a:ext cx="570177" cy="294834"/>
            <a:chOff x="1039549" y="4257675"/>
            <a:chExt cx="570177" cy="294834"/>
          </a:xfrm>
        </p:grpSpPr>
        <p:sp>
          <p:nvSpPr>
            <p:cNvPr id="1300" name="SMARTInkShape-1079">
              <a:extLst>
                <a:ext uri="{FF2B5EF4-FFF2-40B4-BE49-F238E27FC236}">
                  <a16:creationId xmlns:a16="http://schemas.microsoft.com/office/drawing/2014/main" id="{26235683-9AE3-731D-0E33-7C464C65E881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1057275" y="4381538"/>
              <a:ext cx="247651" cy="170971"/>
            </a:xfrm>
            <a:custGeom>
              <a:avLst/>
              <a:gdLst/>
              <a:ahLst/>
              <a:cxnLst/>
              <a:rect l="0" t="0" r="0" b="0"/>
              <a:pathLst>
                <a:path w="247651" h="170971">
                  <a:moveTo>
                    <a:pt x="0" y="47587"/>
                  </a:moveTo>
                  <a:lnTo>
                    <a:pt x="0" y="47587"/>
                  </a:lnTo>
                  <a:lnTo>
                    <a:pt x="0" y="29895"/>
                  </a:lnTo>
                  <a:lnTo>
                    <a:pt x="13258" y="15399"/>
                  </a:lnTo>
                  <a:lnTo>
                    <a:pt x="19298" y="12114"/>
                  </a:lnTo>
                  <a:lnTo>
                    <a:pt x="25510" y="9597"/>
                  </a:lnTo>
                  <a:lnTo>
                    <a:pt x="34958" y="3287"/>
                  </a:lnTo>
                  <a:lnTo>
                    <a:pt x="44460" y="947"/>
                  </a:lnTo>
                  <a:lnTo>
                    <a:pt x="69850" y="0"/>
                  </a:lnTo>
                  <a:lnTo>
                    <a:pt x="73025" y="2105"/>
                  </a:lnTo>
                  <a:lnTo>
                    <a:pt x="85725" y="20689"/>
                  </a:lnTo>
                  <a:lnTo>
                    <a:pt x="92428" y="35737"/>
                  </a:lnTo>
                  <a:lnTo>
                    <a:pt x="94692" y="60416"/>
                  </a:lnTo>
                  <a:lnTo>
                    <a:pt x="90029" y="81609"/>
                  </a:lnTo>
                  <a:lnTo>
                    <a:pt x="67789" y="125590"/>
                  </a:lnTo>
                  <a:lnTo>
                    <a:pt x="45101" y="152522"/>
                  </a:lnTo>
                  <a:lnTo>
                    <a:pt x="33942" y="160170"/>
                  </a:lnTo>
                  <a:lnTo>
                    <a:pt x="30960" y="165710"/>
                  </a:lnTo>
                  <a:lnTo>
                    <a:pt x="29107" y="166552"/>
                  </a:lnTo>
                  <a:lnTo>
                    <a:pt x="26813" y="166055"/>
                  </a:lnTo>
                  <a:lnTo>
                    <a:pt x="24225" y="164666"/>
                  </a:lnTo>
                  <a:lnTo>
                    <a:pt x="23558" y="162681"/>
                  </a:lnTo>
                  <a:lnTo>
                    <a:pt x="24172" y="160300"/>
                  </a:lnTo>
                  <a:lnTo>
                    <a:pt x="46631" y="126311"/>
                  </a:lnTo>
                  <a:lnTo>
                    <a:pt x="86848" y="95126"/>
                  </a:lnTo>
                  <a:lnTo>
                    <a:pt x="132440" y="71055"/>
                  </a:lnTo>
                  <a:lnTo>
                    <a:pt x="177914" y="47660"/>
                  </a:lnTo>
                  <a:lnTo>
                    <a:pt x="199972" y="28585"/>
                  </a:lnTo>
                  <a:lnTo>
                    <a:pt x="184805" y="37209"/>
                  </a:lnTo>
                  <a:lnTo>
                    <a:pt x="142727" y="76483"/>
                  </a:lnTo>
                  <a:lnTo>
                    <a:pt x="115123" y="106751"/>
                  </a:lnTo>
                  <a:lnTo>
                    <a:pt x="109374" y="118333"/>
                  </a:lnTo>
                  <a:lnTo>
                    <a:pt x="105380" y="144249"/>
                  </a:lnTo>
                  <a:lnTo>
                    <a:pt x="110689" y="154400"/>
                  </a:lnTo>
                  <a:lnTo>
                    <a:pt x="119045" y="163851"/>
                  </a:lnTo>
                  <a:lnTo>
                    <a:pt x="126287" y="168052"/>
                  </a:lnTo>
                  <a:lnTo>
                    <a:pt x="155965" y="170970"/>
                  </a:lnTo>
                  <a:lnTo>
                    <a:pt x="170917" y="170157"/>
                  </a:lnTo>
                  <a:lnTo>
                    <a:pt x="217522" y="159642"/>
                  </a:lnTo>
                  <a:lnTo>
                    <a:pt x="247650" y="142837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1" name="SMARTInkShape-1080">
              <a:extLst>
                <a:ext uri="{FF2B5EF4-FFF2-40B4-BE49-F238E27FC236}">
                  <a16:creationId xmlns:a16="http://schemas.microsoft.com/office/drawing/2014/main" id="{D2130394-BA0D-B695-5A36-684BDBB9451A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1039549" y="4257675"/>
              <a:ext cx="246327" cy="5489"/>
            </a:xfrm>
            <a:custGeom>
              <a:avLst/>
              <a:gdLst/>
              <a:ahLst/>
              <a:cxnLst/>
              <a:rect l="0" t="0" r="0" b="0"/>
              <a:pathLst>
                <a:path w="246327" h="5489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4125" y="5057"/>
                  </a:lnTo>
                  <a:lnTo>
                    <a:pt x="6542" y="5488"/>
                  </a:lnTo>
                  <a:lnTo>
                    <a:pt x="9211" y="4717"/>
                  </a:lnTo>
                  <a:lnTo>
                    <a:pt x="12050" y="3144"/>
                  </a:lnTo>
                  <a:lnTo>
                    <a:pt x="48080" y="621"/>
                  </a:lnTo>
                  <a:lnTo>
                    <a:pt x="88927" y="184"/>
                  </a:lnTo>
                  <a:lnTo>
                    <a:pt x="135546" y="36"/>
                  </a:lnTo>
                  <a:lnTo>
                    <a:pt x="175878" y="7"/>
                  </a:lnTo>
                  <a:lnTo>
                    <a:pt x="223212" y="0"/>
                  </a:lnTo>
                  <a:lnTo>
                    <a:pt x="24632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2" name="SMARTInkShape-1081">
              <a:extLst>
                <a:ext uri="{FF2B5EF4-FFF2-40B4-BE49-F238E27FC236}">
                  <a16:creationId xmlns:a16="http://schemas.microsoft.com/office/drawing/2014/main" id="{698A5D96-B0C9-4E6C-06E3-C99A1CEF2FA3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1439599" y="4457700"/>
              <a:ext cx="170127" cy="9526"/>
            </a:xfrm>
            <a:custGeom>
              <a:avLst/>
              <a:gdLst/>
              <a:ahLst/>
              <a:cxnLst/>
              <a:rect l="0" t="0" r="0" b="0"/>
              <a:pathLst>
                <a:path w="170127" h="9526">
                  <a:moveTo>
                    <a:pt x="8201" y="9525"/>
                  </a:moveTo>
                  <a:lnTo>
                    <a:pt x="8201" y="9525"/>
                  </a:lnTo>
                  <a:lnTo>
                    <a:pt x="0" y="9525"/>
                  </a:lnTo>
                  <a:lnTo>
                    <a:pt x="21352" y="9525"/>
                  </a:lnTo>
                  <a:lnTo>
                    <a:pt x="58304" y="1324"/>
                  </a:lnTo>
                  <a:lnTo>
                    <a:pt x="95248" y="392"/>
                  </a:lnTo>
                  <a:lnTo>
                    <a:pt x="142457" y="52"/>
                  </a:lnTo>
                  <a:lnTo>
                    <a:pt x="170126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09" name="SMARTInkShape-Group239">
            <a:extLst>
              <a:ext uri="{FF2B5EF4-FFF2-40B4-BE49-F238E27FC236}">
                <a16:creationId xmlns:a16="http://schemas.microsoft.com/office/drawing/2014/main" id="{2E2BBBB9-2B4B-4792-C594-554DBE9FE8E8}"/>
              </a:ext>
            </a:extLst>
          </p:cNvPr>
          <p:cNvGrpSpPr/>
          <p:nvPr/>
        </p:nvGrpSpPr>
        <p:grpSpPr>
          <a:xfrm>
            <a:off x="1790700" y="4316183"/>
            <a:ext cx="590551" cy="341543"/>
            <a:chOff x="1790700" y="4316183"/>
            <a:chExt cx="590551" cy="341543"/>
          </a:xfrm>
        </p:grpSpPr>
        <p:sp>
          <p:nvSpPr>
            <p:cNvPr id="1304" name="SMARTInkShape-1082">
              <a:extLst>
                <a:ext uri="{FF2B5EF4-FFF2-40B4-BE49-F238E27FC236}">
                  <a16:creationId xmlns:a16="http://schemas.microsoft.com/office/drawing/2014/main" id="{EAD62DFA-081C-7133-6251-AE914F74BB8A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1791849" y="4316183"/>
              <a:ext cx="170302" cy="198668"/>
            </a:xfrm>
            <a:custGeom>
              <a:avLst/>
              <a:gdLst/>
              <a:ahLst/>
              <a:cxnLst/>
              <a:rect l="0" t="0" r="0" b="0"/>
              <a:pathLst>
                <a:path w="170302" h="198668">
                  <a:moveTo>
                    <a:pt x="27426" y="17692"/>
                  </a:moveTo>
                  <a:lnTo>
                    <a:pt x="27426" y="17692"/>
                  </a:lnTo>
                  <a:lnTo>
                    <a:pt x="32483" y="12635"/>
                  </a:lnTo>
                  <a:lnTo>
                    <a:pt x="40609" y="10153"/>
                  </a:lnTo>
                  <a:lnTo>
                    <a:pt x="85797" y="1698"/>
                  </a:lnTo>
                  <a:lnTo>
                    <a:pt x="99583" y="0"/>
                  </a:lnTo>
                  <a:lnTo>
                    <a:pt x="109943" y="2068"/>
                  </a:lnTo>
                  <a:lnTo>
                    <a:pt x="121725" y="6360"/>
                  </a:lnTo>
                  <a:lnTo>
                    <a:pt x="125217" y="6962"/>
                  </a:lnTo>
                  <a:lnTo>
                    <a:pt x="140245" y="17923"/>
                  </a:lnTo>
                  <a:lnTo>
                    <a:pt x="146359" y="25909"/>
                  </a:lnTo>
                  <a:lnTo>
                    <a:pt x="149077" y="34044"/>
                  </a:lnTo>
                  <a:lnTo>
                    <a:pt x="150285" y="44715"/>
                  </a:lnTo>
                  <a:lnTo>
                    <a:pt x="142965" y="84479"/>
                  </a:lnTo>
                  <a:lnTo>
                    <a:pt x="131980" y="106271"/>
                  </a:lnTo>
                  <a:lnTo>
                    <a:pt x="109305" y="133418"/>
                  </a:lnTo>
                  <a:lnTo>
                    <a:pt x="62665" y="170640"/>
                  </a:lnTo>
                  <a:lnTo>
                    <a:pt x="31917" y="190544"/>
                  </a:lnTo>
                  <a:lnTo>
                    <a:pt x="0" y="198455"/>
                  </a:lnTo>
                  <a:lnTo>
                    <a:pt x="40314" y="198659"/>
                  </a:lnTo>
                  <a:lnTo>
                    <a:pt x="80772" y="198665"/>
                  </a:lnTo>
                  <a:lnTo>
                    <a:pt x="124161" y="198667"/>
                  </a:lnTo>
                  <a:lnTo>
                    <a:pt x="150957" y="198667"/>
                  </a:lnTo>
                  <a:lnTo>
                    <a:pt x="170301" y="189142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5" name="SMARTInkShape-1083">
              <a:extLst>
                <a:ext uri="{FF2B5EF4-FFF2-40B4-BE49-F238E27FC236}">
                  <a16:creationId xmlns:a16="http://schemas.microsoft.com/office/drawing/2014/main" id="{4A29E0AB-6C15-7FC4-84A5-86747367933F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1790700" y="4410205"/>
              <a:ext cx="200026" cy="28446"/>
            </a:xfrm>
            <a:custGeom>
              <a:avLst/>
              <a:gdLst/>
              <a:ahLst/>
              <a:cxnLst/>
              <a:rect l="0" t="0" r="0" b="0"/>
              <a:pathLst>
                <a:path w="200026" h="28446">
                  <a:moveTo>
                    <a:pt x="0" y="28445"/>
                  </a:moveTo>
                  <a:lnTo>
                    <a:pt x="0" y="28445"/>
                  </a:lnTo>
                  <a:lnTo>
                    <a:pt x="31572" y="15188"/>
                  </a:lnTo>
                  <a:lnTo>
                    <a:pt x="68325" y="9481"/>
                  </a:lnTo>
                  <a:lnTo>
                    <a:pt x="115253" y="2082"/>
                  </a:lnTo>
                  <a:lnTo>
                    <a:pt x="161659" y="161"/>
                  </a:lnTo>
                  <a:lnTo>
                    <a:pt x="171684" y="0"/>
                  </a:lnTo>
                  <a:lnTo>
                    <a:pt x="179668" y="2750"/>
                  </a:lnTo>
                  <a:lnTo>
                    <a:pt x="186744" y="6441"/>
                  </a:lnTo>
                  <a:lnTo>
                    <a:pt x="200025" y="939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6" name="SMARTInkShape-1084">
              <a:extLst>
                <a:ext uri="{FF2B5EF4-FFF2-40B4-BE49-F238E27FC236}">
                  <a16:creationId xmlns:a16="http://schemas.microsoft.com/office/drawing/2014/main" id="{9C5B15E6-5EB7-C80C-3D69-B1D8CB21DF67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2040383" y="4467235"/>
              <a:ext cx="118370" cy="133341"/>
            </a:xfrm>
            <a:custGeom>
              <a:avLst/>
              <a:gdLst/>
              <a:ahLst/>
              <a:cxnLst/>
              <a:rect l="0" t="0" r="0" b="0"/>
              <a:pathLst>
                <a:path w="118370" h="133341">
                  <a:moveTo>
                    <a:pt x="102742" y="9515"/>
                  </a:moveTo>
                  <a:lnTo>
                    <a:pt x="102742" y="9515"/>
                  </a:lnTo>
                  <a:lnTo>
                    <a:pt x="107799" y="9515"/>
                  </a:lnTo>
                  <a:lnTo>
                    <a:pt x="109288" y="8457"/>
                  </a:lnTo>
                  <a:lnTo>
                    <a:pt x="110281" y="6693"/>
                  </a:lnTo>
                  <a:lnTo>
                    <a:pt x="111875" y="1314"/>
                  </a:lnTo>
                  <a:lnTo>
                    <a:pt x="114915" y="579"/>
                  </a:lnTo>
                  <a:lnTo>
                    <a:pt x="117677" y="252"/>
                  </a:lnTo>
                  <a:lnTo>
                    <a:pt x="115377" y="107"/>
                  </a:lnTo>
                  <a:lnTo>
                    <a:pt x="115399" y="68"/>
                  </a:lnTo>
                  <a:lnTo>
                    <a:pt x="118369" y="13"/>
                  </a:lnTo>
                  <a:lnTo>
                    <a:pt x="115684" y="0"/>
                  </a:lnTo>
                  <a:lnTo>
                    <a:pt x="110964" y="2817"/>
                  </a:lnTo>
                  <a:lnTo>
                    <a:pt x="105338" y="8655"/>
                  </a:lnTo>
                  <a:lnTo>
                    <a:pt x="68685" y="53912"/>
                  </a:lnTo>
                  <a:lnTo>
                    <a:pt x="47000" y="82951"/>
                  </a:lnTo>
                  <a:lnTo>
                    <a:pt x="29193" y="96655"/>
                  </a:lnTo>
                  <a:lnTo>
                    <a:pt x="15568" y="102362"/>
                  </a:lnTo>
                  <a:lnTo>
                    <a:pt x="11818" y="102104"/>
                  </a:lnTo>
                  <a:lnTo>
                    <a:pt x="4828" y="98996"/>
                  </a:lnTo>
                  <a:lnTo>
                    <a:pt x="2541" y="95628"/>
                  </a:lnTo>
                  <a:lnTo>
                    <a:pt x="0" y="86240"/>
                  </a:lnTo>
                  <a:lnTo>
                    <a:pt x="6347" y="47412"/>
                  </a:lnTo>
                  <a:lnTo>
                    <a:pt x="9805" y="39411"/>
                  </a:lnTo>
                  <a:lnTo>
                    <a:pt x="12209" y="35796"/>
                  </a:lnTo>
                  <a:lnTo>
                    <a:pt x="25705" y="25651"/>
                  </a:lnTo>
                  <a:lnTo>
                    <a:pt x="38054" y="20998"/>
                  </a:lnTo>
                  <a:lnTo>
                    <a:pt x="41625" y="21404"/>
                  </a:lnTo>
                  <a:lnTo>
                    <a:pt x="48415" y="24676"/>
                  </a:lnTo>
                  <a:lnTo>
                    <a:pt x="75987" y="49682"/>
                  </a:lnTo>
                  <a:lnTo>
                    <a:pt x="98429" y="96781"/>
                  </a:lnTo>
                  <a:lnTo>
                    <a:pt x="103422" y="120218"/>
                  </a:lnTo>
                  <a:lnTo>
                    <a:pt x="112267" y="13334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7" name="SMARTInkShape-1085">
              <a:extLst>
                <a:ext uri="{FF2B5EF4-FFF2-40B4-BE49-F238E27FC236}">
                  <a16:creationId xmlns:a16="http://schemas.microsoft.com/office/drawing/2014/main" id="{E52B6F12-7375-5E10-441C-D775B7084402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2219325" y="4467342"/>
              <a:ext cx="76050" cy="190384"/>
            </a:xfrm>
            <a:custGeom>
              <a:avLst/>
              <a:gdLst/>
              <a:ahLst/>
              <a:cxnLst/>
              <a:rect l="0" t="0" r="0" b="0"/>
              <a:pathLst>
                <a:path w="76050" h="190384">
                  <a:moveTo>
                    <a:pt x="57150" y="9408"/>
                  </a:moveTo>
                  <a:lnTo>
                    <a:pt x="57150" y="9408"/>
                  </a:lnTo>
                  <a:lnTo>
                    <a:pt x="62206" y="9408"/>
                  </a:lnTo>
                  <a:lnTo>
                    <a:pt x="67511" y="6586"/>
                  </a:lnTo>
                  <a:lnTo>
                    <a:pt x="76049" y="0"/>
                  </a:lnTo>
                  <a:lnTo>
                    <a:pt x="71099" y="4974"/>
                  </a:lnTo>
                  <a:lnTo>
                    <a:pt x="49629" y="45855"/>
                  </a:lnTo>
                  <a:lnTo>
                    <a:pt x="30539" y="84968"/>
                  </a:lnTo>
                  <a:lnTo>
                    <a:pt x="16263" y="128638"/>
                  </a:lnTo>
                  <a:lnTo>
                    <a:pt x="0" y="19038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8" name="SMARTInkShape-1086">
              <a:extLst>
                <a:ext uri="{FF2B5EF4-FFF2-40B4-BE49-F238E27FC236}">
                  <a16:creationId xmlns:a16="http://schemas.microsoft.com/office/drawing/2014/main" id="{675D69BD-0957-E309-4300-CC4CC3B52A3D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2286590" y="4562511"/>
              <a:ext cx="94661" cy="85093"/>
            </a:xfrm>
            <a:custGeom>
              <a:avLst/>
              <a:gdLst/>
              <a:ahLst/>
              <a:cxnLst/>
              <a:rect l="0" t="0" r="0" b="0"/>
              <a:pathLst>
                <a:path w="94661" h="85093">
                  <a:moveTo>
                    <a:pt x="8935" y="19014"/>
                  </a:moveTo>
                  <a:lnTo>
                    <a:pt x="8935" y="19014"/>
                  </a:lnTo>
                  <a:lnTo>
                    <a:pt x="8935" y="13957"/>
                  </a:lnTo>
                  <a:lnTo>
                    <a:pt x="9993" y="12468"/>
                  </a:lnTo>
                  <a:lnTo>
                    <a:pt x="11757" y="11475"/>
                  </a:lnTo>
                  <a:lnTo>
                    <a:pt x="17136" y="9881"/>
                  </a:lnTo>
                  <a:lnTo>
                    <a:pt x="25803" y="3021"/>
                  </a:lnTo>
                  <a:lnTo>
                    <a:pt x="34629" y="871"/>
                  </a:lnTo>
                  <a:lnTo>
                    <a:pt x="54690" y="0"/>
                  </a:lnTo>
                  <a:lnTo>
                    <a:pt x="55313" y="1046"/>
                  </a:lnTo>
                  <a:lnTo>
                    <a:pt x="56006" y="5032"/>
                  </a:lnTo>
                  <a:lnTo>
                    <a:pt x="48846" y="29305"/>
                  </a:lnTo>
                  <a:lnTo>
                    <a:pt x="34418" y="49308"/>
                  </a:lnTo>
                  <a:lnTo>
                    <a:pt x="0" y="85092"/>
                  </a:lnTo>
                  <a:lnTo>
                    <a:pt x="14735" y="79025"/>
                  </a:lnTo>
                  <a:lnTo>
                    <a:pt x="60686" y="76238"/>
                  </a:lnTo>
                  <a:lnTo>
                    <a:pt x="94660" y="7616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4" name="SMARTInkShape-Group240">
            <a:extLst>
              <a:ext uri="{FF2B5EF4-FFF2-40B4-BE49-F238E27FC236}">
                <a16:creationId xmlns:a16="http://schemas.microsoft.com/office/drawing/2014/main" id="{AE5A4B91-A06C-1989-DE4C-3DCB030480DC}"/>
              </a:ext>
            </a:extLst>
          </p:cNvPr>
          <p:cNvGrpSpPr/>
          <p:nvPr/>
        </p:nvGrpSpPr>
        <p:grpSpPr>
          <a:xfrm>
            <a:off x="2438792" y="4353395"/>
            <a:ext cx="533009" cy="694856"/>
            <a:chOff x="2438792" y="4353395"/>
            <a:chExt cx="533009" cy="694856"/>
          </a:xfrm>
        </p:grpSpPr>
        <p:sp>
          <p:nvSpPr>
            <p:cNvPr id="1310" name="SMARTInkShape-1087">
              <a:extLst>
                <a:ext uri="{FF2B5EF4-FFF2-40B4-BE49-F238E27FC236}">
                  <a16:creationId xmlns:a16="http://schemas.microsoft.com/office/drawing/2014/main" id="{4A302B82-6444-AEDD-E731-D9A8C3BCB302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2629471" y="4353395"/>
              <a:ext cx="342330" cy="203150"/>
            </a:xfrm>
            <a:custGeom>
              <a:avLst/>
              <a:gdLst/>
              <a:ahLst/>
              <a:cxnLst/>
              <a:rect l="0" t="0" r="0" b="0"/>
              <a:pathLst>
                <a:path w="342330" h="203150">
                  <a:moveTo>
                    <a:pt x="18479" y="75730"/>
                  </a:moveTo>
                  <a:lnTo>
                    <a:pt x="18479" y="75730"/>
                  </a:lnTo>
                  <a:lnTo>
                    <a:pt x="23535" y="70673"/>
                  </a:lnTo>
                  <a:lnTo>
                    <a:pt x="28840" y="68191"/>
                  </a:lnTo>
                  <a:lnTo>
                    <a:pt x="31736" y="67529"/>
                  </a:lnTo>
                  <a:lnTo>
                    <a:pt x="45222" y="58120"/>
                  </a:lnTo>
                  <a:lnTo>
                    <a:pt x="68351" y="56807"/>
                  </a:lnTo>
                  <a:lnTo>
                    <a:pt x="83586" y="61774"/>
                  </a:lnTo>
                  <a:lnTo>
                    <a:pt x="96448" y="69949"/>
                  </a:lnTo>
                  <a:lnTo>
                    <a:pt x="99034" y="73992"/>
                  </a:lnTo>
                  <a:lnTo>
                    <a:pt x="108580" y="106794"/>
                  </a:lnTo>
                  <a:lnTo>
                    <a:pt x="108618" y="121639"/>
                  </a:lnTo>
                  <a:lnTo>
                    <a:pt x="100020" y="148416"/>
                  </a:lnTo>
                  <a:lnTo>
                    <a:pt x="73689" y="189970"/>
                  </a:lnTo>
                  <a:lnTo>
                    <a:pt x="58239" y="201771"/>
                  </a:lnTo>
                  <a:lnTo>
                    <a:pt x="52393" y="203149"/>
                  </a:lnTo>
                  <a:lnTo>
                    <a:pt x="40255" y="201858"/>
                  </a:lnTo>
                  <a:lnTo>
                    <a:pt x="30627" y="197755"/>
                  </a:lnTo>
                  <a:lnTo>
                    <a:pt x="26577" y="195181"/>
                  </a:lnTo>
                  <a:lnTo>
                    <a:pt x="15822" y="181443"/>
                  </a:lnTo>
                  <a:lnTo>
                    <a:pt x="3765" y="151292"/>
                  </a:lnTo>
                  <a:lnTo>
                    <a:pt x="0" y="112282"/>
                  </a:lnTo>
                  <a:lnTo>
                    <a:pt x="7146" y="76482"/>
                  </a:lnTo>
                  <a:lnTo>
                    <a:pt x="16767" y="54669"/>
                  </a:lnTo>
                  <a:lnTo>
                    <a:pt x="31495" y="36917"/>
                  </a:lnTo>
                  <a:lnTo>
                    <a:pt x="59965" y="19152"/>
                  </a:lnTo>
                  <a:lnTo>
                    <a:pt x="102952" y="9991"/>
                  </a:lnTo>
                  <a:lnTo>
                    <a:pt x="146564" y="1910"/>
                  </a:lnTo>
                  <a:lnTo>
                    <a:pt x="191359" y="0"/>
                  </a:lnTo>
                  <a:lnTo>
                    <a:pt x="235955" y="681"/>
                  </a:lnTo>
                  <a:lnTo>
                    <a:pt x="279912" y="7743"/>
                  </a:lnTo>
                  <a:lnTo>
                    <a:pt x="320786" y="9021"/>
                  </a:lnTo>
                  <a:lnTo>
                    <a:pt x="333312" y="16589"/>
                  </a:lnTo>
                  <a:lnTo>
                    <a:pt x="336318" y="17253"/>
                  </a:lnTo>
                  <a:lnTo>
                    <a:pt x="338322" y="18754"/>
                  </a:lnTo>
                  <a:lnTo>
                    <a:pt x="342329" y="2810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1" name="SMARTInkShape-1088">
              <a:extLst>
                <a:ext uri="{FF2B5EF4-FFF2-40B4-BE49-F238E27FC236}">
                  <a16:creationId xmlns:a16="http://schemas.microsoft.com/office/drawing/2014/main" id="{A14B44D6-75DE-E5E2-691B-2A62404647E6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438792" y="4743467"/>
              <a:ext cx="380609" cy="19034"/>
            </a:xfrm>
            <a:custGeom>
              <a:avLst/>
              <a:gdLst/>
              <a:ahLst/>
              <a:cxnLst/>
              <a:rect l="0" t="0" r="0" b="0"/>
              <a:pathLst>
                <a:path w="380609" h="19034">
                  <a:moveTo>
                    <a:pt x="9133" y="19033"/>
                  </a:moveTo>
                  <a:lnTo>
                    <a:pt x="9133" y="19033"/>
                  </a:lnTo>
                  <a:lnTo>
                    <a:pt x="0" y="19033"/>
                  </a:lnTo>
                  <a:lnTo>
                    <a:pt x="46295" y="12487"/>
                  </a:lnTo>
                  <a:lnTo>
                    <a:pt x="87995" y="9332"/>
                  </a:lnTo>
                  <a:lnTo>
                    <a:pt x="134425" y="2144"/>
                  </a:lnTo>
                  <a:lnTo>
                    <a:pt x="171493" y="623"/>
                  </a:lnTo>
                  <a:lnTo>
                    <a:pt x="209287" y="173"/>
                  </a:lnTo>
                  <a:lnTo>
                    <a:pt x="255763" y="39"/>
                  </a:lnTo>
                  <a:lnTo>
                    <a:pt x="302342" y="0"/>
                  </a:lnTo>
                  <a:lnTo>
                    <a:pt x="347156" y="5043"/>
                  </a:lnTo>
                  <a:lnTo>
                    <a:pt x="378390" y="9684"/>
                  </a:lnTo>
                  <a:lnTo>
                    <a:pt x="380608" y="190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2" name="SMARTInkShape-1089">
              <a:extLst>
                <a:ext uri="{FF2B5EF4-FFF2-40B4-BE49-F238E27FC236}">
                  <a16:creationId xmlns:a16="http://schemas.microsoft.com/office/drawing/2014/main" id="{05E761DD-5608-FFAC-19AE-D1833FBAF108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447925" y="4830537"/>
              <a:ext cx="390526" cy="216592"/>
            </a:xfrm>
            <a:custGeom>
              <a:avLst/>
              <a:gdLst/>
              <a:ahLst/>
              <a:cxnLst/>
              <a:rect l="0" t="0" r="0" b="0"/>
              <a:pathLst>
                <a:path w="390526" h="216592">
                  <a:moveTo>
                    <a:pt x="0" y="160563"/>
                  </a:moveTo>
                  <a:lnTo>
                    <a:pt x="0" y="160563"/>
                  </a:lnTo>
                  <a:lnTo>
                    <a:pt x="0" y="155507"/>
                  </a:lnTo>
                  <a:lnTo>
                    <a:pt x="1058" y="154018"/>
                  </a:lnTo>
                  <a:lnTo>
                    <a:pt x="2822" y="153024"/>
                  </a:lnTo>
                  <a:lnTo>
                    <a:pt x="48303" y="134870"/>
                  </a:lnTo>
                  <a:lnTo>
                    <a:pt x="95104" y="115743"/>
                  </a:lnTo>
                  <a:lnTo>
                    <a:pt x="121378" y="113102"/>
                  </a:lnTo>
                  <a:lnTo>
                    <a:pt x="141924" y="144525"/>
                  </a:lnTo>
                  <a:lnTo>
                    <a:pt x="159391" y="192118"/>
                  </a:lnTo>
                  <a:lnTo>
                    <a:pt x="170917" y="216591"/>
                  </a:lnTo>
                  <a:lnTo>
                    <a:pt x="171292" y="212324"/>
                  </a:lnTo>
                  <a:lnTo>
                    <a:pt x="171441" y="165158"/>
                  </a:lnTo>
                  <a:lnTo>
                    <a:pt x="171447" y="122413"/>
                  </a:lnTo>
                  <a:lnTo>
                    <a:pt x="171449" y="84039"/>
                  </a:lnTo>
                  <a:lnTo>
                    <a:pt x="171450" y="56312"/>
                  </a:lnTo>
                  <a:lnTo>
                    <a:pt x="174272" y="47907"/>
                  </a:lnTo>
                  <a:lnTo>
                    <a:pt x="177996" y="40643"/>
                  </a:lnTo>
                  <a:lnTo>
                    <a:pt x="179651" y="33887"/>
                  </a:lnTo>
                  <a:lnTo>
                    <a:pt x="181151" y="31664"/>
                  </a:lnTo>
                  <a:lnTo>
                    <a:pt x="183208" y="30179"/>
                  </a:lnTo>
                  <a:lnTo>
                    <a:pt x="210582" y="19934"/>
                  </a:lnTo>
                  <a:lnTo>
                    <a:pt x="254528" y="11438"/>
                  </a:lnTo>
                  <a:lnTo>
                    <a:pt x="301446" y="8594"/>
                  </a:lnTo>
                  <a:lnTo>
                    <a:pt x="348398" y="0"/>
                  </a:lnTo>
                  <a:lnTo>
                    <a:pt x="390525" y="816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3" name="SMARTInkShape-1090">
              <a:extLst>
                <a:ext uri="{FF2B5EF4-FFF2-40B4-BE49-F238E27FC236}">
                  <a16:creationId xmlns:a16="http://schemas.microsoft.com/office/drawing/2014/main" id="{77C631AE-3204-EF5A-CADA-8BCFA87CA8FC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667000" y="4943771"/>
              <a:ext cx="142876" cy="104480"/>
            </a:xfrm>
            <a:custGeom>
              <a:avLst/>
              <a:gdLst/>
              <a:ahLst/>
              <a:cxnLst/>
              <a:rect l="0" t="0" r="0" b="0"/>
              <a:pathLst>
                <a:path w="142876" h="104480">
                  <a:moveTo>
                    <a:pt x="0" y="9229"/>
                  </a:moveTo>
                  <a:lnTo>
                    <a:pt x="0" y="9229"/>
                  </a:lnTo>
                  <a:lnTo>
                    <a:pt x="13257" y="9229"/>
                  </a:lnTo>
                  <a:lnTo>
                    <a:pt x="19297" y="6407"/>
                  </a:lnTo>
                  <a:lnTo>
                    <a:pt x="22390" y="4173"/>
                  </a:lnTo>
                  <a:lnTo>
                    <a:pt x="24452" y="3741"/>
                  </a:lnTo>
                  <a:lnTo>
                    <a:pt x="25826" y="4513"/>
                  </a:lnTo>
                  <a:lnTo>
                    <a:pt x="35872" y="19176"/>
                  </a:lnTo>
                  <a:lnTo>
                    <a:pt x="37905" y="48202"/>
                  </a:lnTo>
                  <a:lnTo>
                    <a:pt x="38096" y="92531"/>
                  </a:lnTo>
                  <a:lnTo>
                    <a:pt x="39158" y="70961"/>
                  </a:lnTo>
                  <a:lnTo>
                    <a:pt x="51357" y="40745"/>
                  </a:lnTo>
                  <a:lnTo>
                    <a:pt x="60220" y="30997"/>
                  </a:lnTo>
                  <a:lnTo>
                    <a:pt x="91667" y="3068"/>
                  </a:lnTo>
                  <a:lnTo>
                    <a:pt x="99302" y="1200"/>
                  </a:lnTo>
                  <a:lnTo>
                    <a:pt x="116394" y="0"/>
                  </a:lnTo>
                  <a:lnTo>
                    <a:pt x="123344" y="2657"/>
                  </a:lnTo>
                  <a:lnTo>
                    <a:pt x="126680" y="4848"/>
                  </a:lnTo>
                  <a:lnTo>
                    <a:pt x="128903" y="8425"/>
                  </a:lnTo>
                  <a:lnTo>
                    <a:pt x="132033" y="24631"/>
                  </a:lnTo>
                  <a:lnTo>
                    <a:pt x="133273" y="67873"/>
                  </a:lnTo>
                  <a:lnTo>
                    <a:pt x="134374" y="78685"/>
                  </a:lnTo>
                  <a:lnTo>
                    <a:pt x="142875" y="10447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15" name="SMARTInkShape-1091">
            <a:extLst>
              <a:ext uri="{FF2B5EF4-FFF2-40B4-BE49-F238E27FC236}">
                <a16:creationId xmlns:a16="http://schemas.microsoft.com/office/drawing/2014/main" id="{8A3F7666-B0C8-A0B2-CF78-56BA52CCE9DA}"/>
              </a:ext>
            </a:extLst>
          </p:cNvPr>
          <p:cNvSpPr/>
          <p:nvPr>
            <p:custDataLst>
              <p:tags r:id="rId5"/>
            </p:custDataLst>
          </p:nvPr>
        </p:nvSpPr>
        <p:spPr>
          <a:xfrm>
            <a:off x="3363128" y="4362450"/>
            <a:ext cx="218157" cy="276226"/>
          </a:xfrm>
          <a:custGeom>
            <a:avLst/>
            <a:gdLst/>
            <a:ahLst/>
            <a:cxnLst/>
            <a:rect l="0" t="0" r="0" b="0"/>
            <a:pathLst>
              <a:path w="218157" h="276226">
                <a:moveTo>
                  <a:pt x="208747" y="0"/>
                </a:moveTo>
                <a:lnTo>
                  <a:pt x="208747" y="0"/>
                </a:lnTo>
                <a:lnTo>
                  <a:pt x="217879" y="0"/>
                </a:lnTo>
                <a:lnTo>
                  <a:pt x="218156" y="5057"/>
                </a:lnTo>
                <a:lnTo>
                  <a:pt x="208124" y="18314"/>
                </a:lnTo>
                <a:lnTo>
                  <a:pt x="166489" y="50769"/>
                </a:lnTo>
                <a:lnTo>
                  <a:pt x="128493" y="77132"/>
                </a:lnTo>
                <a:lnTo>
                  <a:pt x="83416" y="104372"/>
                </a:lnTo>
                <a:lnTo>
                  <a:pt x="41037" y="127547"/>
                </a:lnTo>
                <a:lnTo>
                  <a:pt x="1906" y="159508"/>
                </a:lnTo>
                <a:lnTo>
                  <a:pt x="1003" y="159255"/>
                </a:lnTo>
                <a:lnTo>
                  <a:pt x="401" y="158029"/>
                </a:lnTo>
                <a:lnTo>
                  <a:pt x="0" y="156152"/>
                </a:lnTo>
                <a:lnTo>
                  <a:pt x="790" y="155960"/>
                </a:lnTo>
                <a:lnTo>
                  <a:pt x="22638" y="165987"/>
                </a:lnTo>
                <a:lnTo>
                  <a:pt x="64818" y="179034"/>
                </a:lnTo>
                <a:lnTo>
                  <a:pt x="111094" y="200896"/>
                </a:lnTo>
                <a:lnTo>
                  <a:pt x="153201" y="225344"/>
                </a:lnTo>
                <a:lnTo>
                  <a:pt x="196308" y="259342"/>
                </a:lnTo>
                <a:lnTo>
                  <a:pt x="208747" y="276225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18" name="SMARTInkShape-Group242">
            <a:extLst>
              <a:ext uri="{FF2B5EF4-FFF2-40B4-BE49-F238E27FC236}">
                <a16:creationId xmlns:a16="http://schemas.microsoft.com/office/drawing/2014/main" id="{F4A75471-BEC3-A418-4118-6FC8A3CD682E}"/>
              </a:ext>
            </a:extLst>
          </p:cNvPr>
          <p:cNvGrpSpPr/>
          <p:nvPr/>
        </p:nvGrpSpPr>
        <p:grpSpPr>
          <a:xfrm>
            <a:off x="3915168" y="4364217"/>
            <a:ext cx="541544" cy="282267"/>
            <a:chOff x="3915168" y="4364217"/>
            <a:chExt cx="541544" cy="282267"/>
          </a:xfrm>
        </p:grpSpPr>
        <p:sp>
          <p:nvSpPr>
            <p:cNvPr id="1316" name="SMARTInkShape-1092">
              <a:extLst>
                <a:ext uri="{FF2B5EF4-FFF2-40B4-BE49-F238E27FC236}">
                  <a16:creationId xmlns:a16="http://schemas.microsoft.com/office/drawing/2014/main" id="{FF076EF9-22A9-0EC7-5DE4-97A7E6B76ADE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3915168" y="4364217"/>
              <a:ext cx="418708" cy="282267"/>
            </a:xfrm>
            <a:custGeom>
              <a:avLst/>
              <a:gdLst/>
              <a:ahLst/>
              <a:cxnLst/>
              <a:rect l="0" t="0" r="0" b="0"/>
              <a:pathLst>
                <a:path w="418708" h="282267">
                  <a:moveTo>
                    <a:pt x="9132" y="264933"/>
                  </a:moveTo>
                  <a:lnTo>
                    <a:pt x="9132" y="264933"/>
                  </a:lnTo>
                  <a:lnTo>
                    <a:pt x="9132" y="269990"/>
                  </a:lnTo>
                  <a:lnTo>
                    <a:pt x="6310" y="275294"/>
                  </a:lnTo>
                  <a:lnTo>
                    <a:pt x="931" y="282266"/>
                  </a:lnTo>
                  <a:lnTo>
                    <a:pt x="490" y="281780"/>
                  </a:lnTo>
                  <a:lnTo>
                    <a:pt x="0" y="278419"/>
                  </a:lnTo>
                  <a:lnTo>
                    <a:pt x="17955" y="238178"/>
                  </a:lnTo>
                  <a:lnTo>
                    <a:pt x="55097" y="191795"/>
                  </a:lnTo>
                  <a:lnTo>
                    <a:pt x="100946" y="144598"/>
                  </a:lnTo>
                  <a:lnTo>
                    <a:pt x="137936" y="102841"/>
                  </a:lnTo>
                  <a:lnTo>
                    <a:pt x="157362" y="83908"/>
                  </a:lnTo>
                  <a:lnTo>
                    <a:pt x="189998" y="37167"/>
                  </a:lnTo>
                  <a:lnTo>
                    <a:pt x="226442" y="0"/>
                  </a:lnTo>
                  <a:lnTo>
                    <a:pt x="222627" y="3813"/>
                  </a:lnTo>
                  <a:lnTo>
                    <a:pt x="220435" y="8827"/>
                  </a:lnTo>
                  <a:lnTo>
                    <a:pt x="213972" y="25726"/>
                  </a:lnTo>
                  <a:lnTo>
                    <a:pt x="203562" y="50505"/>
                  </a:lnTo>
                  <a:lnTo>
                    <a:pt x="197586" y="87698"/>
                  </a:lnTo>
                  <a:lnTo>
                    <a:pt x="189500" y="123166"/>
                  </a:lnTo>
                  <a:lnTo>
                    <a:pt x="185605" y="146892"/>
                  </a:lnTo>
                  <a:lnTo>
                    <a:pt x="189361" y="175983"/>
                  </a:lnTo>
                  <a:lnTo>
                    <a:pt x="197177" y="192246"/>
                  </a:lnTo>
                  <a:lnTo>
                    <a:pt x="203127" y="200172"/>
                  </a:lnTo>
                  <a:lnTo>
                    <a:pt x="208312" y="201651"/>
                  </a:lnTo>
                  <a:lnTo>
                    <a:pt x="222540" y="200471"/>
                  </a:lnTo>
                  <a:lnTo>
                    <a:pt x="236625" y="193597"/>
                  </a:lnTo>
                  <a:lnTo>
                    <a:pt x="249939" y="182428"/>
                  </a:lnTo>
                  <a:lnTo>
                    <a:pt x="282117" y="140278"/>
                  </a:lnTo>
                  <a:lnTo>
                    <a:pt x="300740" y="99018"/>
                  </a:lnTo>
                  <a:lnTo>
                    <a:pt x="314446" y="57019"/>
                  </a:lnTo>
                  <a:lnTo>
                    <a:pt x="320787" y="36818"/>
                  </a:lnTo>
                  <a:lnTo>
                    <a:pt x="323301" y="18427"/>
                  </a:lnTo>
                  <a:lnTo>
                    <a:pt x="323410" y="22678"/>
                  </a:lnTo>
                  <a:lnTo>
                    <a:pt x="315911" y="52631"/>
                  </a:lnTo>
                  <a:lnTo>
                    <a:pt x="314518" y="88787"/>
                  </a:lnTo>
                  <a:lnTo>
                    <a:pt x="314106" y="130191"/>
                  </a:lnTo>
                  <a:lnTo>
                    <a:pt x="313966" y="177052"/>
                  </a:lnTo>
                  <a:lnTo>
                    <a:pt x="324055" y="207144"/>
                  </a:lnTo>
                  <a:lnTo>
                    <a:pt x="335393" y="226055"/>
                  </a:lnTo>
                  <a:lnTo>
                    <a:pt x="339882" y="228431"/>
                  </a:lnTo>
                  <a:lnTo>
                    <a:pt x="344990" y="228957"/>
                  </a:lnTo>
                  <a:lnTo>
                    <a:pt x="388364" y="224198"/>
                  </a:lnTo>
                  <a:lnTo>
                    <a:pt x="418707" y="2173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17" name="SMARTInkShape-1093">
              <a:extLst>
                <a:ext uri="{FF2B5EF4-FFF2-40B4-BE49-F238E27FC236}">
                  <a16:creationId xmlns:a16="http://schemas.microsoft.com/office/drawing/2014/main" id="{917A8E49-07BA-C785-32BA-8B8708301169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4381500" y="4531070"/>
              <a:ext cx="75212" cy="100549"/>
            </a:xfrm>
            <a:custGeom>
              <a:avLst/>
              <a:gdLst/>
              <a:ahLst/>
              <a:cxnLst/>
              <a:rect l="0" t="0" r="0" b="0"/>
              <a:pathLst>
                <a:path w="75212" h="100549">
                  <a:moveTo>
                    <a:pt x="38100" y="31405"/>
                  </a:moveTo>
                  <a:lnTo>
                    <a:pt x="38100" y="31405"/>
                  </a:lnTo>
                  <a:lnTo>
                    <a:pt x="43156" y="26348"/>
                  </a:lnTo>
                  <a:lnTo>
                    <a:pt x="45639" y="21044"/>
                  </a:lnTo>
                  <a:lnTo>
                    <a:pt x="47509" y="7807"/>
                  </a:lnTo>
                  <a:lnTo>
                    <a:pt x="46489" y="7207"/>
                  </a:lnTo>
                  <a:lnTo>
                    <a:pt x="44751" y="7864"/>
                  </a:lnTo>
                  <a:lnTo>
                    <a:pt x="39998" y="10359"/>
                  </a:lnTo>
                  <a:lnTo>
                    <a:pt x="34356" y="11468"/>
                  </a:lnTo>
                  <a:lnTo>
                    <a:pt x="28323" y="17605"/>
                  </a:lnTo>
                  <a:lnTo>
                    <a:pt x="15825" y="38792"/>
                  </a:lnTo>
                  <a:lnTo>
                    <a:pt x="11393" y="57112"/>
                  </a:lnTo>
                  <a:lnTo>
                    <a:pt x="15999" y="72464"/>
                  </a:lnTo>
                  <a:lnTo>
                    <a:pt x="25102" y="87753"/>
                  </a:lnTo>
                  <a:lnTo>
                    <a:pt x="36204" y="98077"/>
                  </a:lnTo>
                  <a:lnTo>
                    <a:pt x="41069" y="100195"/>
                  </a:lnTo>
                  <a:lnTo>
                    <a:pt x="45372" y="100548"/>
                  </a:lnTo>
                  <a:lnTo>
                    <a:pt x="49298" y="99725"/>
                  </a:lnTo>
                  <a:lnTo>
                    <a:pt x="64936" y="88454"/>
                  </a:lnTo>
                  <a:lnTo>
                    <a:pt x="71194" y="74752"/>
                  </a:lnTo>
                  <a:lnTo>
                    <a:pt x="75211" y="40085"/>
                  </a:lnTo>
                  <a:lnTo>
                    <a:pt x="70850" y="17161"/>
                  </a:lnTo>
                  <a:lnTo>
                    <a:pt x="62886" y="6377"/>
                  </a:lnTo>
                  <a:lnTo>
                    <a:pt x="54408" y="173"/>
                  </a:lnTo>
                  <a:lnTo>
                    <a:pt x="52147" y="0"/>
                  </a:lnTo>
                  <a:lnTo>
                    <a:pt x="50639" y="943"/>
                  </a:lnTo>
                  <a:lnTo>
                    <a:pt x="33012" y="4574"/>
                  </a:lnTo>
                  <a:lnTo>
                    <a:pt x="21375" y="12777"/>
                  </a:lnTo>
                  <a:lnTo>
                    <a:pt x="0" y="4093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19" name="SMARTInkShape-1094">
            <a:extLst>
              <a:ext uri="{FF2B5EF4-FFF2-40B4-BE49-F238E27FC236}">
                <a16:creationId xmlns:a16="http://schemas.microsoft.com/office/drawing/2014/main" id="{BFD124D2-1043-1DCF-4002-EE9130147B23}"/>
              </a:ext>
            </a:extLst>
          </p:cNvPr>
          <p:cNvSpPr/>
          <p:nvPr>
            <p:custDataLst>
              <p:tags r:id="rId6"/>
            </p:custDataLst>
          </p:nvPr>
        </p:nvSpPr>
        <p:spPr>
          <a:xfrm>
            <a:off x="4858388" y="4362453"/>
            <a:ext cx="199194" cy="219073"/>
          </a:xfrm>
          <a:custGeom>
            <a:avLst/>
            <a:gdLst/>
            <a:ahLst/>
            <a:cxnLst/>
            <a:rect l="0" t="0" r="0" b="0"/>
            <a:pathLst>
              <a:path w="199194" h="219073">
                <a:moveTo>
                  <a:pt x="161287" y="9522"/>
                </a:moveTo>
                <a:lnTo>
                  <a:pt x="161287" y="9522"/>
                </a:lnTo>
                <a:lnTo>
                  <a:pt x="161287" y="4465"/>
                </a:lnTo>
                <a:lnTo>
                  <a:pt x="162345" y="2976"/>
                </a:lnTo>
                <a:lnTo>
                  <a:pt x="164109" y="1983"/>
                </a:lnTo>
                <a:lnTo>
                  <a:pt x="180187" y="7"/>
                </a:lnTo>
                <a:lnTo>
                  <a:pt x="175235" y="0"/>
                </a:lnTo>
                <a:lnTo>
                  <a:pt x="129549" y="33733"/>
                </a:lnTo>
                <a:lnTo>
                  <a:pt x="91165" y="54717"/>
                </a:lnTo>
                <a:lnTo>
                  <a:pt x="43547" y="75983"/>
                </a:lnTo>
                <a:lnTo>
                  <a:pt x="23037" y="85659"/>
                </a:lnTo>
                <a:lnTo>
                  <a:pt x="14118" y="90986"/>
                </a:lnTo>
                <a:lnTo>
                  <a:pt x="1515" y="94686"/>
                </a:lnTo>
                <a:lnTo>
                  <a:pt x="796" y="95932"/>
                </a:lnTo>
                <a:lnTo>
                  <a:pt x="0" y="100138"/>
                </a:lnTo>
                <a:lnTo>
                  <a:pt x="1904" y="102741"/>
                </a:lnTo>
                <a:lnTo>
                  <a:pt x="48344" y="134250"/>
                </a:lnTo>
                <a:lnTo>
                  <a:pt x="93732" y="164158"/>
                </a:lnTo>
                <a:lnTo>
                  <a:pt x="134060" y="183606"/>
                </a:lnTo>
                <a:lnTo>
                  <a:pt x="179867" y="206294"/>
                </a:lnTo>
                <a:lnTo>
                  <a:pt x="199193" y="218931"/>
                </a:lnTo>
                <a:lnTo>
                  <a:pt x="189862" y="219072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23" name="SMARTInkShape-Group244">
            <a:extLst>
              <a:ext uri="{FF2B5EF4-FFF2-40B4-BE49-F238E27FC236}">
                <a16:creationId xmlns:a16="http://schemas.microsoft.com/office/drawing/2014/main" id="{F63A24A2-9EF8-C88D-5677-D2C2C28355AF}"/>
              </a:ext>
            </a:extLst>
          </p:cNvPr>
          <p:cNvGrpSpPr/>
          <p:nvPr/>
        </p:nvGrpSpPr>
        <p:grpSpPr>
          <a:xfrm>
            <a:off x="5438775" y="4238636"/>
            <a:ext cx="647701" cy="282994"/>
            <a:chOff x="5438775" y="4238636"/>
            <a:chExt cx="647701" cy="282994"/>
          </a:xfrm>
        </p:grpSpPr>
        <p:sp>
          <p:nvSpPr>
            <p:cNvPr id="1320" name="SMARTInkShape-1095">
              <a:extLst>
                <a:ext uri="{FF2B5EF4-FFF2-40B4-BE49-F238E27FC236}">
                  <a16:creationId xmlns:a16="http://schemas.microsoft.com/office/drawing/2014/main" id="{0416944F-ED50-B556-C731-ED0BD323284D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5448300" y="4345267"/>
              <a:ext cx="257176" cy="176363"/>
            </a:xfrm>
            <a:custGeom>
              <a:avLst/>
              <a:gdLst/>
              <a:ahLst/>
              <a:cxnLst/>
              <a:rect l="0" t="0" r="0" b="0"/>
              <a:pathLst>
                <a:path w="257176" h="176363">
                  <a:moveTo>
                    <a:pt x="0" y="36233"/>
                  </a:moveTo>
                  <a:lnTo>
                    <a:pt x="0" y="36233"/>
                  </a:lnTo>
                  <a:lnTo>
                    <a:pt x="5056" y="36233"/>
                  </a:lnTo>
                  <a:lnTo>
                    <a:pt x="10361" y="33411"/>
                  </a:lnTo>
                  <a:lnTo>
                    <a:pt x="27627" y="19986"/>
                  </a:lnTo>
                  <a:lnTo>
                    <a:pt x="69349" y="2334"/>
                  </a:lnTo>
                  <a:lnTo>
                    <a:pt x="82328" y="0"/>
                  </a:lnTo>
                  <a:lnTo>
                    <a:pt x="95151" y="1785"/>
                  </a:lnTo>
                  <a:lnTo>
                    <a:pt x="101534" y="3742"/>
                  </a:lnTo>
                  <a:lnTo>
                    <a:pt x="111449" y="11563"/>
                  </a:lnTo>
                  <a:lnTo>
                    <a:pt x="115574" y="16611"/>
                  </a:lnTo>
                  <a:lnTo>
                    <a:pt x="120158" y="30687"/>
                  </a:lnTo>
                  <a:lnTo>
                    <a:pt x="121137" y="47526"/>
                  </a:lnTo>
                  <a:lnTo>
                    <a:pt x="115738" y="72740"/>
                  </a:lnTo>
                  <a:lnTo>
                    <a:pt x="106377" y="88912"/>
                  </a:lnTo>
                  <a:lnTo>
                    <a:pt x="73938" y="131593"/>
                  </a:lnTo>
                  <a:lnTo>
                    <a:pt x="29010" y="169253"/>
                  </a:lnTo>
                  <a:lnTo>
                    <a:pt x="37324" y="154309"/>
                  </a:lnTo>
                  <a:lnTo>
                    <a:pt x="61073" y="130975"/>
                  </a:lnTo>
                  <a:lnTo>
                    <a:pt x="101082" y="100926"/>
                  </a:lnTo>
                  <a:lnTo>
                    <a:pt x="144374" y="75744"/>
                  </a:lnTo>
                  <a:lnTo>
                    <a:pt x="169072" y="62404"/>
                  </a:lnTo>
                  <a:lnTo>
                    <a:pt x="186973" y="50690"/>
                  </a:lnTo>
                  <a:lnTo>
                    <a:pt x="207560" y="41676"/>
                  </a:lnTo>
                  <a:lnTo>
                    <a:pt x="213957" y="35830"/>
                  </a:lnTo>
                  <a:lnTo>
                    <a:pt x="218063" y="28510"/>
                  </a:lnTo>
                  <a:lnTo>
                    <a:pt x="217343" y="27909"/>
                  </a:lnTo>
                  <a:lnTo>
                    <a:pt x="213718" y="27242"/>
                  </a:lnTo>
                  <a:lnTo>
                    <a:pt x="189677" y="34418"/>
                  </a:lnTo>
                  <a:lnTo>
                    <a:pt x="144348" y="65724"/>
                  </a:lnTo>
                  <a:lnTo>
                    <a:pt x="117765" y="95445"/>
                  </a:lnTo>
                  <a:lnTo>
                    <a:pt x="108624" y="112456"/>
                  </a:lnTo>
                  <a:lnTo>
                    <a:pt x="109308" y="126202"/>
                  </a:lnTo>
                  <a:lnTo>
                    <a:pt x="118371" y="155840"/>
                  </a:lnTo>
                  <a:lnTo>
                    <a:pt x="132690" y="166298"/>
                  </a:lnTo>
                  <a:lnTo>
                    <a:pt x="158907" y="175312"/>
                  </a:lnTo>
                  <a:lnTo>
                    <a:pt x="174342" y="176362"/>
                  </a:lnTo>
                  <a:lnTo>
                    <a:pt x="219456" y="165628"/>
                  </a:lnTo>
                  <a:lnTo>
                    <a:pt x="257175" y="1410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1" name="SMARTInkShape-1096">
              <a:extLst>
                <a:ext uri="{FF2B5EF4-FFF2-40B4-BE49-F238E27FC236}">
                  <a16:creationId xmlns:a16="http://schemas.microsoft.com/office/drawing/2014/main" id="{FEB7A146-1708-228A-CBE2-E6E9E1971BCC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5438775" y="4238636"/>
              <a:ext cx="247651" cy="28565"/>
            </a:xfrm>
            <a:custGeom>
              <a:avLst/>
              <a:gdLst/>
              <a:ahLst/>
              <a:cxnLst/>
              <a:rect l="0" t="0" r="0" b="0"/>
              <a:pathLst>
                <a:path w="247651" h="28565">
                  <a:moveTo>
                    <a:pt x="0" y="28564"/>
                  </a:moveTo>
                  <a:lnTo>
                    <a:pt x="0" y="28564"/>
                  </a:lnTo>
                  <a:lnTo>
                    <a:pt x="9721" y="27506"/>
                  </a:lnTo>
                  <a:lnTo>
                    <a:pt x="53961" y="15307"/>
                  </a:lnTo>
                  <a:lnTo>
                    <a:pt x="99638" y="7455"/>
                  </a:lnTo>
                  <a:lnTo>
                    <a:pt x="141861" y="1464"/>
                  </a:lnTo>
                  <a:lnTo>
                    <a:pt x="186262" y="280"/>
                  </a:lnTo>
                  <a:lnTo>
                    <a:pt x="230929" y="0"/>
                  </a:lnTo>
                  <a:lnTo>
                    <a:pt x="233327" y="1054"/>
                  </a:lnTo>
                  <a:lnTo>
                    <a:pt x="234927" y="2816"/>
                  </a:lnTo>
                  <a:lnTo>
                    <a:pt x="235993" y="5049"/>
                  </a:lnTo>
                  <a:lnTo>
                    <a:pt x="237762" y="6537"/>
                  </a:lnTo>
                  <a:lnTo>
                    <a:pt x="247650" y="9514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2" name="SMARTInkShape-1097">
              <a:extLst>
                <a:ext uri="{FF2B5EF4-FFF2-40B4-BE49-F238E27FC236}">
                  <a16:creationId xmlns:a16="http://schemas.microsoft.com/office/drawing/2014/main" id="{BDFA003B-2DFF-A36D-7D20-85932922912F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5848350" y="4419600"/>
              <a:ext cx="238126" cy="19051"/>
            </a:xfrm>
            <a:custGeom>
              <a:avLst/>
              <a:gdLst/>
              <a:ahLst/>
              <a:cxnLst/>
              <a:rect l="0" t="0" r="0" b="0"/>
              <a:pathLst>
                <a:path w="23812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9050"/>
                  </a:lnTo>
                  <a:lnTo>
                    <a:pt x="6545" y="17992"/>
                  </a:lnTo>
                  <a:lnTo>
                    <a:pt x="7539" y="16228"/>
                  </a:lnTo>
                  <a:lnTo>
                    <a:pt x="8201" y="13993"/>
                  </a:lnTo>
                  <a:lnTo>
                    <a:pt x="9701" y="12504"/>
                  </a:lnTo>
                  <a:lnTo>
                    <a:pt x="14189" y="10849"/>
                  </a:lnTo>
                  <a:lnTo>
                    <a:pt x="55052" y="8729"/>
                  </a:lnTo>
                  <a:lnTo>
                    <a:pt x="92394" y="3057"/>
                  </a:lnTo>
                  <a:lnTo>
                    <a:pt x="137294" y="603"/>
                  </a:lnTo>
                  <a:lnTo>
                    <a:pt x="180435" y="79"/>
                  </a:lnTo>
                  <a:lnTo>
                    <a:pt x="223365" y="0"/>
                  </a:lnTo>
                  <a:lnTo>
                    <a:pt x="238125" y="9525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24" name="SMARTInkShape-1098">
            <a:extLst>
              <a:ext uri="{FF2B5EF4-FFF2-40B4-BE49-F238E27FC236}">
                <a16:creationId xmlns:a16="http://schemas.microsoft.com/office/drawing/2014/main" id="{1405F0BE-388A-BB6F-567E-FBB0EF5E95EA}"/>
              </a:ext>
            </a:extLst>
          </p:cNvPr>
          <p:cNvSpPr/>
          <p:nvPr>
            <p:custDataLst>
              <p:tags r:id="rId7"/>
            </p:custDataLst>
          </p:nvPr>
        </p:nvSpPr>
        <p:spPr>
          <a:xfrm>
            <a:off x="5953125" y="4335626"/>
            <a:ext cx="9133" cy="207800"/>
          </a:xfrm>
          <a:custGeom>
            <a:avLst/>
            <a:gdLst/>
            <a:ahLst/>
            <a:cxnLst/>
            <a:rect l="0" t="0" r="0" b="0"/>
            <a:pathLst>
              <a:path w="9133" h="207800">
                <a:moveTo>
                  <a:pt x="0" y="26824"/>
                </a:moveTo>
                <a:lnTo>
                  <a:pt x="0" y="26824"/>
                </a:lnTo>
                <a:lnTo>
                  <a:pt x="0" y="18623"/>
                </a:lnTo>
                <a:lnTo>
                  <a:pt x="6545" y="9956"/>
                </a:lnTo>
                <a:lnTo>
                  <a:pt x="9132" y="0"/>
                </a:lnTo>
                <a:lnTo>
                  <a:pt x="4352" y="8881"/>
                </a:lnTo>
                <a:lnTo>
                  <a:pt x="572" y="50097"/>
                </a:lnTo>
                <a:lnTo>
                  <a:pt x="113" y="97508"/>
                </a:lnTo>
                <a:lnTo>
                  <a:pt x="22" y="144463"/>
                </a:lnTo>
                <a:lnTo>
                  <a:pt x="2" y="188041"/>
                </a:lnTo>
                <a:lnTo>
                  <a:pt x="0" y="207799"/>
                </a:lnTo>
              </a:path>
            </a:pathLst>
          </a:custGeom>
          <a:ln w="19050">
            <a:solidFill>
              <a:srgbClr val="0000FF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34" name="SMARTInkShape-Group246">
            <a:extLst>
              <a:ext uri="{FF2B5EF4-FFF2-40B4-BE49-F238E27FC236}">
                <a16:creationId xmlns:a16="http://schemas.microsoft.com/office/drawing/2014/main" id="{DB7CD6A7-888D-4B5E-F800-D73ABF6846D9}"/>
              </a:ext>
            </a:extLst>
          </p:cNvPr>
          <p:cNvGrpSpPr/>
          <p:nvPr/>
        </p:nvGrpSpPr>
        <p:grpSpPr>
          <a:xfrm>
            <a:off x="6334125" y="4295817"/>
            <a:ext cx="1181101" cy="781009"/>
            <a:chOff x="6334125" y="4295817"/>
            <a:chExt cx="1181101" cy="781009"/>
          </a:xfrm>
        </p:grpSpPr>
        <p:sp>
          <p:nvSpPr>
            <p:cNvPr id="1325" name="SMARTInkShape-1099">
              <a:extLst>
                <a:ext uri="{FF2B5EF4-FFF2-40B4-BE49-F238E27FC236}">
                  <a16:creationId xmlns:a16="http://schemas.microsoft.com/office/drawing/2014/main" id="{96B59142-8818-7258-3D44-3D0DE66AA5E9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6334125" y="4295905"/>
              <a:ext cx="171451" cy="198629"/>
            </a:xfrm>
            <a:custGeom>
              <a:avLst/>
              <a:gdLst/>
              <a:ahLst/>
              <a:cxnLst/>
              <a:rect l="0" t="0" r="0" b="0"/>
              <a:pathLst>
                <a:path w="171451" h="198629">
                  <a:moveTo>
                    <a:pt x="0" y="28445"/>
                  </a:moveTo>
                  <a:lnTo>
                    <a:pt x="0" y="28445"/>
                  </a:lnTo>
                  <a:lnTo>
                    <a:pt x="31057" y="11970"/>
                  </a:lnTo>
                  <a:lnTo>
                    <a:pt x="74432" y="2082"/>
                  </a:lnTo>
                  <a:lnTo>
                    <a:pt x="115489" y="0"/>
                  </a:lnTo>
                  <a:lnTo>
                    <a:pt x="122943" y="2750"/>
                  </a:lnTo>
                  <a:lnTo>
                    <a:pt x="126411" y="4965"/>
                  </a:lnTo>
                  <a:lnTo>
                    <a:pt x="128724" y="8558"/>
                  </a:lnTo>
                  <a:lnTo>
                    <a:pt x="131294" y="18195"/>
                  </a:lnTo>
                  <a:lnTo>
                    <a:pt x="129614" y="29534"/>
                  </a:lnTo>
                  <a:lnTo>
                    <a:pt x="124281" y="41629"/>
                  </a:lnTo>
                  <a:lnTo>
                    <a:pt x="90097" y="88446"/>
                  </a:lnTo>
                  <a:lnTo>
                    <a:pt x="53493" y="132537"/>
                  </a:lnTo>
                  <a:lnTo>
                    <a:pt x="7322" y="173787"/>
                  </a:lnTo>
                  <a:lnTo>
                    <a:pt x="3254" y="180530"/>
                  </a:lnTo>
                  <a:lnTo>
                    <a:pt x="2169" y="183810"/>
                  </a:lnTo>
                  <a:lnTo>
                    <a:pt x="2504" y="187055"/>
                  </a:lnTo>
                  <a:lnTo>
                    <a:pt x="5700" y="193483"/>
                  </a:lnTo>
                  <a:lnTo>
                    <a:pt x="9091" y="195620"/>
                  </a:lnTo>
                  <a:lnTo>
                    <a:pt x="25036" y="198628"/>
                  </a:lnTo>
                  <a:lnTo>
                    <a:pt x="49400" y="198461"/>
                  </a:lnTo>
                  <a:lnTo>
                    <a:pt x="88897" y="192282"/>
                  </a:lnTo>
                  <a:lnTo>
                    <a:pt x="134434" y="190622"/>
                  </a:lnTo>
                  <a:lnTo>
                    <a:pt x="171450" y="19037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6" name="SMARTInkShape-1100">
              <a:extLst>
                <a:ext uri="{FF2B5EF4-FFF2-40B4-BE49-F238E27FC236}">
                  <a16:creationId xmlns:a16="http://schemas.microsoft.com/office/drawing/2014/main" id="{4B1359FE-C1BD-0077-B2A6-85D28E537255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6334125" y="4381726"/>
              <a:ext cx="200026" cy="28350"/>
            </a:xfrm>
            <a:custGeom>
              <a:avLst/>
              <a:gdLst/>
              <a:ahLst/>
              <a:cxnLst/>
              <a:rect l="0" t="0" r="0" b="0"/>
              <a:pathLst>
                <a:path w="200026" h="28350">
                  <a:moveTo>
                    <a:pt x="0" y="18824"/>
                  </a:moveTo>
                  <a:lnTo>
                    <a:pt x="0" y="18824"/>
                  </a:lnTo>
                  <a:lnTo>
                    <a:pt x="31571" y="5567"/>
                  </a:lnTo>
                  <a:lnTo>
                    <a:pt x="68325" y="918"/>
                  </a:lnTo>
                  <a:lnTo>
                    <a:pt x="109608" y="0"/>
                  </a:lnTo>
                  <a:lnTo>
                    <a:pt x="151978" y="862"/>
                  </a:lnTo>
                  <a:lnTo>
                    <a:pt x="166677" y="4843"/>
                  </a:lnTo>
                  <a:lnTo>
                    <a:pt x="200025" y="28349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7" name="SMARTInkShape-1101">
              <a:extLst>
                <a:ext uri="{FF2B5EF4-FFF2-40B4-BE49-F238E27FC236}">
                  <a16:creationId xmlns:a16="http://schemas.microsoft.com/office/drawing/2014/main" id="{DE1C25B2-0581-07BD-665A-5F6D24583C0E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6583464" y="4448175"/>
              <a:ext cx="131546" cy="140366"/>
            </a:xfrm>
            <a:custGeom>
              <a:avLst/>
              <a:gdLst/>
              <a:ahLst/>
              <a:cxnLst/>
              <a:rect l="0" t="0" r="0" b="0"/>
              <a:pathLst>
                <a:path w="131546" h="140366">
                  <a:moveTo>
                    <a:pt x="122136" y="0"/>
                  </a:moveTo>
                  <a:lnTo>
                    <a:pt x="122136" y="0"/>
                  </a:lnTo>
                  <a:lnTo>
                    <a:pt x="131268" y="0"/>
                  </a:lnTo>
                  <a:lnTo>
                    <a:pt x="131545" y="5057"/>
                  </a:lnTo>
                  <a:lnTo>
                    <a:pt x="116429" y="23851"/>
                  </a:lnTo>
                  <a:lnTo>
                    <a:pt x="74363" y="66770"/>
                  </a:lnTo>
                  <a:lnTo>
                    <a:pt x="44024" y="92094"/>
                  </a:lnTo>
                  <a:lnTo>
                    <a:pt x="28859" y="99139"/>
                  </a:lnTo>
                  <a:lnTo>
                    <a:pt x="11988" y="103662"/>
                  </a:lnTo>
                  <a:lnTo>
                    <a:pt x="9546" y="102974"/>
                  </a:lnTo>
                  <a:lnTo>
                    <a:pt x="4010" y="99389"/>
                  </a:lnTo>
                  <a:lnTo>
                    <a:pt x="844" y="94267"/>
                  </a:lnTo>
                  <a:lnTo>
                    <a:pt x="0" y="91420"/>
                  </a:lnTo>
                  <a:lnTo>
                    <a:pt x="3868" y="72242"/>
                  </a:lnTo>
                  <a:lnTo>
                    <a:pt x="11716" y="56566"/>
                  </a:lnTo>
                  <a:lnTo>
                    <a:pt x="30397" y="36299"/>
                  </a:lnTo>
                  <a:lnTo>
                    <a:pt x="38323" y="32009"/>
                  </a:lnTo>
                  <a:lnTo>
                    <a:pt x="66726" y="28876"/>
                  </a:lnTo>
                  <a:lnTo>
                    <a:pt x="70380" y="31951"/>
                  </a:lnTo>
                  <a:lnTo>
                    <a:pt x="77260" y="43834"/>
                  </a:lnTo>
                  <a:lnTo>
                    <a:pt x="85967" y="91196"/>
                  </a:lnTo>
                  <a:lnTo>
                    <a:pt x="102966" y="137229"/>
                  </a:lnTo>
                  <a:lnTo>
                    <a:pt x="105122" y="139111"/>
                  </a:lnTo>
                  <a:lnTo>
                    <a:pt x="107618" y="140365"/>
                  </a:lnTo>
                  <a:lnTo>
                    <a:pt x="109283" y="140145"/>
                  </a:lnTo>
                  <a:lnTo>
                    <a:pt x="112611" y="13335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8" name="SMARTInkShape-1102">
              <a:extLst>
                <a:ext uri="{FF2B5EF4-FFF2-40B4-BE49-F238E27FC236}">
                  <a16:creationId xmlns:a16="http://schemas.microsoft.com/office/drawing/2014/main" id="{3AFF2201-6DB1-FCFB-23DA-D30A058505F6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6772275" y="4468549"/>
              <a:ext cx="71280" cy="170127"/>
            </a:xfrm>
            <a:custGeom>
              <a:avLst/>
              <a:gdLst/>
              <a:ahLst/>
              <a:cxnLst/>
              <a:rect l="0" t="0" r="0" b="0"/>
              <a:pathLst>
                <a:path w="71280" h="170127">
                  <a:moveTo>
                    <a:pt x="57150" y="8201"/>
                  </a:moveTo>
                  <a:lnTo>
                    <a:pt x="57150" y="8201"/>
                  </a:lnTo>
                  <a:lnTo>
                    <a:pt x="62206" y="3144"/>
                  </a:lnTo>
                  <a:lnTo>
                    <a:pt x="67511" y="662"/>
                  </a:lnTo>
                  <a:lnTo>
                    <a:pt x="70407" y="0"/>
                  </a:lnTo>
                  <a:lnTo>
                    <a:pt x="71279" y="617"/>
                  </a:lnTo>
                  <a:lnTo>
                    <a:pt x="70803" y="2087"/>
                  </a:lnTo>
                  <a:lnTo>
                    <a:pt x="56676" y="31209"/>
                  </a:lnTo>
                  <a:lnTo>
                    <a:pt x="41212" y="74338"/>
                  </a:lnTo>
                  <a:lnTo>
                    <a:pt x="20336" y="114369"/>
                  </a:lnTo>
                  <a:lnTo>
                    <a:pt x="0" y="170126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29" name="SMARTInkShape-1103">
              <a:extLst>
                <a:ext uri="{FF2B5EF4-FFF2-40B4-BE49-F238E27FC236}">
                  <a16:creationId xmlns:a16="http://schemas.microsoft.com/office/drawing/2014/main" id="{8AB8B2B0-02DB-6D50-BEE1-E9276F36168F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6844593" y="4572127"/>
              <a:ext cx="127708" cy="84881"/>
            </a:xfrm>
            <a:custGeom>
              <a:avLst/>
              <a:gdLst/>
              <a:ahLst/>
              <a:cxnLst/>
              <a:rect l="0" t="0" r="0" b="0"/>
              <a:pathLst>
                <a:path w="127708" h="84881">
                  <a:moveTo>
                    <a:pt x="22932" y="18923"/>
                  </a:moveTo>
                  <a:lnTo>
                    <a:pt x="22932" y="18923"/>
                  </a:lnTo>
                  <a:lnTo>
                    <a:pt x="22932" y="13866"/>
                  </a:lnTo>
                  <a:lnTo>
                    <a:pt x="23990" y="12377"/>
                  </a:lnTo>
                  <a:lnTo>
                    <a:pt x="25754" y="11384"/>
                  </a:lnTo>
                  <a:lnTo>
                    <a:pt x="27988" y="10722"/>
                  </a:lnTo>
                  <a:lnTo>
                    <a:pt x="40237" y="3113"/>
                  </a:lnTo>
                  <a:lnTo>
                    <a:pt x="65153" y="0"/>
                  </a:lnTo>
                  <a:lnTo>
                    <a:pt x="66953" y="1016"/>
                  </a:lnTo>
                  <a:lnTo>
                    <a:pt x="68155" y="2752"/>
                  </a:lnTo>
                  <a:lnTo>
                    <a:pt x="69845" y="10251"/>
                  </a:lnTo>
                  <a:lnTo>
                    <a:pt x="70083" y="13142"/>
                  </a:lnTo>
                  <a:lnTo>
                    <a:pt x="64702" y="21998"/>
                  </a:lnTo>
                  <a:lnTo>
                    <a:pt x="20587" y="68785"/>
                  </a:lnTo>
                  <a:lnTo>
                    <a:pt x="8244" y="80146"/>
                  </a:lnTo>
                  <a:lnTo>
                    <a:pt x="0" y="83983"/>
                  </a:lnTo>
                  <a:lnTo>
                    <a:pt x="236" y="84521"/>
                  </a:lnTo>
                  <a:lnTo>
                    <a:pt x="1451" y="84880"/>
                  </a:lnTo>
                  <a:lnTo>
                    <a:pt x="36233" y="76914"/>
                  </a:lnTo>
                  <a:lnTo>
                    <a:pt x="79273" y="69601"/>
                  </a:lnTo>
                  <a:lnTo>
                    <a:pt x="127707" y="6654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0" name="SMARTInkShape-1104">
              <a:extLst>
                <a:ext uri="{FF2B5EF4-FFF2-40B4-BE49-F238E27FC236}">
                  <a16:creationId xmlns:a16="http://schemas.microsoft.com/office/drawing/2014/main" id="{37EF7585-FEBA-40E6-B72C-0A77ADF491D5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7182929" y="4295817"/>
              <a:ext cx="284672" cy="234532"/>
            </a:xfrm>
            <a:custGeom>
              <a:avLst/>
              <a:gdLst/>
              <a:ahLst/>
              <a:cxnLst/>
              <a:rect l="0" t="0" r="0" b="0"/>
              <a:pathLst>
                <a:path w="284672" h="234532">
                  <a:moveTo>
                    <a:pt x="27496" y="95208"/>
                  </a:moveTo>
                  <a:lnTo>
                    <a:pt x="27496" y="95208"/>
                  </a:lnTo>
                  <a:lnTo>
                    <a:pt x="27496" y="90151"/>
                  </a:lnTo>
                  <a:lnTo>
                    <a:pt x="28554" y="88662"/>
                  </a:lnTo>
                  <a:lnTo>
                    <a:pt x="30318" y="87669"/>
                  </a:lnTo>
                  <a:lnTo>
                    <a:pt x="51346" y="80457"/>
                  </a:lnTo>
                  <a:lnTo>
                    <a:pt x="92384" y="85418"/>
                  </a:lnTo>
                  <a:lnTo>
                    <a:pt x="96155" y="87622"/>
                  </a:lnTo>
                  <a:lnTo>
                    <a:pt x="98668" y="91209"/>
                  </a:lnTo>
                  <a:lnTo>
                    <a:pt x="102703" y="107119"/>
                  </a:lnTo>
                  <a:lnTo>
                    <a:pt x="103608" y="131945"/>
                  </a:lnTo>
                  <a:lnTo>
                    <a:pt x="96074" y="170041"/>
                  </a:lnTo>
                  <a:lnTo>
                    <a:pt x="86386" y="197461"/>
                  </a:lnTo>
                  <a:lnTo>
                    <a:pt x="58639" y="226097"/>
                  </a:lnTo>
                  <a:lnTo>
                    <a:pt x="49099" y="232756"/>
                  </a:lnTo>
                  <a:lnTo>
                    <a:pt x="45072" y="234531"/>
                  </a:lnTo>
                  <a:lnTo>
                    <a:pt x="34955" y="233682"/>
                  </a:lnTo>
                  <a:lnTo>
                    <a:pt x="29294" y="231974"/>
                  </a:lnTo>
                  <a:lnTo>
                    <a:pt x="17358" y="221610"/>
                  </a:lnTo>
                  <a:lnTo>
                    <a:pt x="11212" y="214401"/>
                  </a:lnTo>
                  <a:lnTo>
                    <a:pt x="4384" y="197924"/>
                  </a:lnTo>
                  <a:lnTo>
                    <a:pt x="0" y="156420"/>
                  </a:lnTo>
                  <a:lnTo>
                    <a:pt x="5680" y="110631"/>
                  </a:lnTo>
                  <a:lnTo>
                    <a:pt x="7217" y="97476"/>
                  </a:lnTo>
                  <a:lnTo>
                    <a:pt x="13544" y="85280"/>
                  </a:lnTo>
                  <a:lnTo>
                    <a:pt x="48137" y="46266"/>
                  </a:lnTo>
                  <a:lnTo>
                    <a:pt x="84921" y="31017"/>
                  </a:lnTo>
                  <a:lnTo>
                    <a:pt x="127308" y="14364"/>
                  </a:lnTo>
                  <a:lnTo>
                    <a:pt x="172031" y="3579"/>
                  </a:lnTo>
                  <a:lnTo>
                    <a:pt x="218951" y="673"/>
                  </a:lnTo>
                  <a:lnTo>
                    <a:pt x="262123" y="0"/>
                  </a:lnTo>
                  <a:lnTo>
                    <a:pt x="266889" y="2799"/>
                  </a:lnTo>
                  <a:lnTo>
                    <a:pt x="279719" y="14148"/>
                  </a:lnTo>
                  <a:lnTo>
                    <a:pt x="284671" y="28533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1" name="SMARTInkShape-1105">
              <a:extLst>
                <a:ext uri="{FF2B5EF4-FFF2-40B4-BE49-F238E27FC236}">
                  <a16:creationId xmlns:a16="http://schemas.microsoft.com/office/drawing/2014/main" id="{694097F9-81C7-9623-FAB6-B4F875EF567A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7020318" y="4676892"/>
              <a:ext cx="361558" cy="18508"/>
            </a:xfrm>
            <a:custGeom>
              <a:avLst/>
              <a:gdLst/>
              <a:ahLst/>
              <a:cxnLst/>
              <a:rect l="0" t="0" r="0" b="0"/>
              <a:pathLst>
                <a:path w="361558" h="18508">
                  <a:moveTo>
                    <a:pt x="9132" y="9408"/>
                  </a:moveTo>
                  <a:lnTo>
                    <a:pt x="9132" y="9408"/>
                  </a:lnTo>
                  <a:lnTo>
                    <a:pt x="0" y="9408"/>
                  </a:lnTo>
                  <a:lnTo>
                    <a:pt x="42171" y="8350"/>
                  </a:lnTo>
                  <a:lnTo>
                    <a:pt x="77825" y="1869"/>
                  </a:lnTo>
                  <a:lnTo>
                    <a:pt x="124536" y="275"/>
                  </a:lnTo>
                  <a:lnTo>
                    <a:pt x="167504" y="0"/>
                  </a:lnTo>
                  <a:lnTo>
                    <a:pt x="199465" y="2757"/>
                  </a:lnTo>
                  <a:lnTo>
                    <a:pt x="231308" y="6452"/>
                  </a:lnTo>
                  <a:lnTo>
                    <a:pt x="275810" y="9591"/>
                  </a:lnTo>
                  <a:lnTo>
                    <a:pt x="318607" y="17493"/>
                  </a:lnTo>
                  <a:lnTo>
                    <a:pt x="338835" y="18507"/>
                  </a:lnTo>
                  <a:lnTo>
                    <a:pt x="348990" y="15921"/>
                  </a:lnTo>
                  <a:lnTo>
                    <a:pt x="361557" y="9408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2" name="SMARTInkShape-1106">
              <a:extLst>
                <a:ext uri="{FF2B5EF4-FFF2-40B4-BE49-F238E27FC236}">
                  <a16:creationId xmlns:a16="http://schemas.microsoft.com/office/drawing/2014/main" id="{51AD6D53-2EC0-0DD7-317A-D42D09E1E6F1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7038975" y="4772025"/>
              <a:ext cx="476251" cy="289550"/>
            </a:xfrm>
            <a:custGeom>
              <a:avLst/>
              <a:gdLst/>
              <a:ahLst/>
              <a:cxnLst/>
              <a:rect l="0" t="0" r="0" b="0"/>
              <a:pathLst>
                <a:path w="476251" h="289550">
                  <a:moveTo>
                    <a:pt x="0" y="161925"/>
                  </a:moveTo>
                  <a:lnTo>
                    <a:pt x="0" y="161925"/>
                  </a:lnTo>
                  <a:lnTo>
                    <a:pt x="31056" y="145450"/>
                  </a:lnTo>
                  <a:lnTo>
                    <a:pt x="76315" y="134825"/>
                  </a:lnTo>
                  <a:lnTo>
                    <a:pt x="84365" y="136827"/>
                  </a:lnTo>
                  <a:lnTo>
                    <a:pt x="87994" y="138843"/>
                  </a:lnTo>
                  <a:lnTo>
                    <a:pt x="98156" y="151793"/>
                  </a:lnTo>
                  <a:lnTo>
                    <a:pt x="106726" y="191674"/>
                  </a:lnTo>
                  <a:lnTo>
                    <a:pt x="113302" y="225188"/>
                  </a:lnTo>
                  <a:lnTo>
                    <a:pt x="116925" y="255560"/>
                  </a:lnTo>
                  <a:lnTo>
                    <a:pt x="124603" y="272924"/>
                  </a:lnTo>
                  <a:lnTo>
                    <a:pt x="129462" y="281108"/>
                  </a:lnTo>
                  <a:lnTo>
                    <a:pt x="132197" y="289549"/>
                  </a:lnTo>
                  <a:lnTo>
                    <a:pt x="132582" y="289341"/>
                  </a:lnTo>
                  <a:lnTo>
                    <a:pt x="143644" y="252160"/>
                  </a:lnTo>
                  <a:lnTo>
                    <a:pt x="149806" y="211945"/>
                  </a:lnTo>
                  <a:lnTo>
                    <a:pt x="151247" y="177805"/>
                  </a:lnTo>
                  <a:lnTo>
                    <a:pt x="151888" y="141466"/>
                  </a:lnTo>
                  <a:lnTo>
                    <a:pt x="152298" y="95757"/>
                  </a:lnTo>
                  <a:lnTo>
                    <a:pt x="152387" y="52748"/>
                  </a:lnTo>
                  <a:lnTo>
                    <a:pt x="152396" y="37384"/>
                  </a:lnTo>
                  <a:lnTo>
                    <a:pt x="154514" y="33389"/>
                  </a:lnTo>
                  <a:lnTo>
                    <a:pt x="162512" y="26127"/>
                  </a:lnTo>
                  <a:lnTo>
                    <a:pt x="175944" y="22196"/>
                  </a:lnTo>
                  <a:lnTo>
                    <a:pt x="215495" y="19672"/>
                  </a:lnTo>
                  <a:lnTo>
                    <a:pt x="261956" y="12627"/>
                  </a:lnTo>
                  <a:lnTo>
                    <a:pt x="302178" y="10137"/>
                  </a:lnTo>
                  <a:lnTo>
                    <a:pt x="344946" y="6884"/>
                  </a:lnTo>
                  <a:lnTo>
                    <a:pt x="391132" y="2040"/>
                  </a:lnTo>
                  <a:lnTo>
                    <a:pt x="429863" y="605"/>
                  </a:lnTo>
                  <a:lnTo>
                    <a:pt x="476250" y="0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3" name="SMARTInkShape-1107">
              <a:extLst>
                <a:ext uri="{FF2B5EF4-FFF2-40B4-BE49-F238E27FC236}">
                  <a16:creationId xmlns:a16="http://schemas.microsoft.com/office/drawing/2014/main" id="{2AF0E9D2-4232-9BC0-1E0E-A5F92BF3782A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7258050" y="4907714"/>
              <a:ext cx="200026" cy="169112"/>
            </a:xfrm>
            <a:custGeom>
              <a:avLst/>
              <a:gdLst/>
              <a:ahLst/>
              <a:cxnLst/>
              <a:rect l="0" t="0" r="0" b="0"/>
              <a:pathLst>
                <a:path w="200026" h="169112">
                  <a:moveTo>
                    <a:pt x="0" y="26236"/>
                  </a:moveTo>
                  <a:lnTo>
                    <a:pt x="0" y="26236"/>
                  </a:lnTo>
                  <a:lnTo>
                    <a:pt x="5056" y="26236"/>
                  </a:lnTo>
                  <a:lnTo>
                    <a:pt x="10361" y="23414"/>
                  </a:lnTo>
                  <a:lnTo>
                    <a:pt x="16246" y="19691"/>
                  </a:lnTo>
                  <a:lnTo>
                    <a:pt x="28649" y="17299"/>
                  </a:lnTo>
                  <a:lnTo>
                    <a:pt x="41290" y="16827"/>
                  </a:lnTo>
                  <a:lnTo>
                    <a:pt x="47631" y="19585"/>
                  </a:lnTo>
                  <a:lnTo>
                    <a:pt x="50804" y="21802"/>
                  </a:lnTo>
                  <a:lnTo>
                    <a:pt x="52919" y="25397"/>
                  </a:lnTo>
                  <a:lnTo>
                    <a:pt x="55897" y="41627"/>
                  </a:lnTo>
                  <a:lnTo>
                    <a:pt x="57039" y="85822"/>
                  </a:lnTo>
                  <a:lnTo>
                    <a:pt x="57149" y="129887"/>
                  </a:lnTo>
                  <a:lnTo>
                    <a:pt x="57149" y="125621"/>
                  </a:lnTo>
                  <a:lnTo>
                    <a:pt x="62206" y="112598"/>
                  </a:lnTo>
                  <a:lnTo>
                    <a:pt x="83719" y="66088"/>
                  </a:lnTo>
                  <a:lnTo>
                    <a:pt x="106641" y="35116"/>
                  </a:lnTo>
                  <a:lnTo>
                    <a:pt x="135600" y="13840"/>
                  </a:lnTo>
                  <a:lnTo>
                    <a:pt x="166250" y="1170"/>
                  </a:lnTo>
                  <a:lnTo>
                    <a:pt x="171159" y="0"/>
                  </a:lnTo>
                  <a:lnTo>
                    <a:pt x="175489" y="1337"/>
                  </a:lnTo>
                  <a:lnTo>
                    <a:pt x="183123" y="8468"/>
                  </a:lnTo>
                  <a:lnTo>
                    <a:pt x="193370" y="29438"/>
                  </a:lnTo>
                  <a:lnTo>
                    <a:pt x="198710" y="67085"/>
                  </a:lnTo>
                  <a:lnTo>
                    <a:pt x="199635" y="105132"/>
                  </a:lnTo>
                  <a:lnTo>
                    <a:pt x="200009" y="152288"/>
                  </a:lnTo>
                  <a:lnTo>
                    <a:pt x="200025" y="169111"/>
                  </a:lnTo>
                </a:path>
              </a:pathLst>
            </a:custGeom>
            <a:ln w="19050">
              <a:solidFill>
                <a:srgbClr val="0000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35" name="SMARTInkShape-1108">
            <a:extLst>
              <a:ext uri="{FF2B5EF4-FFF2-40B4-BE49-F238E27FC236}">
                <a16:creationId xmlns:a16="http://schemas.microsoft.com/office/drawing/2014/main" id="{787DB9AB-EA15-2885-5F25-DE977231F1F4}"/>
              </a:ext>
            </a:extLst>
          </p:cNvPr>
          <p:cNvSpPr/>
          <p:nvPr>
            <p:custDataLst>
              <p:tags r:id="rId8"/>
            </p:custDataLst>
          </p:nvPr>
        </p:nvSpPr>
        <p:spPr>
          <a:xfrm>
            <a:off x="5105483" y="1524393"/>
            <a:ext cx="3628943" cy="4567424"/>
          </a:xfrm>
          <a:custGeom>
            <a:avLst/>
            <a:gdLst/>
            <a:ahLst/>
            <a:cxnLst/>
            <a:rect l="0" t="0" r="0" b="0"/>
            <a:pathLst>
              <a:path w="3628943" h="4567424">
                <a:moveTo>
                  <a:pt x="2066842" y="18657"/>
                </a:moveTo>
                <a:lnTo>
                  <a:pt x="2066842" y="18657"/>
                </a:lnTo>
                <a:lnTo>
                  <a:pt x="2066842" y="0"/>
                </a:lnTo>
                <a:lnTo>
                  <a:pt x="2066842" y="44746"/>
                </a:lnTo>
                <a:lnTo>
                  <a:pt x="2075485" y="88547"/>
                </a:lnTo>
                <a:lnTo>
                  <a:pt x="2082836" y="134215"/>
                </a:lnTo>
                <a:lnTo>
                  <a:pt x="2085490" y="180748"/>
                </a:lnTo>
                <a:lnTo>
                  <a:pt x="2085773" y="219319"/>
                </a:lnTo>
                <a:lnTo>
                  <a:pt x="2085868" y="265610"/>
                </a:lnTo>
                <a:lnTo>
                  <a:pt x="2085888" y="311789"/>
                </a:lnTo>
                <a:lnTo>
                  <a:pt x="2084834" y="350511"/>
                </a:lnTo>
                <a:lnTo>
                  <a:pt x="2077249" y="397015"/>
                </a:lnTo>
                <a:lnTo>
                  <a:pt x="2073719" y="439744"/>
                </a:lnTo>
                <a:lnTo>
                  <a:pt x="2068201" y="483893"/>
                </a:lnTo>
                <a:lnTo>
                  <a:pt x="2059482" y="529989"/>
                </a:lnTo>
                <a:lnTo>
                  <a:pt x="2056543" y="571964"/>
                </a:lnTo>
                <a:lnTo>
                  <a:pt x="2047011" y="615021"/>
                </a:lnTo>
                <a:lnTo>
                  <a:pt x="2040858" y="652910"/>
                </a:lnTo>
                <a:lnTo>
                  <a:pt x="2038779" y="699214"/>
                </a:lnTo>
                <a:lnTo>
                  <a:pt x="2038369" y="742579"/>
                </a:lnTo>
                <a:lnTo>
                  <a:pt x="2038286" y="785169"/>
                </a:lnTo>
                <a:lnTo>
                  <a:pt x="2041096" y="810569"/>
                </a:lnTo>
                <a:lnTo>
                  <a:pt x="2047204" y="856138"/>
                </a:lnTo>
                <a:lnTo>
                  <a:pt x="2047758" y="893064"/>
                </a:lnTo>
                <a:lnTo>
                  <a:pt x="2046711" y="896870"/>
                </a:lnTo>
                <a:lnTo>
                  <a:pt x="2044955" y="899407"/>
                </a:lnTo>
                <a:lnTo>
                  <a:pt x="2042726" y="901099"/>
                </a:lnTo>
                <a:lnTo>
                  <a:pt x="2040249" y="905801"/>
                </a:lnTo>
                <a:lnTo>
                  <a:pt x="2039589" y="908536"/>
                </a:lnTo>
                <a:lnTo>
                  <a:pt x="2030388" y="914398"/>
                </a:lnTo>
                <a:lnTo>
                  <a:pt x="1989604" y="928875"/>
                </a:lnTo>
                <a:lnTo>
                  <a:pt x="1942881" y="937563"/>
                </a:lnTo>
                <a:lnTo>
                  <a:pt x="1900091" y="941921"/>
                </a:lnTo>
                <a:lnTo>
                  <a:pt x="1862565" y="945209"/>
                </a:lnTo>
                <a:lnTo>
                  <a:pt x="1820754" y="950063"/>
                </a:lnTo>
                <a:lnTo>
                  <a:pt x="1773757" y="956760"/>
                </a:lnTo>
                <a:lnTo>
                  <a:pt x="1733527" y="960188"/>
                </a:lnTo>
                <a:lnTo>
                  <a:pt x="1698207" y="966261"/>
                </a:lnTo>
                <a:lnTo>
                  <a:pt x="1652464" y="969706"/>
                </a:lnTo>
                <a:lnTo>
                  <a:pt x="1619855" y="970512"/>
                </a:lnTo>
                <a:lnTo>
                  <a:pt x="1577390" y="973788"/>
                </a:lnTo>
                <a:lnTo>
                  <a:pt x="1536233" y="978639"/>
                </a:lnTo>
                <a:lnTo>
                  <a:pt x="1502932" y="980833"/>
                </a:lnTo>
                <a:lnTo>
                  <a:pt x="1470493" y="985335"/>
                </a:lnTo>
                <a:lnTo>
                  <a:pt x="1438437" y="988042"/>
                </a:lnTo>
                <a:lnTo>
                  <a:pt x="1399106" y="989565"/>
                </a:lnTo>
                <a:lnTo>
                  <a:pt x="1356741" y="990080"/>
                </a:lnTo>
                <a:lnTo>
                  <a:pt x="1315766" y="997729"/>
                </a:lnTo>
                <a:lnTo>
                  <a:pt x="1302289" y="997783"/>
                </a:lnTo>
                <a:lnTo>
                  <a:pt x="1281742" y="993981"/>
                </a:lnTo>
                <a:lnTo>
                  <a:pt x="1234832" y="999088"/>
                </a:lnTo>
                <a:lnTo>
                  <a:pt x="1210721" y="998483"/>
                </a:lnTo>
                <a:lnTo>
                  <a:pt x="1171583" y="990217"/>
                </a:lnTo>
                <a:lnTo>
                  <a:pt x="1180627" y="990207"/>
                </a:lnTo>
                <a:lnTo>
                  <a:pt x="1185958" y="995263"/>
                </a:lnTo>
                <a:lnTo>
                  <a:pt x="1188505" y="1000568"/>
                </a:lnTo>
                <a:lnTo>
                  <a:pt x="1199639" y="1045686"/>
                </a:lnTo>
                <a:lnTo>
                  <a:pt x="1202833" y="1071413"/>
                </a:lnTo>
                <a:lnTo>
                  <a:pt x="1208702" y="1108145"/>
                </a:lnTo>
                <a:lnTo>
                  <a:pt x="1214531" y="1152611"/>
                </a:lnTo>
                <a:lnTo>
                  <a:pt x="1218513" y="1199820"/>
                </a:lnTo>
                <a:lnTo>
                  <a:pt x="1220097" y="1247390"/>
                </a:lnTo>
                <a:lnTo>
                  <a:pt x="1227308" y="1295008"/>
                </a:lnTo>
                <a:lnTo>
                  <a:pt x="1228378" y="1334166"/>
                </a:lnTo>
                <a:lnTo>
                  <a:pt x="1228590" y="1378746"/>
                </a:lnTo>
                <a:lnTo>
                  <a:pt x="1233688" y="1423496"/>
                </a:lnTo>
                <a:lnTo>
                  <a:pt x="1237282" y="1467614"/>
                </a:lnTo>
                <a:lnTo>
                  <a:pt x="1238963" y="1507840"/>
                </a:lnTo>
                <a:lnTo>
                  <a:pt x="1244636" y="1542924"/>
                </a:lnTo>
                <a:lnTo>
                  <a:pt x="1247088" y="1589825"/>
                </a:lnTo>
                <a:lnTo>
                  <a:pt x="1250462" y="1631164"/>
                </a:lnTo>
                <a:lnTo>
                  <a:pt x="1256624" y="1670698"/>
                </a:lnTo>
                <a:lnTo>
                  <a:pt x="1263685" y="1712546"/>
                </a:lnTo>
                <a:lnTo>
                  <a:pt x="1274824" y="1758806"/>
                </a:lnTo>
                <a:lnTo>
                  <a:pt x="1285505" y="1805815"/>
                </a:lnTo>
                <a:lnTo>
                  <a:pt x="1285755" y="1816952"/>
                </a:lnTo>
                <a:lnTo>
                  <a:pt x="1280724" y="1823367"/>
                </a:lnTo>
                <a:lnTo>
                  <a:pt x="1267475" y="1831970"/>
                </a:lnTo>
                <a:lnTo>
                  <a:pt x="1226546" y="1842465"/>
                </a:lnTo>
                <a:lnTo>
                  <a:pt x="1182524" y="1853017"/>
                </a:lnTo>
                <a:lnTo>
                  <a:pt x="1138707" y="1856199"/>
                </a:lnTo>
                <a:lnTo>
                  <a:pt x="1095795" y="1863425"/>
                </a:lnTo>
                <a:lnTo>
                  <a:pt x="1058977" y="1868720"/>
                </a:lnTo>
                <a:lnTo>
                  <a:pt x="1011801" y="1874588"/>
                </a:lnTo>
                <a:lnTo>
                  <a:pt x="980221" y="1878212"/>
                </a:lnTo>
                <a:lnTo>
                  <a:pt x="941491" y="1882293"/>
                </a:lnTo>
                <a:lnTo>
                  <a:pt x="899583" y="1884106"/>
                </a:lnTo>
                <a:lnTo>
                  <a:pt x="854566" y="1890184"/>
                </a:lnTo>
                <a:lnTo>
                  <a:pt x="809851" y="1900660"/>
                </a:lnTo>
                <a:lnTo>
                  <a:pt x="773767" y="1903438"/>
                </a:lnTo>
                <a:lnTo>
                  <a:pt x="726471" y="1907198"/>
                </a:lnTo>
                <a:lnTo>
                  <a:pt x="681185" y="1912762"/>
                </a:lnTo>
                <a:lnTo>
                  <a:pt x="644040" y="1913726"/>
                </a:lnTo>
                <a:lnTo>
                  <a:pt x="606223" y="1919068"/>
                </a:lnTo>
                <a:lnTo>
                  <a:pt x="569601" y="1921618"/>
                </a:lnTo>
                <a:lnTo>
                  <a:pt x="529335" y="1922750"/>
                </a:lnTo>
                <a:lnTo>
                  <a:pt x="482865" y="1924447"/>
                </a:lnTo>
                <a:lnTo>
                  <a:pt x="442286" y="1930124"/>
                </a:lnTo>
                <a:lnTo>
                  <a:pt x="400276" y="1932275"/>
                </a:lnTo>
                <a:lnTo>
                  <a:pt x="362709" y="1932779"/>
                </a:lnTo>
                <a:lnTo>
                  <a:pt x="329786" y="1935826"/>
                </a:lnTo>
                <a:lnTo>
                  <a:pt x="298925" y="1939649"/>
                </a:lnTo>
                <a:lnTo>
                  <a:pt x="264042" y="1941347"/>
                </a:lnTo>
                <a:lnTo>
                  <a:pt x="218817" y="1942304"/>
                </a:lnTo>
                <a:lnTo>
                  <a:pt x="173550" y="1942588"/>
                </a:lnTo>
                <a:lnTo>
                  <a:pt x="126624" y="1942672"/>
                </a:lnTo>
                <a:lnTo>
                  <a:pt x="84261" y="1937640"/>
                </a:lnTo>
                <a:lnTo>
                  <a:pt x="41742" y="1933004"/>
                </a:lnTo>
                <a:lnTo>
                  <a:pt x="9642" y="1923695"/>
                </a:lnTo>
                <a:lnTo>
                  <a:pt x="9501" y="1928725"/>
                </a:lnTo>
                <a:lnTo>
                  <a:pt x="6646" y="1934023"/>
                </a:lnTo>
                <a:lnTo>
                  <a:pt x="1247" y="1940992"/>
                </a:lnTo>
                <a:lnTo>
                  <a:pt x="311" y="1952311"/>
                </a:lnTo>
                <a:lnTo>
                  <a:pt x="5483" y="1976158"/>
                </a:lnTo>
                <a:lnTo>
                  <a:pt x="336" y="2023164"/>
                </a:lnTo>
                <a:lnTo>
                  <a:pt x="0" y="2062905"/>
                </a:lnTo>
                <a:lnTo>
                  <a:pt x="2751" y="2108963"/>
                </a:lnTo>
                <a:lnTo>
                  <a:pt x="8121" y="2156287"/>
                </a:lnTo>
                <a:lnTo>
                  <a:pt x="9181" y="2193309"/>
                </a:lnTo>
                <a:lnTo>
                  <a:pt x="10423" y="2228155"/>
                </a:lnTo>
                <a:lnTo>
                  <a:pt x="15966" y="2268350"/>
                </a:lnTo>
                <a:lnTo>
                  <a:pt x="21196" y="2308147"/>
                </a:lnTo>
                <a:lnTo>
                  <a:pt x="26330" y="2343791"/>
                </a:lnTo>
                <a:lnTo>
                  <a:pt x="30674" y="2375519"/>
                </a:lnTo>
                <a:lnTo>
                  <a:pt x="38108" y="2421625"/>
                </a:lnTo>
                <a:lnTo>
                  <a:pt x="43218" y="2459729"/>
                </a:lnTo>
                <a:lnTo>
                  <a:pt x="42181" y="2493176"/>
                </a:lnTo>
                <a:lnTo>
                  <a:pt x="46217" y="2505919"/>
                </a:lnTo>
                <a:lnTo>
                  <a:pt x="51540" y="2515110"/>
                </a:lnTo>
                <a:lnTo>
                  <a:pt x="57433" y="2519900"/>
                </a:lnTo>
                <a:lnTo>
                  <a:pt x="63579" y="2523087"/>
                </a:lnTo>
                <a:lnTo>
                  <a:pt x="69839" y="2528031"/>
                </a:lnTo>
                <a:lnTo>
                  <a:pt x="78971" y="2530935"/>
                </a:lnTo>
                <a:lnTo>
                  <a:pt x="123452" y="2532951"/>
                </a:lnTo>
                <a:lnTo>
                  <a:pt x="159521" y="2532108"/>
                </a:lnTo>
                <a:lnTo>
                  <a:pt x="206814" y="2525700"/>
                </a:lnTo>
                <a:lnTo>
                  <a:pt x="245722" y="2521493"/>
                </a:lnTo>
                <a:lnTo>
                  <a:pt x="279555" y="2516387"/>
                </a:lnTo>
                <a:lnTo>
                  <a:pt x="315759" y="2510590"/>
                </a:lnTo>
                <a:lnTo>
                  <a:pt x="356672" y="2506433"/>
                </a:lnTo>
                <a:lnTo>
                  <a:pt x="404072" y="2505201"/>
                </a:lnTo>
                <a:lnTo>
                  <a:pt x="448220" y="2499779"/>
                </a:lnTo>
                <a:lnTo>
                  <a:pt x="480680" y="2497211"/>
                </a:lnTo>
                <a:lnTo>
                  <a:pt x="517331" y="2496071"/>
                </a:lnTo>
                <a:lnTo>
                  <a:pt x="558315" y="2495563"/>
                </a:lnTo>
                <a:lnTo>
                  <a:pt x="598402" y="2495337"/>
                </a:lnTo>
                <a:lnTo>
                  <a:pt x="635269" y="2495237"/>
                </a:lnTo>
                <a:lnTo>
                  <a:pt x="681940" y="2494123"/>
                </a:lnTo>
                <a:lnTo>
                  <a:pt x="716847" y="2490111"/>
                </a:lnTo>
                <a:lnTo>
                  <a:pt x="750705" y="2487623"/>
                </a:lnTo>
                <a:lnTo>
                  <a:pt x="796695" y="2486222"/>
                </a:lnTo>
                <a:lnTo>
                  <a:pt x="842777" y="2485807"/>
                </a:lnTo>
                <a:lnTo>
                  <a:pt x="878288" y="2485710"/>
                </a:lnTo>
                <a:lnTo>
                  <a:pt x="915237" y="2485666"/>
                </a:lnTo>
                <a:lnTo>
                  <a:pt x="952826" y="2485647"/>
                </a:lnTo>
                <a:lnTo>
                  <a:pt x="987524" y="2485639"/>
                </a:lnTo>
                <a:lnTo>
                  <a:pt x="1025966" y="2485634"/>
                </a:lnTo>
                <a:lnTo>
                  <a:pt x="1073524" y="2485632"/>
                </a:lnTo>
                <a:lnTo>
                  <a:pt x="1112478" y="2485632"/>
                </a:lnTo>
                <a:lnTo>
                  <a:pt x="1155770" y="2485632"/>
                </a:lnTo>
                <a:lnTo>
                  <a:pt x="1197173" y="2485632"/>
                </a:lnTo>
                <a:lnTo>
                  <a:pt x="1244012" y="2485632"/>
                </a:lnTo>
                <a:lnTo>
                  <a:pt x="1290346" y="2485632"/>
                </a:lnTo>
                <a:lnTo>
                  <a:pt x="1325916" y="2485632"/>
                </a:lnTo>
                <a:lnTo>
                  <a:pt x="1362892" y="2485632"/>
                </a:lnTo>
                <a:lnTo>
                  <a:pt x="1403314" y="2485632"/>
                </a:lnTo>
                <a:lnTo>
                  <a:pt x="1441741" y="2485632"/>
                </a:lnTo>
                <a:lnTo>
                  <a:pt x="1484398" y="2485632"/>
                </a:lnTo>
                <a:lnTo>
                  <a:pt x="1517995" y="2485632"/>
                </a:lnTo>
                <a:lnTo>
                  <a:pt x="1554093" y="2485632"/>
                </a:lnTo>
                <a:lnTo>
                  <a:pt x="1598827" y="2485632"/>
                </a:lnTo>
                <a:lnTo>
                  <a:pt x="1636776" y="2485632"/>
                </a:lnTo>
                <a:lnTo>
                  <a:pt x="1670385" y="2485632"/>
                </a:lnTo>
                <a:lnTo>
                  <a:pt x="1706489" y="2485632"/>
                </a:lnTo>
                <a:lnTo>
                  <a:pt x="1747346" y="2485632"/>
                </a:lnTo>
                <a:lnTo>
                  <a:pt x="1789673" y="2485632"/>
                </a:lnTo>
                <a:lnTo>
                  <a:pt x="1823006" y="2488454"/>
                </a:lnTo>
                <a:lnTo>
                  <a:pt x="1866183" y="2493171"/>
                </a:lnTo>
                <a:lnTo>
                  <a:pt x="1900848" y="2494568"/>
                </a:lnTo>
                <a:lnTo>
                  <a:pt x="1944634" y="2494982"/>
                </a:lnTo>
                <a:lnTo>
                  <a:pt x="1991121" y="2495105"/>
                </a:lnTo>
                <a:lnTo>
                  <a:pt x="2032764" y="2495142"/>
                </a:lnTo>
                <a:lnTo>
                  <a:pt x="2080337" y="2495154"/>
                </a:lnTo>
                <a:lnTo>
                  <a:pt x="2122934" y="2495157"/>
                </a:lnTo>
                <a:lnTo>
                  <a:pt x="2164039" y="2495157"/>
                </a:lnTo>
                <a:lnTo>
                  <a:pt x="2210729" y="2495157"/>
                </a:lnTo>
                <a:lnTo>
                  <a:pt x="2253712" y="2495157"/>
                </a:lnTo>
                <a:lnTo>
                  <a:pt x="2297234" y="2495157"/>
                </a:lnTo>
                <a:lnTo>
                  <a:pt x="2341539" y="2500214"/>
                </a:lnTo>
                <a:lnTo>
                  <a:pt x="2384847" y="2499377"/>
                </a:lnTo>
                <a:lnTo>
                  <a:pt x="2401308" y="2503110"/>
                </a:lnTo>
                <a:lnTo>
                  <a:pt x="2444731" y="2504589"/>
                </a:lnTo>
                <a:lnTo>
                  <a:pt x="2485533" y="2504682"/>
                </a:lnTo>
                <a:lnTo>
                  <a:pt x="2485941" y="2495191"/>
                </a:lnTo>
                <a:lnTo>
                  <a:pt x="2485942" y="2504291"/>
                </a:lnTo>
                <a:lnTo>
                  <a:pt x="2492489" y="2519813"/>
                </a:lnTo>
                <a:lnTo>
                  <a:pt x="2495293" y="2561974"/>
                </a:lnTo>
                <a:lnTo>
                  <a:pt x="2492594" y="2583747"/>
                </a:lnTo>
                <a:lnTo>
                  <a:pt x="2485760" y="2629942"/>
                </a:lnTo>
                <a:lnTo>
                  <a:pt x="2478576" y="2671398"/>
                </a:lnTo>
                <a:lnTo>
                  <a:pt x="2476844" y="2710710"/>
                </a:lnTo>
                <a:lnTo>
                  <a:pt x="2471487" y="2746820"/>
                </a:lnTo>
                <a:lnTo>
                  <a:pt x="2468254" y="2784330"/>
                </a:lnTo>
                <a:lnTo>
                  <a:pt x="2466102" y="2827326"/>
                </a:lnTo>
                <a:lnTo>
                  <a:pt x="2458726" y="2870942"/>
                </a:lnTo>
                <a:lnTo>
                  <a:pt x="2457446" y="2917313"/>
                </a:lnTo>
                <a:lnTo>
                  <a:pt x="2457372" y="2957158"/>
                </a:lnTo>
                <a:lnTo>
                  <a:pt x="2457367" y="3001672"/>
                </a:lnTo>
                <a:lnTo>
                  <a:pt x="2457367" y="3045778"/>
                </a:lnTo>
                <a:lnTo>
                  <a:pt x="2449827" y="3092365"/>
                </a:lnTo>
                <a:lnTo>
                  <a:pt x="2448430" y="3129661"/>
                </a:lnTo>
                <a:lnTo>
                  <a:pt x="2447957" y="3175763"/>
                </a:lnTo>
                <a:lnTo>
                  <a:pt x="2447865" y="3219089"/>
                </a:lnTo>
                <a:lnTo>
                  <a:pt x="2447847" y="3261671"/>
                </a:lnTo>
                <a:lnTo>
                  <a:pt x="2442786" y="3301205"/>
                </a:lnTo>
                <a:lnTo>
                  <a:pt x="2439200" y="3341117"/>
                </a:lnTo>
                <a:lnTo>
                  <a:pt x="2438432" y="3387270"/>
                </a:lnTo>
                <a:lnTo>
                  <a:pt x="2438333" y="3432989"/>
                </a:lnTo>
                <a:lnTo>
                  <a:pt x="2438319" y="3477475"/>
                </a:lnTo>
                <a:lnTo>
                  <a:pt x="2438317" y="3518396"/>
                </a:lnTo>
                <a:lnTo>
                  <a:pt x="2438317" y="3558748"/>
                </a:lnTo>
                <a:lnTo>
                  <a:pt x="2437259" y="3597044"/>
                </a:lnTo>
                <a:lnTo>
                  <a:pt x="2432829" y="3618920"/>
                </a:lnTo>
                <a:lnTo>
                  <a:pt x="2435162" y="3635162"/>
                </a:lnTo>
                <a:lnTo>
                  <a:pt x="2429840" y="3667004"/>
                </a:lnTo>
                <a:lnTo>
                  <a:pt x="2437495" y="3710305"/>
                </a:lnTo>
                <a:lnTo>
                  <a:pt x="2439132" y="3726680"/>
                </a:lnTo>
                <a:lnTo>
                  <a:pt x="2443266" y="3735003"/>
                </a:lnTo>
                <a:lnTo>
                  <a:pt x="2445849" y="3737646"/>
                </a:lnTo>
                <a:lnTo>
                  <a:pt x="2464879" y="3749014"/>
                </a:lnTo>
                <a:lnTo>
                  <a:pt x="2507686" y="3752155"/>
                </a:lnTo>
                <a:lnTo>
                  <a:pt x="2543772" y="3752367"/>
                </a:lnTo>
                <a:lnTo>
                  <a:pt x="2588450" y="3753489"/>
                </a:lnTo>
                <a:lnTo>
                  <a:pt x="2612858" y="3757937"/>
                </a:lnTo>
                <a:lnTo>
                  <a:pt x="2638199" y="3755610"/>
                </a:lnTo>
                <a:lnTo>
                  <a:pt x="2685772" y="3761517"/>
                </a:lnTo>
                <a:lnTo>
                  <a:pt x="2726498" y="3761890"/>
                </a:lnTo>
                <a:lnTo>
                  <a:pt x="2772744" y="3761970"/>
                </a:lnTo>
                <a:lnTo>
                  <a:pt x="2820113" y="3761980"/>
                </a:lnTo>
                <a:lnTo>
                  <a:pt x="2838368" y="3764802"/>
                </a:lnTo>
                <a:lnTo>
                  <a:pt x="2857417" y="3769521"/>
                </a:lnTo>
                <a:lnTo>
                  <a:pt x="2891048" y="3771507"/>
                </a:lnTo>
                <a:lnTo>
                  <a:pt x="2892537" y="3772565"/>
                </a:lnTo>
                <a:lnTo>
                  <a:pt x="2893530" y="3774329"/>
                </a:lnTo>
                <a:lnTo>
                  <a:pt x="2894192" y="3776563"/>
                </a:lnTo>
                <a:lnTo>
                  <a:pt x="2896750" y="3778052"/>
                </a:lnTo>
                <a:lnTo>
                  <a:pt x="2916859" y="3780640"/>
                </a:lnTo>
                <a:lnTo>
                  <a:pt x="2963767" y="3781009"/>
                </a:lnTo>
                <a:lnTo>
                  <a:pt x="3003426" y="3781027"/>
                </a:lnTo>
                <a:lnTo>
                  <a:pt x="3042143" y="3781031"/>
                </a:lnTo>
                <a:lnTo>
                  <a:pt x="3081484" y="3781032"/>
                </a:lnTo>
                <a:lnTo>
                  <a:pt x="3128279" y="3781032"/>
                </a:lnTo>
                <a:lnTo>
                  <a:pt x="3170741" y="3781032"/>
                </a:lnTo>
                <a:lnTo>
                  <a:pt x="3216035" y="3781032"/>
                </a:lnTo>
                <a:lnTo>
                  <a:pt x="3262999" y="3781032"/>
                </a:lnTo>
                <a:lnTo>
                  <a:pt x="3304762" y="3781032"/>
                </a:lnTo>
                <a:lnTo>
                  <a:pt x="3351546" y="3781032"/>
                </a:lnTo>
                <a:lnTo>
                  <a:pt x="3395929" y="3781032"/>
                </a:lnTo>
                <a:lnTo>
                  <a:pt x="3438711" y="3781032"/>
                </a:lnTo>
                <a:lnTo>
                  <a:pt x="3482016" y="3789674"/>
                </a:lnTo>
                <a:lnTo>
                  <a:pt x="3527204" y="3790547"/>
                </a:lnTo>
                <a:lnTo>
                  <a:pt x="3536827" y="3790554"/>
                </a:lnTo>
                <a:lnTo>
                  <a:pt x="3543198" y="3787734"/>
                </a:lnTo>
                <a:lnTo>
                  <a:pt x="3550858" y="3782356"/>
                </a:lnTo>
                <a:lnTo>
                  <a:pt x="3562136" y="3781042"/>
                </a:lnTo>
                <a:lnTo>
                  <a:pt x="3562265" y="3824906"/>
                </a:lnTo>
                <a:lnTo>
                  <a:pt x="3565091" y="3865702"/>
                </a:lnTo>
                <a:lnTo>
                  <a:pt x="3569805" y="3900664"/>
                </a:lnTo>
                <a:lnTo>
                  <a:pt x="3574027" y="3938893"/>
                </a:lnTo>
                <a:lnTo>
                  <a:pt x="3579876" y="3985311"/>
                </a:lnTo>
                <a:lnTo>
                  <a:pt x="3583949" y="4025257"/>
                </a:lnTo>
                <a:lnTo>
                  <a:pt x="3589481" y="4071162"/>
                </a:lnTo>
                <a:lnTo>
                  <a:pt x="3590573" y="4108961"/>
                </a:lnTo>
                <a:lnTo>
                  <a:pt x="3590764" y="4148189"/>
                </a:lnTo>
                <a:lnTo>
                  <a:pt x="3590826" y="4194262"/>
                </a:lnTo>
                <a:lnTo>
                  <a:pt x="3585783" y="4239542"/>
                </a:lnTo>
                <a:lnTo>
                  <a:pt x="3582640" y="4278955"/>
                </a:lnTo>
                <a:lnTo>
                  <a:pt x="3581708" y="4317443"/>
                </a:lnTo>
                <a:lnTo>
                  <a:pt x="3582453" y="4360770"/>
                </a:lnTo>
                <a:lnTo>
                  <a:pt x="3588871" y="4402725"/>
                </a:lnTo>
                <a:lnTo>
                  <a:pt x="3591024" y="4423523"/>
                </a:lnTo>
                <a:lnTo>
                  <a:pt x="3598928" y="4464604"/>
                </a:lnTo>
                <a:lnTo>
                  <a:pt x="3610539" y="4511341"/>
                </a:lnTo>
                <a:lnTo>
                  <a:pt x="3616787" y="4532584"/>
                </a:lnTo>
                <a:lnTo>
                  <a:pt x="3619371" y="4561343"/>
                </a:lnTo>
                <a:lnTo>
                  <a:pt x="3624459" y="4566919"/>
                </a:lnTo>
                <a:lnTo>
                  <a:pt x="3625955" y="4567423"/>
                </a:lnTo>
                <a:lnTo>
                  <a:pt x="3626951" y="4566701"/>
                </a:lnTo>
                <a:lnTo>
                  <a:pt x="3628942" y="4562082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45" name="SMARTInkShape-Group248">
            <a:extLst>
              <a:ext uri="{FF2B5EF4-FFF2-40B4-BE49-F238E27FC236}">
                <a16:creationId xmlns:a16="http://schemas.microsoft.com/office/drawing/2014/main" id="{FA528FCD-B4C5-553D-70C0-CB49ED67EB26}"/>
              </a:ext>
            </a:extLst>
          </p:cNvPr>
          <p:cNvGrpSpPr/>
          <p:nvPr/>
        </p:nvGrpSpPr>
        <p:grpSpPr>
          <a:xfrm>
            <a:off x="7338657" y="1628786"/>
            <a:ext cx="1329094" cy="200015"/>
            <a:chOff x="7338657" y="1628786"/>
            <a:chExt cx="1329094" cy="200015"/>
          </a:xfrm>
        </p:grpSpPr>
        <p:sp>
          <p:nvSpPr>
            <p:cNvPr id="1336" name="SMARTInkShape-1109">
              <a:extLst>
                <a:ext uri="{FF2B5EF4-FFF2-40B4-BE49-F238E27FC236}">
                  <a16:creationId xmlns:a16="http://schemas.microsoft.com/office/drawing/2014/main" id="{E13497F5-8818-0184-0B86-882C60B15C1E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7338657" y="1628786"/>
              <a:ext cx="186094" cy="171226"/>
            </a:xfrm>
            <a:custGeom>
              <a:avLst/>
              <a:gdLst/>
              <a:ahLst/>
              <a:cxnLst/>
              <a:rect l="0" t="0" r="0" b="0"/>
              <a:pathLst>
                <a:path w="186094" h="171226">
                  <a:moveTo>
                    <a:pt x="33693" y="57139"/>
                  </a:moveTo>
                  <a:lnTo>
                    <a:pt x="33693" y="57139"/>
                  </a:lnTo>
                  <a:lnTo>
                    <a:pt x="43103" y="47730"/>
                  </a:lnTo>
                  <a:lnTo>
                    <a:pt x="43208" y="39423"/>
                  </a:lnTo>
                  <a:lnTo>
                    <a:pt x="44269" y="38978"/>
                  </a:lnTo>
                  <a:lnTo>
                    <a:pt x="56475" y="38206"/>
                  </a:lnTo>
                  <a:lnTo>
                    <a:pt x="58406" y="39225"/>
                  </a:lnTo>
                  <a:lnTo>
                    <a:pt x="59694" y="40963"/>
                  </a:lnTo>
                  <a:lnTo>
                    <a:pt x="60552" y="43180"/>
                  </a:lnTo>
                  <a:lnTo>
                    <a:pt x="63240" y="44658"/>
                  </a:lnTo>
                  <a:lnTo>
                    <a:pt x="76080" y="47797"/>
                  </a:lnTo>
                  <a:lnTo>
                    <a:pt x="83576" y="52281"/>
                  </a:lnTo>
                  <a:lnTo>
                    <a:pt x="87613" y="63447"/>
                  </a:lnTo>
                  <a:lnTo>
                    <a:pt x="88349" y="77934"/>
                  </a:lnTo>
                  <a:lnTo>
                    <a:pt x="79958" y="117338"/>
                  </a:lnTo>
                  <a:lnTo>
                    <a:pt x="49825" y="163202"/>
                  </a:lnTo>
                  <a:lnTo>
                    <a:pt x="45175" y="168998"/>
                  </a:lnTo>
                  <a:lnTo>
                    <a:pt x="41265" y="170354"/>
                  </a:lnTo>
                  <a:lnTo>
                    <a:pt x="30133" y="171225"/>
                  </a:lnTo>
                  <a:lnTo>
                    <a:pt x="23997" y="168522"/>
                  </a:lnTo>
                  <a:lnTo>
                    <a:pt x="11435" y="158163"/>
                  </a:lnTo>
                  <a:lnTo>
                    <a:pt x="7925" y="149311"/>
                  </a:lnTo>
                  <a:lnTo>
                    <a:pt x="5308" y="139379"/>
                  </a:lnTo>
                  <a:lnTo>
                    <a:pt x="616" y="131437"/>
                  </a:lnTo>
                  <a:lnTo>
                    <a:pt x="0" y="126780"/>
                  </a:lnTo>
                  <a:lnTo>
                    <a:pt x="4944" y="82627"/>
                  </a:lnTo>
                  <a:lnTo>
                    <a:pt x="5096" y="63919"/>
                  </a:lnTo>
                  <a:lnTo>
                    <a:pt x="7220" y="60600"/>
                  </a:lnTo>
                  <a:lnTo>
                    <a:pt x="18206" y="50874"/>
                  </a:lnTo>
                  <a:lnTo>
                    <a:pt x="24518" y="41289"/>
                  </a:lnTo>
                  <a:lnTo>
                    <a:pt x="37795" y="32805"/>
                  </a:lnTo>
                  <a:lnTo>
                    <a:pt x="80037" y="13734"/>
                  </a:lnTo>
                  <a:lnTo>
                    <a:pt x="120504" y="9012"/>
                  </a:lnTo>
                  <a:lnTo>
                    <a:pt x="165434" y="610"/>
                  </a:lnTo>
                  <a:lnTo>
                    <a:pt x="185508" y="0"/>
                  </a:lnTo>
                  <a:lnTo>
                    <a:pt x="186093" y="95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7" name="SMARTInkShape-1110">
              <a:extLst>
                <a:ext uri="{FF2B5EF4-FFF2-40B4-BE49-F238E27FC236}">
                  <a16:creationId xmlns:a16="http://schemas.microsoft.com/office/drawing/2014/main" id="{E9993253-2C67-419B-A3F3-72CD873BFE95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7633569" y="1685926"/>
              <a:ext cx="224557" cy="83845"/>
            </a:xfrm>
            <a:custGeom>
              <a:avLst/>
              <a:gdLst/>
              <a:ahLst/>
              <a:cxnLst/>
              <a:rect l="0" t="0" r="0" b="0"/>
              <a:pathLst>
                <a:path w="224557" h="83845">
                  <a:moveTo>
                    <a:pt x="5481" y="9524"/>
                  </a:moveTo>
                  <a:lnTo>
                    <a:pt x="5481" y="9524"/>
                  </a:lnTo>
                  <a:lnTo>
                    <a:pt x="5481" y="4468"/>
                  </a:lnTo>
                  <a:lnTo>
                    <a:pt x="6539" y="2978"/>
                  </a:lnTo>
                  <a:lnTo>
                    <a:pt x="8303" y="1985"/>
                  </a:lnTo>
                  <a:lnTo>
                    <a:pt x="10537" y="1323"/>
                  </a:lnTo>
                  <a:lnTo>
                    <a:pt x="10969" y="882"/>
                  </a:lnTo>
                  <a:lnTo>
                    <a:pt x="10198" y="588"/>
                  </a:lnTo>
                  <a:lnTo>
                    <a:pt x="6412" y="115"/>
                  </a:lnTo>
                  <a:lnTo>
                    <a:pt x="13763" y="9"/>
                  </a:lnTo>
                  <a:lnTo>
                    <a:pt x="6696" y="0"/>
                  </a:lnTo>
                  <a:lnTo>
                    <a:pt x="6021" y="2822"/>
                  </a:lnTo>
                  <a:lnTo>
                    <a:pt x="2673" y="39009"/>
                  </a:lnTo>
                  <a:lnTo>
                    <a:pt x="434" y="45055"/>
                  </a:lnTo>
                  <a:lnTo>
                    <a:pt x="0" y="50145"/>
                  </a:lnTo>
                  <a:lnTo>
                    <a:pt x="2340" y="58622"/>
                  </a:lnTo>
                  <a:lnTo>
                    <a:pt x="9729" y="65918"/>
                  </a:lnTo>
                  <a:lnTo>
                    <a:pt x="31865" y="83798"/>
                  </a:lnTo>
                  <a:lnTo>
                    <a:pt x="33654" y="83382"/>
                  </a:lnTo>
                  <a:lnTo>
                    <a:pt x="43628" y="75910"/>
                  </a:lnTo>
                  <a:lnTo>
                    <a:pt x="56705" y="63043"/>
                  </a:lnTo>
                  <a:lnTo>
                    <a:pt x="59998" y="56946"/>
                  </a:lnTo>
                  <a:lnTo>
                    <a:pt x="62399" y="45620"/>
                  </a:lnTo>
                  <a:lnTo>
                    <a:pt x="62585" y="39585"/>
                  </a:lnTo>
                  <a:lnTo>
                    <a:pt x="69169" y="30788"/>
                  </a:lnTo>
                  <a:lnTo>
                    <a:pt x="72122" y="19203"/>
                  </a:lnTo>
                  <a:lnTo>
                    <a:pt x="72155" y="41443"/>
                  </a:lnTo>
                  <a:lnTo>
                    <a:pt x="77212" y="55906"/>
                  </a:lnTo>
                  <a:lnTo>
                    <a:pt x="89490" y="73930"/>
                  </a:lnTo>
                  <a:lnTo>
                    <a:pt x="95754" y="80583"/>
                  </a:lnTo>
                  <a:lnTo>
                    <a:pt x="98471" y="81238"/>
                  </a:lnTo>
                  <a:lnTo>
                    <a:pt x="101341" y="80617"/>
                  </a:lnTo>
                  <a:lnTo>
                    <a:pt x="110437" y="74686"/>
                  </a:lnTo>
                  <a:lnTo>
                    <a:pt x="113552" y="72015"/>
                  </a:lnTo>
                  <a:lnTo>
                    <a:pt x="117012" y="66226"/>
                  </a:lnTo>
                  <a:lnTo>
                    <a:pt x="124291" y="48829"/>
                  </a:lnTo>
                  <a:lnTo>
                    <a:pt x="138785" y="28633"/>
                  </a:lnTo>
                  <a:lnTo>
                    <a:pt x="143873" y="33648"/>
                  </a:lnTo>
                  <a:lnTo>
                    <a:pt x="144311" y="36190"/>
                  </a:lnTo>
                  <a:lnTo>
                    <a:pt x="143542" y="38943"/>
                  </a:lnTo>
                  <a:lnTo>
                    <a:pt x="140925" y="44824"/>
                  </a:lnTo>
                  <a:lnTo>
                    <a:pt x="139107" y="60373"/>
                  </a:lnTo>
                  <a:lnTo>
                    <a:pt x="141776" y="66696"/>
                  </a:lnTo>
                  <a:lnTo>
                    <a:pt x="145431" y="73034"/>
                  </a:lnTo>
                  <a:lnTo>
                    <a:pt x="147971" y="83844"/>
                  </a:lnTo>
                  <a:lnTo>
                    <a:pt x="148099" y="83412"/>
                  </a:lnTo>
                  <a:lnTo>
                    <a:pt x="148241" y="80110"/>
                  </a:lnTo>
                  <a:lnTo>
                    <a:pt x="149338" y="78807"/>
                  </a:lnTo>
                  <a:lnTo>
                    <a:pt x="153378" y="77358"/>
                  </a:lnTo>
                  <a:lnTo>
                    <a:pt x="154879" y="75913"/>
                  </a:lnTo>
                  <a:lnTo>
                    <a:pt x="158676" y="66566"/>
                  </a:lnTo>
                  <a:lnTo>
                    <a:pt x="196002" y="19207"/>
                  </a:lnTo>
                  <a:lnTo>
                    <a:pt x="204950" y="10091"/>
                  </a:lnTo>
                  <a:lnTo>
                    <a:pt x="210398" y="14748"/>
                  </a:lnTo>
                  <a:lnTo>
                    <a:pt x="212972" y="19960"/>
                  </a:lnTo>
                  <a:lnTo>
                    <a:pt x="224472" y="64307"/>
                  </a:lnTo>
                  <a:lnTo>
                    <a:pt x="224556" y="761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8" name="SMARTInkShape-1111">
              <a:extLst>
                <a:ext uri="{FF2B5EF4-FFF2-40B4-BE49-F238E27FC236}">
                  <a16:creationId xmlns:a16="http://schemas.microsoft.com/office/drawing/2014/main" id="{994F01D3-5A15-ECD7-2C62-F76C57B6D4FB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7905750" y="1638692"/>
              <a:ext cx="28461" cy="142484"/>
            </a:xfrm>
            <a:custGeom>
              <a:avLst/>
              <a:gdLst/>
              <a:ahLst/>
              <a:cxnLst/>
              <a:rect l="0" t="0" r="0" b="0"/>
              <a:pathLst>
                <a:path w="28461" h="142484">
                  <a:moveTo>
                    <a:pt x="19050" y="9133"/>
                  </a:moveTo>
                  <a:lnTo>
                    <a:pt x="19050" y="9133"/>
                  </a:lnTo>
                  <a:lnTo>
                    <a:pt x="19050" y="4077"/>
                  </a:lnTo>
                  <a:lnTo>
                    <a:pt x="20108" y="2587"/>
                  </a:lnTo>
                  <a:lnTo>
                    <a:pt x="21872" y="1594"/>
                  </a:lnTo>
                  <a:lnTo>
                    <a:pt x="27251" y="0"/>
                  </a:lnTo>
                  <a:lnTo>
                    <a:pt x="28460" y="31214"/>
                  </a:lnTo>
                  <a:lnTo>
                    <a:pt x="20364" y="75486"/>
                  </a:lnTo>
                  <a:lnTo>
                    <a:pt x="12581" y="122738"/>
                  </a:lnTo>
                  <a:lnTo>
                    <a:pt x="9927" y="139674"/>
                  </a:lnTo>
                  <a:lnTo>
                    <a:pt x="8735" y="140610"/>
                  </a:lnTo>
                  <a:lnTo>
                    <a:pt x="0" y="1424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9" name="SMARTInkShape-1112">
              <a:extLst>
                <a:ext uri="{FF2B5EF4-FFF2-40B4-BE49-F238E27FC236}">
                  <a16:creationId xmlns:a16="http://schemas.microsoft.com/office/drawing/2014/main" id="{469F1FA2-2C99-A7DC-2BD1-9899AD1C9C1A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7915908" y="1685925"/>
              <a:ext cx="94618" cy="76201"/>
            </a:xfrm>
            <a:custGeom>
              <a:avLst/>
              <a:gdLst/>
              <a:ahLst/>
              <a:cxnLst/>
              <a:rect l="0" t="0" r="0" b="0"/>
              <a:pathLst>
                <a:path w="94618" h="76201">
                  <a:moveTo>
                    <a:pt x="75567" y="0"/>
                  </a:moveTo>
                  <a:lnTo>
                    <a:pt x="75567" y="0"/>
                  </a:lnTo>
                  <a:lnTo>
                    <a:pt x="67366" y="0"/>
                  </a:lnTo>
                  <a:lnTo>
                    <a:pt x="28138" y="22793"/>
                  </a:lnTo>
                  <a:lnTo>
                    <a:pt x="1504" y="45642"/>
                  </a:lnTo>
                  <a:lnTo>
                    <a:pt x="317" y="49566"/>
                  </a:lnTo>
                  <a:lnTo>
                    <a:pt x="0" y="52094"/>
                  </a:lnTo>
                  <a:lnTo>
                    <a:pt x="2964" y="54838"/>
                  </a:lnTo>
                  <a:lnTo>
                    <a:pt x="20188" y="62697"/>
                  </a:lnTo>
                  <a:lnTo>
                    <a:pt x="39385" y="65889"/>
                  </a:lnTo>
                  <a:lnTo>
                    <a:pt x="74957" y="67630"/>
                  </a:lnTo>
                  <a:lnTo>
                    <a:pt x="94617" y="762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0" name="SMARTInkShape-1113">
              <a:extLst>
                <a:ext uri="{FF2B5EF4-FFF2-40B4-BE49-F238E27FC236}">
                  <a16:creationId xmlns:a16="http://schemas.microsoft.com/office/drawing/2014/main" id="{FC2FC85A-EED2-492E-AA65-26308AE5A47E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8020050" y="1697252"/>
              <a:ext cx="121850" cy="74399"/>
            </a:xfrm>
            <a:custGeom>
              <a:avLst/>
              <a:gdLst/>
              <a:ahLst/>
              <a:cxnLst/>
              <a:rect l="0" t="0" r="0" b="0"/>
              <a:pathLst>
                <a:path w="121850" h="74399">
                  <a:moveTo>
                    <a:pt x="0" y="26773"/>
                  </a:moveTo>
                  <a:lnTo>
                    <a:pt x="0" y="26773"/>
                  </a:lnTo>
                  <a:lnTo>
                    <a:pt x="16246" y="11585"/>
                  </a:lnTo>
                  <a:lnTo>
                    <a:pt x="25510" y="8867"/>
                  </a:lnTo>
                  <a:lnTo>
                    <a:pt x="31799" y="8231"/>
                  </a:lnTo>
                  <a:lnTo>
                    <a:pt x="33899" y="9120"/>
                  </a:lnTo>
                  <a:lnTo>
                    <a:pt x="35300" y="10771"/>
                  </a:lnTo>
                  <a:lnTo>
                    <a:pt x="36233" y="12930"/>
                  </a:lnTo>
                  <a:lnTo>
                    <a:pt x="37936" y="38328"/>
                  </a:lnTo>
                  <a:lnTo>
                    <a:pt x="28690" y="73715"/>
                  </a:lnTo>
                  <a:lnTo>
                    <a:pt x="33665" y="69139"/>
                  </a:lnTo>
                  <a:lnTo>
                    <a:pt x="45886" y="51565"/>
                  </a:lnTo>
                  <a:lnTo>
                    <a:pt x="89777" y="15895"/>
                  </a:lnTo>
                  <a:lnTo>
                    <a:pt x="113819" y="902"/>
                  </a:lnTo>
                  <a:lnTo>
                    <a:pt x="117155" y="0"/>
                  </a:lnTo>
                  <a:lnTo>
                    <a:pt x="119379" y="458"/>
                  </a:lnTo>
                  <a:lnTo>
                    <a:pt x="120861" y="1821"/>
                  </a:lnTo>
                  <a:lnTo>
                    <a:pt x="121849" y="3789"/>
                  </a:lnTo>
                  <a:lnTo>
                    <a:pt x="120125" y="11619"/>
                  </a:lnTo>
                  <a:lnTo>
                    <a:pt x="115450" y="28836"/>
                  </a:lnTo>
                  <a:lnTo>
                    <a:pt x="113469" y="55520"/>
                  </a:lnTo>
                  <a:lnTo>
                    <a:pt x="104775" y="743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1" name="SMARTInkShape-1114">
              <a:extLst>
                <a:ext uri="{FF2B5EF4-FFF2-40B4-BE49-F238E27FC236}">
                  <a16:creationId xmlns:a16="http://schemas.microsoft.com/office/drawing/2014/main" id="{D58A17C0-521D-834E-6473-43593CB712B1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8196761" y="1696893"/>
              <a:ext cx="42365" cy="83174"/>
            </a:xfrm>
            <a:custGeom>
              <a:avLst/>
              <a:gdLst/>
              <a:ahLst/>
              <a:cxnLst/>
              <a:rect l="0" t="0" r="0" b="0"/>
              <a:pathLst>
                <a:path w="42365" h="83174">
                  <a:moveTo>
                    <a:pt x="42364" y="27132"/>
                  </a:moveTo>
                  <a:lnTo>
                    <a:pt x="42364" y="27132"/>
                  </a:lnTo>
                  <a:lnTo>
                    <a:pt x="42364" y="17999"/>
                  </a:lnTo>
                  <a:lnTo>
                    <a:pt x="34162" y="9440"/>
                  </a:lnTo>
                  <a:lnTo>
                    <a:pt x="33230" y="3428"/>
                  </a:lnTo>
                  <a:lnTo>
                    <a:pt x="32041" y="1804"/>
                  </a:lnTo>
                  <a:lnTo>
                    <a:pt x="30191" y="722"/>
                  </a:lnTo>
                  <a:lnTo>
                    <a:pt x="27899" y="0"/>
                  </a:lnTo>
                  <a:lnTo>
                    <a:pt x="25312" y="577"/>
                  </a:lnTo>
                  <a:lnTo>
                    <a:pt x="19616" y="4041"/>
                  </a:lnTo>
                  <a:lnTo>
                    <a:pt x="4196" y="28272"/>
                  </a:lnTo>
                  <a:lnTo>
                    <a:pt x="1043" y="34242"/>
                  </a:lnTo>
                  <a:lnTo>
                    <a:pt x="0" y="40339"/>
                  </a:lnTo>
                  <a:lnTo>
                    <a:pt x="1663" y="52757"/>
                  </a:lnTo>
                  <a:lnTo>
                    <a:pt x="12236" y="80539"/>
                  </a:lnTo>
                  <a:lnTo>
                    <a:pt x="13813" y="81787"/>
                  </a:lnTo>
                  <a:lnTo>
                    <a:pt x="18385" y="83173"/>
                  </a:lnTo>
                  <a:lnTo>
                    <a:pt x="21087" y="81426"/>
                  </a:lnTo>
                  <a:lnTo>
                    <a:pt x="26911" y="73841"/>
                  </a:lnTo>
                  <a:lnTo>
                    <a:pt x="31083" y="52613"/>
                  </a:lnTo>
                  <a:lnTo>
                    <a:pt x="32319" y="31272"/>
                  </a:lnTo>
                  <a:lnTo>
                    <a:pt x="31434" y="26717"/>
                  </a:lnTo>
                  <a:lnTo>
                    <a:pt x="23314" y="176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2" name="SMARTInkShape-1115">
              <a:extLst>
                <a:ext uri="{FF2B5EF4-FFF2-40B4-BE49-F238E27FC236}">
                  <a16:creationId xmlns:a16="http://schemas.microsoft.com/office/drawing/2014/main" id="{E28EBCF2-A138-1F2B-3E22-208E5C87763A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8267700" y="1695450"/>
              <a:ext cx="161926" cy="110520"/>
            </a:xfrm>
            <a:custGeom>
              <a:avLst/>
              <a:gdLst/>
              <a:ahLst/>
              <a:cxnLst/>
              <a:rect l="0" t="0" r="0" b="0"/>
              <a:pathLst>
                <a:path w="161926" h="110520">
                  <a:moveTo>
                    <a:pt x="0" y="28575"/>
                  </a:moveTo>
                  <a:lnTo>
                    <a:pt x="0" y="28575"/>
                  </a:lnTo>
                  <a:lnTo>
                    <a:pt x="5056" y="28575"/>
                  </a:lnTo>
                  <a:lnTo>
                    <a:pt x="6546" y="27517"/>
                  </a:lnTo>
                  <a:lnTo>
                    <a:pt x="7539" y="25753"/>
                  </a:lnTo>
                  <a:lnTo>
                    <a:pt x="8202" y="23519"/>
                  </a:lnTo>
                  <a:lnTo>
                    <a:pt x="9702" y="22029"/>
                  </a:lnTo>
                  <a:lnTo>
                    <a:pt x="14190" y="20374"/>
                  </a:lnTo>
                  <a:lnTo>
                    <a:pt x="15809" y="18874"/>
                  </a:lnTo>
                  <a:lnTo>
                    <a:pt x="18924" y="9952"/>
                  </a:lnTo>
                  <a:lnTo>
                    <a:pt x="19049" y="56079"/>
                  </a:lnTo>
                  <a:lnTo>
                    <a:pt x="20108" y="88759"/>
                  </a:lnTo>
                  <a:lnTo>
                    <a:pt x="27252" y="110519"/>
                  </a:lnTo>
                  <a:lnTo>
                    <a:pt x="28752" y="109662"/>
                  </a:lnTo>
                  <a:lnTo>
                    <a:pt x="60364" y="68007"/>
                  </a:lnTo>
                  <a:lnTo>
                    <a:pt x="75759" y="30491"/>
                  </a:lnTo>
                  <a:lnTo>
                    <a:pt x="76964" y="30911"/>
                  </a:lnTo>
                  <a:lnTo>
                    <a:pt x="81125" y="34199"/>
                  </a:lnTo>
                  <a:lnTo>
                    <a:pt x="83681" y="42011"/>
                  </a:lnTo>
                  <a:lnTo>
                    <a:pt x="88367" y="69004"/>
                  </a:lnTo>
                  <a:lnTo>
                    <a:pt x="94307" y="80410"/>
                  </a:lnTo>
                  <a:lnTo>
                    <a:pt x="111249" y="101148"/>
                  </a:lnTo>
                  <a:lnTo>
                    <a:pt x="115766" y="103163"/>
                  </a:lnTo>
                  <a:lnTo>
                    <a:pt x="118453" y="103700"/>
                  </a:lnTo>
                  <a:lnTo>
                    <a:pt x="127081" y="95831"/>
                  </a:lnTo>
                  <a:lnTo>
                    <a:pt x="135856" y="82808"/>
                  </a:lnTo>
                  <a:lnTo>
                    <a:pt x="149863" y="37927"/>
                  </a:lnTo>
                  <a:lnTo>
                    <a:pt x="160727" y="11239"/>
                  </a:lnTo>
                  <a:lnTo>
                    <a:pt x="1619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3" name="SMARTInkShape-1116">
              <a:extLst>
                <a:ext uri="{FF2B5EF4-FFF2-40B4-BE49-F238E27FC236}">
                  <a16:creationId xmlns:a16="http://schemas.microsoft.com/office/drawing/2014/main" id="{A82D2497-D578-4E7A-6708-E14BAFED5566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8467725" y="1686433"/>
              <a:ext cx="114301" cy="142368"/>
            </a:xfrm>
            <a:custGeom>
              <a:avLst/>
              <a:gdLst/>
              <a:ahLst/>
              <a:cxnLst/>
              <a:rect l="0" t="0" r="0" b="0"/>
              <a:pathLst>
                <a:path w="114301" h="142368">
                  <a:moveTo>
                    <a:pt x="0" y="18542"/>
                  </a:moveTo>
                  <a:lnTo>
                    <a:pt x="0" y="18542"/>
                  </a:lnTo>
                  <a:lnTo>
                    <a:pt x="18542" y="0"/>
                  </a:lnTo>
                  <a:lnTo>
                    <a:pt x="27238" y="43354"/>
                  </a:lnTo>
                  <a:lnTo>
                    <a:pt x="28560" y="89854"/>
                  </a:lnTo>
                  <a:lnTo>
                    <a:pt x="28571" y="93776"/>
                  </a:lnTo>
                  <a:lnTo>
                    <a:pt x="28574" y="89399"/>
                  </a:lnTo>
                  <a:lnTo>
                    <a:pt x="31398" y="84254"/>
                  </a:lnTo>
                  <a:lnTo>
                    <a:pt x="36180" y="76322"/>
                  </a:lnTo>
                  <a:lnTo>
                    <a:pt x="50964" y="41477"/>
                  </a:lnTo>
                  <a:lnTo>
                    <a:pt x="60047" y="31205"/>
                  </a:lnTo>
                  <a:lnTo>
                    <a:pt x="91657" y="2881"/>
                  </a:lnTo>
                  <a:lnTo>
                    <a:pt x="92854" y="2810"/>
                  </a:lnTo>
                  <a:lnTo>
                    <a:pt x="93654" y="3821"/>
                  </a:lnTo>
                  <a:lnTo>
                    <a:pt x="94185" y="5553"/>
                  </a:lnTo>
                  <a:lnTo>
                    <a:pt x="101585" y="16995"/>
                  </a:lnTo>
                  <a:lnTo>
                    <a:pt x="104496" y="58318"/>
                  </a:lnTo>
                  <a:lnTo>
                    <a:pt x="104739" y="99431"/>
                  </a:lnTo>
                  <a:lnTo>
                    <a:pt x="104771" y="133990"/>
                  </a:lnTo>
                  <a:lnTo>
                    <a:pt x="105832" y="136782"/>
                  </a:lnTo>
                  <a:lnTo>
                    <a:pt x="114300" y="1423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4" name="SMARTInkShape-1117">
              <a:extLst>
                <a:ext uri="{FF2B5EF4-FFF2-40B4-BE49-F238E27FC236}">
                  <a16:creationId xmlns:a16="http://schemas.microsoft.com/office/drawing/2014/main" id="{07D4E6FB-E3DA-712C-F9C0-A490742B8CC4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8648700" y="1813787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0" y="5488"/>
                  </a:moveTo>
                  <a:lnTo>
                    <a:pt x="0" y="5488"/>
                  </a:lnTo>
                  <a:lnTo>
                    <a:pt x="18542" y="5488"/>
                  </a:lnTo>
                  <a:lnTo>
                    <a:pt x="18948" y="0"/>
                  </a:lnTo>
                  <a:lnTo>
                    <a:pt x="19050" y="5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46" name="SMARTInkShape-1118">
            <a:extLst>
              <a:ext uri="{FF2B5EF4-FFF2-40B4-BE49-F238E27FC236}">
                <a16:creationId xmlns:a16="http://schemas.microsoft.com/office/drawing/2014/main" id="{069EC045-2E96-1F0D-30D5-2DC9BAB16D4D}"/>
              </a:ext>
            </a:extLst>
          </p:cNvPr>
          <p:cNvSpPr/>
          <p:nvPr>
            <p:custDataLst>
              <p:tags r:id="rId9"/>
            </p:custDataLst>
          </p:nvPr>
        </p:nvSpPr>
        <p:spPr>
          <a:xfrm>
            <a:off x="8639175" y="1685925"/>
            <a:ext cx="9526" cy="1"/>
          </a:xfrm>
          <a:custGeom>
            <a:avLst/>
            <a:gdLst/>
            <a:ahLst/>
            <a:cxnLst/>
            <a:rect l="0" t="0" r="0" b="0"/>
            <a:pathLst>
              <a:path w="9526" h="1">
                <a:moveTo>
                  <a:pt x="0" y="0"/>
                </a:moveTo>
                <a:lnTo>
                  <a:pt x="0" y="0"/>
                </a:lnTo>
                <a:lnTo>
                  <a:pt x="9525" y="0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50" name="SMARTInkShape-Group250">
            <a:extLst>
              <a:ext uri="{FF2B5EF4-FFF2-40B4-BE49-F238E27FC236}">
                <a16:creationId xmlns:a16="http://schemas.microsoft.com/office/drawing/2014/main" id="{4B7CFFF4-7DCA-95F5-C442-C03996EE4395}"/>
              </a:ext>
            </a:extLst>
          </p:cNvPr>
          <p:cNvGrpSpPr/>
          <p:nvPr/>
        </p:nvGrpSpPr>
        <p:grpSpPr>
          <a:xfrm>
            <a:off x="7373674" y="2162188"/>
            <a:ext cx="417777" cy="170843"/>
            <a:chOff x="7373674" y="2162188"/>
            <a:chExt cx="417777" cy="170843"/>
          </a:xfrm>
        </p:grpSpPr>
        <p:sp>
          <p:nvSpPr>
            <p:cNvPr id="1347" name="SMARTInkShape-1119">
              <a:extLst>
                <a:ext uri="{FF2B5EF4-FFF2-40B4-BE49-F238E27FC236}">
                  <a16:creationId xmlns:a16="http://schemas.microsoft.com/office/drawing/2014/main" id="{0237B752-67B0-AEDF-744E-C1704755B5C2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7373674" y="2181225"/>
              <a:ext cx="84402" cy="113543"/>
            </a:xfrm>
            <a:custGeom>
              <a:avLst/>
              <a:gdLst/>
              <a:ahLst/>
              <a:cxnLst/>
              <a:rect l="0" t="0" r="0" b="0"/>
              <a:pathLst>
                <a:path w="84402" h="113543">
                  <a:moveTo>
                    <a:pt x="8201" y="0"/>
                  </a:moveTo>
                  <a:lnTo>
                    <a:pt x="8201" y="0"/>
                  </a:lnTo>
                  <a:lnTo>
                    <a:pt x="8201" y="5488"/>
                  </a:lnTo>
                  <a:lnTo>
                    <a:pt x="8201" y="932"/>
                  </a:lnTo>
                  <a:lnTo>
                    <a:pt x="8201" y="9157"/>
                  </a:lnTo>
                  <a:lnTo>
                    <a:pt x="0" y="44209"/>
                  </a:lnTo>
                  <a:lnTo>
                    <a:pt x="6541" y="76348"/>
                  </a:lnTo>
                  <a:lnTo>
                    <a:pt x="18026" y="101355"/>
                  </a:lnTo>
                  <a:lnTo>
                    <a:pt x="21101" y="105670"/>
                  </a:lnTo>
                  <a:lnTo>
                    <a:pt x="25267" y="108547"/>
                  </a:lnTo>
                  <a:lnTo>
                    <a:pt x="40186" y="112595"/>
                  </a:lnTo>
                  <a:lnTo>
                    <a:pt x="48170" y="113542"/>
                  </a:lnTo>
                  <a:lnTo>
                    <a:pt x="58068" y="105497"/>
                  </a:lnTo>
                  <a:lnTo>
                    <a:pt x="63670" y="98906"/>
                  </a:lnTo>
                  <a:lnTo>
                    <a:pt x="69896" y="83117"/>
                  </a:lnTo>
                  <a:lnTo>
                    <a:pt x="80767" y="39873"/>
                  </a:lnTo>
                  <a:lnTo>
                    <a:pt x="84401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8" name="SMARTInkShape-1120">
              <a:extLst>
                <a:ext uri="{FF2B5EF4-FFF2-40B4-BE49-F238E27FC236}">
                  <a16:creationId xmlns:a16="http://schemas.microsoft.com/office/drawing/2014/main" id="{3FFBD0F1-D3BC-C25C-0415-5ACA1FD8E410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7521839" y="2162188"/>
              <a:ext cx="113444" cy="170843"/>
            </a:xfrm>
            <a:custGeom>
              <a:avLst/>
              <a:gdLst/>
              <a:ahLst/>
              <a:cxnLst/>
              <a:rect l="0" t="0" r="0" b="0"/>
              <a:pathLst>
                <a:path w="113444" h="170843">
                  <a:moveTo>
                    <a:pt x="60061" y="19037"/>
                  </a:moveTo>
                  <a:lnTo>
                    <a:pt x="60061" y="19037"/>
                  </a:lnTo>
                  <a:lnTo>
                    <a:pt x="65117" y="13981"/>
                  </a:lnTo>
                  <a:lnTo>
                    <a:pt x="67601" y="8676"/>
                  </a:lnTo>
                  <a:lnTo>
                    <a:pt x="68262" y="5779"/>
                  </a:lnTo>
                  <a:lnTo>
                    <a:pt x="69762" y="3849"/>
                  </a:lnTo>
                  <a:lnTo>
                    <a:pt x="74251" y="1703"/>
                  </a:lnTo>
                  <a:lnTo>
                    <a:pt x="74813" y="1131"/>
                  </a:lnTo>
                  <a:lnTo>
                    <a:pt x="74128" y="750"/>
                  </a:lnTo>
                  <a:lnTo>
                    <a:pt x="72614" y="495"/>
                  </a:lnTo>
                  <a:lnTo>
                    <a:pt x="72664" y="326"/>
                  </a:lnTo>
                  <a:lnTo>
                    <a:pt x="75540" y="138"/>
                  </a:lnTo>
                  <a:lnTo>
                    <a:pt x="75672" y="87"/>
                  </a:lnTo>
                  <a:lnTo>
                    <a:pt x="70596" y="0"/>
                  </a:lnTo>
                  <a:lnTo>
                    <a:pt x="53518" y="14140"/>
                  </a:lnTo>
                  <a:lnTo>
                    <a:pt x="30606" y="26993"/>
                  </a:lnTo>
                  <a:lnTo>
                    <a:pt x="1920" y="57597"/>
                  </a:lnTo>
                  <a:lnTo>
                    <a:pt x="133" y="61677"/>
                  </a:lnTo>
                  <a:lnTo>
                    <a:pt x="0" y="65455"/>
                  </a:lnTo>
                  <a:lnTo>
                    <a:pt x="2337" y="79123"/>
                  </a:lnTo>
                  <a:lnTo>
                    <a:pt x="3586" y="81320"/>
                  </a:lnTo>
                  <a:lnTo>
                    <a:pt x="5478" y="82784"/>
                  </a:lnTo>
                  <a:lnTo>
                    <a:pt x="33273" y="91872"/>
                  </a:lnTo>
                  <a:lnTo>
                    <a:pt x="79030" y="97862"/>
                  </a:lnTo>
                  <a:lnTo>
                    <a:pt x="91775" y="103812"/>
                  </a:lnTo>
                  <a:lnTo>
                    <a:pt x="108733" y="118004"/>
                  </a:lnTo>
                  <a:lnTo>
                    <a:pt x="113443" y="125817"/>
                  </a:lnTo>
                  <a:lnTo>
                    <a:pt x="112714" y="135639"/>
                  </a:lnTo>
                  <a:lnTo>
                    <a:pt x="111039" y="141222"/>
                  </a:lnTo>
                  <a:lnTo>
                    <a:pt x="103531" y="150247"/>
                  </a:lnTo>
                  <a:lnTo>
                    <a:pt x="92082" y="157786"/>
                  </a:lnTo>
                  <a:lnTo>
                    <a:pt x="67785" y="166922"/>
                  </a:lnTo>
                  <a:lnTo>
                    <a:pt x="26780" y="170842"/>
                  </a:lnTo>
                  <a:lnTo>
                    <a:pt x="2911" y="16191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9" name="SMARTInkShape-1121">
              <a:extLst>
                <a:ext uri="{FF2B5EF4-FFF2-40B4-BE49-F238E27FC236}">
                  <a16:creationId xmlns:a16="http://schemas.microsoft.com/office/drawing/2014/main" id="{48E18C2C-0CD2-242D-A935-5522E8E658E6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7635814" y="2165369"/>
              <a:ext cx="155637" cy="157996"/>
            </a:xfrm>
            <a:custGeom>
              <a:avLst/>
              <a:gdLst/>
              <a:ahLst/>
              <a:cxnLst/>
              <a:rect l="0" t="0" r="0" b="0"/>
              <a:pathLst>
                <a:path w="155637" h="157996">
                  <a:moveTo>
                    <a:pt x="41336" y="73006"/>
                  </a:moveTo>
                  <a:lnTo>
                    <a:pt x="41336" y="73006"/>
                  </a:lnTo>
                  <a:lnTo>
                    <a:pt x="85139" y="73006"/>
                  </a:lnTo>
                  <a:lnTo>
                    <a:pt x="92763" y="73006"/>
                  </a:lnTo>
                  <a:lnTo>
                    <a:pt x="106879" y="67362"/>
                  </a:lnTo>
                  <a:lnTo>
                    <a:pt x="123074" y="56604"/>
                  </a:lnTo>
                  <a:lnTo>
                    <a:pt x="136897" y="51483"/>
                  </a:lnTo>
                  <a:lnTo>
                    <a:pt x="144291" y="45824"/>
                  </a:lnTo>
                  <a:lnTo>
                    <a:pt x="145302" y="42228"/>
                  </a:lnTo>
                  <a:lnTo>
                    <a:pt x="145571" y="39787"/>
                  </a:lnTo>
                  <a:lnTo>
                    <a:pt x="143048" y="34253"/>
                  </a:lnTo>
                  <a:lnTo>
                    <a:pt x="118650" y="7587"/>
                  </a:lnTo>
                  <a:lnTo>
                    <a:pt x="109917" y="1597"/>
                  </a:lnTo>
                  <a:lnTo>
                    <a:pt x="106106" y="0"/>
                  </a:lnTo>
                  <a:lnTo>
                    <a:pt x="85574" y="2809"/>
                  </a:lnTo>
                  <a:lnTo>
                    <a:pt x="44771" y="27480"/>
                  </a:lnTo>
                  <a:lnTo>
                    <a:pt x="30594" y="42819"/>
                  </a:lnTo>
                  <a:lnTo>
                    <a:pt x="5480" y="83573"/>
                  </a:lnTo>
                  <a:lnTo>
                    <a:pt x="0" y="100986"/>
                  </a:lnTo>
                  <a:lnTo>
                    <a:pt x="2600" y="136010"/>
                  </a:lnTo>
                  <a:lnTo>
                    <a:pt x="4929" y="141467"/>
                  </a:lnTo>
                  <a:lnTo>
                    <a:pt x="13160" y="150352"/>
                  </a:lnTo>
                  <a:lnTo>
                    <a:pt x="23874" y="155007"/>
                  </a:lnTo>
                  <a:lnTo>
                    <a:pt x="48000" y="157995"/>
                  </a:lnTo>
                  <a:lnTo>
                    <a:pt x="94251" y="150046"/>
                  </a:lnTo>
                  <a:lnTo>
                    <a:pt x="111812" y="148397"/>
                  </a:lnTo>
                  <a:lnTo>
                    <a:pt x="155636" y="13968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56" name="SMARTInkShape-Group251">
            <a:extLst>
              <a:ext uri="{FF2B5EF4-FFF2-40B4-BE49-F238E27FC236}">
                <a16:creationId xmlns:a16="http://schemas.microsoft.com/office/drawing/2014/main" id="{2D7D7675-C95D-5F08-07B2-667EB8854273}"/>
              </a:ext>
            </a:extLst>
          </p:cNvPr>
          <p:cNvGrpSpPr/>
          <p:nvPr/>
        </p:nvGrpSpPr>
        <p:grpSpPr>
          <a:xfrm>
            <a:off x="6791325" y="2657475"/>
            <a:ext cx="447676" cy="352426"/>
            <a:chOff x="6791325" y="2657475"/>
            <a:chExt cx="447676" cy="352426"/>
          </a:xfrm>
        </p:grpSpPr>
        <p:sp>
          <p:nvSpPr>
            <p:cNvPr id="1351" name="SMARTInkShape-1122">
              <a:extLst>
                <a:ext uri="{FF2B5EF4-FFF2-40B4-BE49-F238E27FC236}">
                  <a16:creationId xmlns:a16="http://schemas.microsoft.com/office/drawing/2014/main" id="{A9EE8D70-5BF7-D09E-87D0-380B681381CB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6791520" y="2657475"/>
              <a:ext cx="114106" cy="199759"/>
            </a:xfrm>
            <a:custGeom>
              <a:avLst/>
              <a:gdLst/>
              <a:ahLst/>
              <a:cxnLst/>
              <a:rect l="0" t="0" r="0" b="0"/>
              <a:pathLst>
                <a:path w="114106" h="199759">
                  <a:moveTo>
                    <a:pt x="28380" y="0"/>
                  </a:moveTo>
                  <a:lnTo>
                    <a:pt x="28380" y="0"/>
                  </a:lnTo>
                  <a:lnTo>
                    <a:pt x="31202" y="31084"/>
                  </a:lnTo>
                  <a:lnTo>
                    <a:pt x="36580" y="72227"/>
                  </a:lnTo>
                  <a:lnTo>
                    <a:pt x="32456" y="108654"/>
                  </a:lnTo>
                  <a:lnTo>
                    <a:pt x="15035" y="151285"/>
                  </a:lnTo>
                  <a:lnTo>
                    <a:pt x="96" y="198674"/>
                  </a:lnTo>
                  <a:lnTo>
                    <a:pt x="0" y="199124"/>
                  </a:lnTo>
                  <a:lnTo>
                    <a:pt x="2713" y="199625"/>
                  </a:lnTo>
                  <a:lnTo>
                    <a:pt x="4919" y="199758"/>
                  </a:lnTo>
                  <a:lnTo>
                    <a:pt x="51973" y="188256"/>
                  </a:lnTo>
                  <a:lnTo>
                    <a:pt x="86991" y="181934"/>
                  </a:lnTo>
                  <a:lnTo>
                    <a:pt x="114105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2" name="SMARTInkShape-1123">
              <a:extLst>
                <a:ext uri="{FF2B5EF4-FFF2-40B4-BE49-F238E27FC236}">
                  <a16:creationId xmlns:a16="http://schemas.microsoft.com/office/drawing/2014/main" id="{96A7AB07-5EE2-9924-162F-F7431EC46EA6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6791325" y="2733675"/>
              <a:ext cx="142876" cy="19051"/>
            </a:xfrm>
            <a:custGeom>
              <a:avLst/>
              <a:gdLst/>
              <a:ahLst/>
              <a:cxnLst/>
              <a:rect l="0" t="0" r="0" b="0"/>
              <a:pathLst>
                <a:path w="142876" h="19051">
                  <a:moveTo>
                    <a:pt x="0" y="19050"/>
                  </a:moveTo>
                  <a:lnTo>
                    <a:pt x="0" y="19050"/>
                  </a:lnTo>
                  <a:lnTo>
                    <a:pt x="45761" y="13994"/>
                  </a:lnTo>
                  <a:lnTo>
                    <a:pt x="92182" y="2574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3" name="SMARTInkShape-1124">
              <a:extLst>
                <a:ext uri="{FF2B5EF4-FFF2-40B4-BE49-F238E27FC236}">
                  <a16:creationId xmlns:a16="http://schemas.microsoft.com/office/drawing/2014/main" id="{EC9753AC-612E-520A-D0ED-78DC041EBB3A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6896580" y="2809878"/>
              <a:ext cx="132871" cy="122323"/>
            </a:xfrm>
            <a:custGeom>
              <a:avLst/>
              <a:gdLst/>
              <a:ahLst/>
              <a:cxnLst/>
              <a:rect l="0" t="0" r="0" b="0"/>
              <a:pathLst>
                <a:path w="132871" h="122323">
                  <a:moveTo>
                    <a:pt x="113820" y="9522"/>
                  </a:moveTo>
                  <a:lnTo>
                    <a:pt x="113820" y="9522"/>
                  </a:lnTo>
                  <a:lnTo>
                    <a:pt x="113820" y="0"/>
                  </a:lnTo>
                  <a:lnTo>
                    <a:pt x="113820" y="9130"/>
                  </a:lnTo>
                  <a:lnTo>
                    <a:pt x="105620" y="17689"/>
                  </a:lnTo>
                  <a:lnTo>
                    <a:pt x="91286" y="47130"/>
                  </a:lnTo>
                  <a:lnTo>
                    <a:pt x="50116" y="92043"/>
                  </a:lnTo>
                  <a:lnTo>
                    <a:pt x="40352" y="99115"/>
                  </a:lnTo>
                  <a:lnTo>
                    <a:pt x="36266" y="101000"/>
                  </a:lnTo>
                  <a:lnTo>
                    <a:pt x="26082" y="100274"/>
                  </a:lnTo>
                  <a:lnTo>
                    <a:pt x="20403" y="98598"/>
                  </a:lnTo>
                  <a:lnTo>
                    <a:pt x="16617" y="96423"/>
                  </a:lnTo>
                  <a:lnTo>
                    <a:pt x="14093" y="93914"/>
                  </a:lnTo>
                  <a:lnTo>
                    <a:pt x="3163" y="78138"/>
                  </a:lnTo>
                  <a:lnTo>
                    <a:pt x="0" y="60329"/>
                  </a:lnTo>
                  <a:lnTo>
                    <a:pt x="2555" y="55739"/>
                  </a:lnTo>
                  <a:lnTo>
                    <a:pt x="4719" y="53033"/>
                  </a:lnTo>
                  <a:lnTo>
                    <a:pt x="9944" y="50027"/>
                  </a:lnTo>
                  <a:lnTo>
                    <a:pt x="21923" y="48097"/>
                  </a:lnTo>
                  <a:lnTo>
                    <a:pt x="36379" y="47763"/>
                  </a:lnTo>
                  <a:lnTo>
                    <a:pt x="41027" y="49833"/>
                  </a:lnTo>
                  <a:lnTo>
                    <a:pt x="87062" y="97031"/>
                  </a:lnTo>
                  <a:lnTo>
                    <a:pt x="100852" y="109789"/>
                  </a:lnTo>
                  <a:lnTo>
                    <a:pt x="113767" y="116229"/>
                  </a:lnTo>
                  <a:lnTo>
                    <a:pt x="121453" y="122322"/>
                  </a:lnTo>
                  <a:lnTo>
                    <a:pt x="123142" y="121764"/>
                  </a:lnTo>
                  <a:lnTo>
                    <a:pt x="132870" y="11429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4" name="SMARTInkShape-1125">
              <a:extLst>
                <a:ext uri="{FF2B5EF4-FFF2-40B4-BE49-F238E27FC236}">
                  <a16:creationId xmlns:a16="http://schemas.microsoft.com/office/drawing/2014/main" id="{14A1FE59-59A8-09F0-C77B-8A5C3001BF35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7067550" y="2828925"/>
              <a:ext cx="38101" cy="161926"/>
            </a:xfrm>
            <a:custGeom>
              <a:avLst/>
              <a:gdLst/>
              <a:ahLst/>
              <a:cxnLst/>
              <a:rect l="0" t="0" r="0" b="0"/>
              <a:pathLst>
                <a:path w="38101" h="161926">
                  <a:moveTo>
                    <a:pt x="38100" y="0"/>
                  </a:moveTo>
                  <a:lnTo>
                    <a:pt x="38100" y="0"/>
                  </a:lnTo>
                  <a:lnTo>
                    <a:pt x="37042" y="21754"/>
                  </a:lnTo>
                  <a:lnTo>
                    <a:pt x="21854" y="67888"/>
                  </a:lnTo>
                  <a:lnTo>
                    <a:pt x="11358" y="109403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5" name="SMARTInkShape-1126">
              <a:extLst>
                <a:ext uri="{FF2B5EF4-FFF2-40B4-BE49-F238E27FC236}">
                  <a16:creationId xmlns:a16="http://schemas.microsoft.com/office/drawing/2014/main" id="{3CFB3A9D-D233-2877-8546-B812EC96C9B6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7134225" y="2905252"/>
              <a:ext cx="104776" cy="104649"/>
            </a:xfrm>
            <a:custGeom>
              <a:avLst/>
              <a:gdLst/>
              <a:ahLst/>
              <a:cxnLst/>
              <a:rect l="0" t="0" r="0" b="0"/>
              <a:pathLst>
                <a:path w="104776" h="104649">
                  <a:moveTo>
                    <a:pt x="0" y="28448"/>
                  </a:moveTo>
                  <a:lnTo>
                    <a:pt x="0" y="28448"/>
                  </a:lnTo>
                  <a:lnTo>
                    <a:pt x="0" y="19315"/>
                  </a:lnTo>
                  <a:lnTo>
                    <a:pt x="5056" y="13983"/>
                  </a:lnTo>
                  <a:lnTo>
                    <a:pt x="10361" y="11436"/>
                  </a:lnTo>
                  <a:lnTo>
                    <a:pt x="13257" y="10756"/>
                  </a:lnTo>
                  <a:lnTo>
                    <a:pt x="26569" y="3120"/>
                  </a:lnTo>
                  <a:lnTo>
                    <a:pt x="54880" y="0"/>
                  </a:lnTo>
                  <a:lnTo>
                    <a:pt x="55637" y="1016"/>
                  </a:lnTo>
                  <a:lnTo>
                    <a:pt x="56702" y="7502"/>
                  </a:lnTo>
                  <a:lnTo>
                    <a:pt x="57091" y="22266"/>
                  </a:lnTo>
                  <a:lnTo>
                    <a:pt x="35686" y="62621"/>
                  </a:lnTo>
                  <a:lnTo>
                    <a:pt x="26091" y="72917"/>
                  </a:lnTo>
                  <a:lnTo>
                    <a:pt x="680" y="94511"/>
                  </a:lnTo>
                  <a:lnTo>
                    <a:pt x="5258" y="94942"/>
                  </a:lnTo>
                  <a:lnTo>
                    <a:pt x="50410" y="95113"/>
                  </a:lnTo>
                  <a:lnTo>
                    <a:pt x="68676" y="96178"/>
                  </a:lnTo>
                  <a:lnTo>
                    <a:pt x="88327" y="103323"/>
                  </a:lnTo>
                  <a:lnTo>
                    <a:pt x="104775" y="1046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74" name="SMARTInkShape-Group252">
            <a:extLst>
              <a:ext uri="{FF2B5EF4-FFF2-40B4-BE49-F238E27FC236}">
                <a16:creationId xmlns:a16="http://schemas.microsoft.com/office/drawing/2014/main" id="{9BE3CA22-A1EA-52E6-BB28-98C41F0A42E2}"/>
              </a:ext>
            </a:extLst>
          </p:cNvPr>
          <p:cNvGrpSpPr/>
          <p:nvPr/>
        </p:nvGrpSpPr>
        <p:grpSpPr>
          <a:xfrm>
            <a:off x="7458466" y="2600325"/>
            <a:ext cx="1495035" cy="952501"/>
            <a:chOff x="7458466" y="2600325"/>
            <a:chExt cx="1495035" cy="952501"/>
          </a:xfrm>
        </p:grpSpPr>
        <p:sp>
          <p:nvSpPr>
            <p:cNvPr id="1357" name="SMARTInkShape-1127">
              <a:extLst>
                <a:ext uri="{FF2B5EF4-FFF2-40B4-BE49-F238E27FC236}">
                  <a16:creationId xmlns:a16="http://schemas.microsoft.com/office/drawing/2014/main" id="{CB733EAE-3BE5-ADFC-1979-03AA78542175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477125" y="2762250"/>
              <a:ext cx="9526" cy="104776"/>
            </a:xfrm>
            <a:custGeom>
              <a:avLst/>
              <a:gdLst/>
              <a:ahLst/>
              <a:cxnLst/>
              <a:rect l="0" t="0" r="0" b="0"/>
              <a:pathLst>
                <a:path w="9526" h="104776">
                  <a:moveTo>
                    <a:pt x="9525" y="0"/>
                  </a:moveTo>
                  <a:lnTo>
                    <a:pt x="9525" y="0"/>
                  </a:lnTo>
                  <a:lnTo>
                    <a:pt x="4469" y="5056"/>
                  </a:lnTo>
                  <a:lnTo>
                    <a:pt x="588" y="44737"/>
                  </a:lnTo>
                  <a:lnTo>
                    <a:pt x="23" y="90708"/>
                  </a:lnTo>
                  <a:lnTo>
                    <a:pt x="0" y="1047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8" name="SMARTInkShape-1128">
              <a:extLst>
                <a:ext uri="{FF2B5EF4-FFF2-40B4-BE49-F238E27FC236}">
                  <a16:creationId xmlns:a16="http://schemas.microsoft.com/office/drawing/2014/main" id="{9CA2D236-2EC1-8D66-2CEA-4902EBB4533D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458466" y="2695575"/>
              <a:ext cx="9135" cy="28576"/>
            </a:xfrm>
            <a:custGeom>
              <a:avLst/>
              <a:gdLst/>
              <a:ahLst/>
              <a:cxnLst/>
              <a:rect l="0" t="0" r="0" b="0"/>
              <a:pathLst>
                <a:path w="9135" h="28576">
                  <a:moveTo>
                    <a:pt x="9134" y="28575"/>
                  </a:moveTo>
                  <a:lnTo>
                    <a:pt x="9134" y="28575"/>
                  </a:lnTo>
                  <a:lnTo>
                    <a:pt x="4078" y="23519"/>
                  </a:lnTo>
                  <a:lnTo>
                    <a:pt x="1594" y="18214"/>
                  </a:lnTo>
                  <a:lnTo>
                    <a:pt x="0" y="6185"/>
                  </a:lnTo>
                  <a:lnTo>
                    <a:pt x="928" y="4123"/>
                  </a:lnTo>
                  <a:lnTo>
                    <a:pt x="9134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9" name="SMARTInkShape-1129">
              <a:extLst>
                <a:ext uri="{FF2B5EF4-FFF2-40B4-BE49-F238E27FC236}">
                  <a16:creationId xmlns:a16="http://schemas.microsoft.com/office/drawing/2014/main" id="{D2C3175E-0D86-FA6C-3F9C-9D80DC9C16C9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505700" y="2773491"/>
              <a:ext cx="152401" cy="103060"/>
            </a:xfrm>
            <a:custGeom>
              <a:avLst/>
              <a:gdLst/>
              <a:ahLst/>
              <a:cxnLst/>
              <a:rect l="0" t="0" r="0" b="0"/>
              <a:pathLst>
                <a:path w="152401" h="103060">
                  <a:moveTo>
                    <a:pt x="0" y="17334"/>
                  </a:moveTo>
                  <a:lnTo>
                    <a:pt x="0" y="17334"/>
                  </a:lnTo>
                  <a:lnTo>
                    <a:pt x="5056" y="17334"/>
                  </a:lnTo>
                  <a:lnTo>
                    <a:pt x="10361" y="14512"/>
                  </a:lnTo>
                  <a:lnTo>
                    <a:pt x="26742" y="0"/>
                  </a:lnTo>
                  <a:lnTo>
                    <a:pt x="28411" y="486"/>
                  </a:lnTo>
                  <a:lnTo>
                    <a:pt x="33089" y="3849"/>
                  </a:lnTo>
                  <a:lnTo>
                    <a:pt x="35873" y="8871"/>
                  </a:lnTo>
                  <a:lnTo>
                    <a:pt x="37440" y="23293"/>
                  </a:lnTo>
                  <a:lnTo>
                    <a:pt x="38864" y="37974"/>
                  </a:lnTo>
                  <a:lnTo>
                    <a:pt x="46262" y="66044"/>
                  </a:lnTo>
                  <a:lnTo>
                    <a:pt x="38457" y="92530"/>
                  </a:lnTo>
                  <a:lnTo>
                    <a:pt x="38205" y="88180"/>
                  </a:lnTo>
                  <a:lnTo>
                    <a:pt x="40969" y="83041"/>
                  </a:lnTo>
                  <a:lnTo>
                    <a:pt x="54354" y="65890"/>
                  </a:lnTo>
                  <a:lnTo>
                    <a:pt x="65729" y="44421"/>
                  </a:lnTo>
                  <a:lnTo>
                    <a:pt x="99844" y="13445"/>
                  </a:lnTo>
                  <a:lnTo>
                    <a:pt x="109547" y="8420"/>
                  </a:lnTo>
                  <a:lnTo>
                    <a:pt x="112188" y="3495"/>
                  </a:lnTo>
                  <a:lnTo>
                    <a:pt x="113950" y="2816"/>
                  </a:lnTo>
                  <a:lnTo>
                    <a:pt x="116183" y="3422"/>
                  </a:lnTo>
                  <a:lnTo>
                    <a:pt x="118731" y="4884"/>
                  </a:lnTo>
                  <a:lnTo>
                    <a:pt x="127372" y="22112"/>
                  </a:lnTo>
                  <a:lnTo>
                    <a:pt x="139546" y="66984"/>
                  </a:lnTo>
                  <a:lnTo>
                    <a:pt x="142437" y="86614"/>
                  </a:lnTo>
                  <a:lnTo>
                    <a:pt x="143642" y="88921"/>
                  </a:lnTo>
                  <a:lnTo>
                    <a:pt x="145502" y="90459"/>
                  </a:lnTo>
                  <a:lnTo>
                    <a:pt x="147801" y="91484"/>
                  </a:lnTo>
                  <a:lnTo>
                    <a:pt x="149334" y="93225"/>
                  </a:lnTo>
                  <a:lnTo>
                    <a:pt x="152400" y="1030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0" name="SMARTInkShape-1130">
              <a:extLst>
                <a:ext uri="{FF2B5EF4-FFF2-40B4-BE49-F238E27FC236}">
                  <a16:creationId xmlns:a16="http://schemas.microsoft.com/office/drawing/2014/main" id="{A023BE45-FEF7-6502-096D-EF6DBEC5830B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7734300" y="2762250"/>
              <a:ext cx="152286" cy="123826"/>
            </a:xfrm>
            <a:custGeom>
              <a:avLst/>
              <a:gdLst/>
              <a:ahLst/>
              <a:cxnLst/>
              <a:rect l="0" t="0" r="0" b="0"/>
              <a:pathLst>
                <a:path w="152286" h="123826">
                  <a:moveTo>
                    <a:pt x="142875" y="0"/>
                  </a:moveTo>
                  <a:lnTo>
                    <a:pt x="142875" y="0"/>
                  </a:lnTo>
                  <a:lnTo>
                    <a:pt x="152285" y="0"/>
                  </a:lnTo>
                  <a:lnTo>
                    <a:pt x="125875" y="0"/>
                  </a:lnTo>
                  <a:lnTo>
                    <a:pt x="122017" y="1058"/>
                  </a:lnTo>
                  <a:lnTo>
                    <a:pt x="119445" y="2822"/>
                  </a:lnTo>
                  <a:lnTo>
                    <a:pt x="117730" y="5056"/>
                  </a:lnTo>
                  <a:lnTo>
                    <a:pt x="110180" y="7539"/>
                  </a:lnTo>
                  <a:lnTo>
                    <a:pt x="93143" y="9133"/>
                  </a:lnTo>
                  <a:lnTo>
                    <a:pt x="66494" y="23598"/>
                  </a:lnTo>
                  <a:lnTo>
                    <a:pt x="53686" y="34391"/>
                  </a:lnTo>
                  <a:lnTo>
                    <a:pt x="48424" y="45673"/>
                  </a:lnTo>
                  <a:lnTo>
                    <a:pt x="49216" y="46324"/>
                  </a:lnTo>
                  <a:lnTo>
                    <a:pt x="52918" y="47047"/>
                  </a:lnTo>
                  <a:lnTo>
                    <a:pt x="83557" y="48569"/>
                  </a:lnTo>
                  <a:lnTo>
                    <a:pt x="111885" y="60868"/>
                  </a:lnTo>
                  <a:lnTo>
                    <a:pt x="118518" y="66916"/>
                  </a:lnTo>
                  <a:lnTo>
                    <a:pt x="121466" y="73132"/>
                  </a:lnTo>
                  <a:lnTo>
                    <a:pt x="122776" y="79422"/>
                  </a:lnTo>
                  <a:lnTo>
                    <a:pt x="121010" y="82582"/>
                  </a:lnTo>
                  <a:lnTo>
                    <a:pt x="92162" y="103486"/>
                  </a:lnTo>
                  <a:lnTo>
                    <a:pt x="54230" y="118407"/>
                  </a:lnTo>
                  <a:lnTo>
                    <a:pt x="0" y="123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1" name="SMARTInkShape-1131">
              <a:extLst>
                <a:ext uri="{FF2B5EF4-FFF2-40B4-BE49-F238E27FC236}">
                  <a16:creationId xmlns:a16="http://schemas.microsoft.com/office/drawing/2014/main" id="{3D11C197-E5F4-AB75-047E-20A6DA158CC8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7907778" y="2643402"/>
              <a:ext cx="93223" cy="221429"/>
            </a:xfrm>
            <a:custGeom>
              <a:avLst/>
              <a:gdLst/>
              <a:ahLst/>
              <a:cxnLst/>
              <a:rect l="0" t="0" r="0" b="0"/>
              <a:pathLst>
                <a:path w="93223" h="221429">
                  <a:moveTo>
                    <a:pt x="7497" y="52173"/>
                  </a:moveTo>
                  <a:lnTo>
                    <a:pt x="7497" y="52173"/>
                  </a:lnTo>
                  <a:lnTo>
                    <a:pt x="23743" y="15250"/>
                  </a:lnTo>
                  <a:lnTo>
                    <a:pt x="31949" y="6660"/>
                  </a:lnTo>
                  <a:lnTo>
                    <a:pt x="34850" y="0"/>
                  </a:lnTo>
                  <a:lnTo>
                    <a:pt x="35257" y="458"/>
                  </a:lnTo>
                  <a:lnTo>
                    <a:pt x="35529" y="1821"/>
                  </a:lnTo>
                  <a:lnTo>
                    <a:pt x="22767" y="49138"/>
                  </a:lnTo>
                  <a:lnTo>
                    <a:pt x="17100" y="90732"/>
                  </a:lnTo>
                  <a:lnTo>
                    <a:pt x="8971" y="135907"/>
                  </a:lnTo>
                  <a:lnTo>
                    <a:pt x="152" y="176990"/>
                  </a:lnTo>
                  <a:lnTo>
                    <a:pt x="0" y="193372"/>
                  </a:lnTo>
                  <a:lnTo>
                    <a:pt x="6301" y="216216"/>
                  </a:lnTo>
                  <a:lnTo>
                    <a:pt x="7758" y="218685"/>
                  </a:lnTo>
                  <a:lnTo>
                    <a:pt x="9788" y="220331"/>
                  </a:lnTo>
                  <a:lnTo>
                    <a:pt x="12199" y="221428"/>
                  </a:lnTo>
                  <a:lnTo>
                    <a:pt x="20523" y="219826"/>
                  </a:lnTo>
                  <a:lnTo>
                    <a:pt x="62969" y="207062"/>
                  </a:lnTo>
                  <a:lnTo>
                    <a:pt x="84659" y="205064"/>
                  </a:lnTo>
                  <a:lnTo>
                    <a:pt x="87513" y="203843"/>
                  </a:lnTo>
                  <a:lnTo>
                    <a:pt x="93222" y="1950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2" name="SMARTInkShape-1132">
              <a:extLst>
                <a:ext uri="{FF2B5EF4-FFF2-40B4-BE49-F238E27FC236}">
                  <a16:creationId xmlns:a16="http://schemas.microsoft.com/office/drawing/2014/main" id="{4AEBE4D6-3F9A-6849-5B10-298DBC96CE93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7896225" y="2762250"/>
              <a:ext cx="114301" cy="38101"/>
            </a:xfrm>
            <a:custGeom>
              <a:avLst/>
              <a:gdLst/>
              <a:ahLst/>
              <a:cxnLst/>
              <a:rect l="0" t="0" r="0" b="0"/>
              <a:pathLst>
                <a:path w="114301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8100"/>
                  </a:lnTo>
                  <a:lnTo>
                    <a:pt x="48303" y="21854"/>
                  </a:lnTo>
                  <a:lnTo>
                    <a:pt x="94167" y="4201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3" name="SMARTInkShape-1133">
              <a:extLst>
                <a:ext uri="{FF2B5EF4-FFF2-40B4-BE49-F238E27FC236}">
                  <a16:creationId xmlns:a16="http://schemas.microsoft.com/office/drawing/2014/main" id="{CE7D61AE-256B-B945-9B70-5B07E05F2579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8003445" y="2735027"/>
              <a:ext cx="120800" cy="120036"/>
            </a:xfrm>
            <a:custGeom>
              <a:avLst/>
              <a:gdLst/>
              <a:ahLst/>
              <a:cxnLst/>
              <a:rect l="0" t="0" r="0" b="0"/>
              <a:pathLst>
                <a:path w="120800" h="120036">
                  <a:moveTo>
                    <a:pt x="73755" y="46273"/>
                  </a:moveTo>
                  <a:lnTo>
                    <a:pt x="73755" y="46273"/>
                  </a:lnTo>
                  <a:lnTo>
                    <a:pt x="78811" y="46273"/>
                  </a:lnTo>
                  <a:lnTo>
                    <a:pt x="80302" y="47331"/>
                  </a:lnTo>
                  <a:lnTo>
                    <a:pt x="81295" y="49095"/>
                  </a:lnTo>
                  <a:lnTo>
                    <a:pt x="81956" y="51329"/>
                  </a:lnTo>
                  <a:lnTo>
                    <a:pt x="84515" y="51761"/>
                  </a:lnTo>
                  <a:lnTo>
                    <a:pt x="93001" y="49418"/>
                  </a:lnTo>
                  <a:lnTo>
                    <a:pt x="108092" y="39290"/>
                  </a:lnTo>
                  <a:lnTo>
                    <a:pt x="114769" y="33292"/>
                  </a:lnTo>
                  <a:lnTo>
                    <a:pt x="118441" y="27098"/>
                  </a:lnTo>
                  <a:lnTo>
                    <a:pt x="120799" y="14498"/>
                  </a:lnTo>
                  <a:lnTo>
                    <a:pt x="119934" y="12390"/>
                  </a:lnTo>
                  <a:lnTo>
                    <a:pt x="118299" y="10984"/>
                  </a:lnTo>
                  <a:lnTo>
                    <a:pt x="113661" y="8364"/>
                  </a:lnTo>
                  <a:lnTo>
                    <a:pt x="105099" y="1997"/>
                  </a:lnTo>
                  <a:lnTo>
                    <a:pt x="98974" y="136"/>
                  </a:lnTo>
                  <a:lnTo>
                    <a:pt x="72268" y="0"/>
                  </a:lnTo>
                  <a:lnTo>
                    <a:pt x="39052" y="11944"/>
                  </a:lnTo>
                  <a:lnTo>
                    <a:pt x="19846" y="26106"/>
                  </a:lnTo>
                  <a:lnTo>
                    <a:pt x="5806" y="43708"/>
                  </a:lnTo>
                  <a:lnTo>
                    <a:pt x="1222" y="56069"/>
                  </a:lnTo>
                  <a:lnTo>
                    <a:pt x="0" y="62329"/>
                  </a:lnTo>
                  <a:lnTo>
                    <a:pt x="1464" y="74928"/>
                  </a:lnTo>
                  <a:lnTo>
                    <a:pt x="11028" y="100264"/>
                  </a:lnTo>
                  <a:lnTo>
                    <a:pt x="19771" y="110133"/>
                  </a:lnTo>
                  <a:lnTo>
                    <a:pt x="29655" y="116989"/>
                  </a:lnTo>
                  <a:lnTo>
                    <a:pt x="37574" y="120035"/>
                  </a:lnTo>
                  <a:lnTo>
                    <a:pt x="47443" y="118567"/>
                  </a:lnTo>
                  <a:lnTo>
                    <a:pt x="76170" y="106083"/>
                  </a:lnTo>
                  <a:lnTo>
                    <a:pt x="111855" y="8437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4" name="SMARTInkShape-1134">
              <a:extLst>
                <a:ext uri="{FF2B5EF4-FFF2-40B4-BE49-F238E27FC236}">
                  <a16:creationId xmlns:a16="http://schemas.microsoft.com/office/drawing/2014/main" id="{4172F9AC-E663-2253-B3C6-5CA21028EB05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8154464" y="2744961"/>
              <a:ext cx="103712" cy="119511"/>
            </a:xfrm>
            <a:custGeom>
              <a:avLst/>
              <a:gdLst/>
              <a:ahLst/>
              <a:cxnLst/>
              <a:rect l="0" t="0" r="0" b="0"/>
              <a:pathLst>
                <a:path w="103712" h="119511">
                  <a:moveTo>
                    <a:pt x="37036" y="36339"/>
                  </a:moveTo>
                  <a:lnTo>
                    <a:pt x="37036" y="36339"/>
                  </a:lnTo>
                  <a:lnTo>
                    <a:pt x="42092" y="36339"/>
                  </a:lnTo>
                  <a:lnTo>
                    <a:pt x="47397" y="33517"/>
                  </a:lnTo>
                  <a:lnTo>
                    <a:pt x="50293" y="31283"/>
                  </a:lnTo>
                  <a:lnTo>
                    <a:pt x="53512" y="25978"/>
                  </a:lnTo>
                  <a:lnTo>
                    <a:pt x="54370" y="23081"/>
                  </a:lnTo>
                  <a:lnTo>
                    <a:pt x="55999" y="21151"/>
                  </a:lnTo>
                  <a:lnTo>
                    <a:pt x="60634" y="19005"/>
                  </a:lnTo>
                  <a:lnTo>
                    <a:pt x="62293" y="17375"/>
                  </a:lnTo>
                  <a:lnTo>
                    <a:pt x="64137" y="12741"/>
                  </a:lnTo>
                  <a:lnTo>
                    <a:pt x="63570" y="10024"/>
                  </a:lnTo>
                  <a:lnTo>
                    <a:pt x="60118" y="4182"/>
                  </a:lnTo>
                  <a:lnTo>
                    <a:pt x="57715" y="2201"/>
                  </a:lnTo>
                  <a:lnTo>
                    <a:pt x="52224" y="0"/>
                  </a:lnTo>
                  <a:lnTo>
                    <a:pt x="49278" y="471"/>
                  </a:lnTo>
                  <a:lnTo>
                    <a:pt x="43183" y="3818"/>
                  </a:lnTo>
                  <a:lnTo>
                    <a:pt x="11061" y="33932"/>
                  </a:lnTo>
                  <a:lnTo>
                    <a:pt x="4325" y="46205"/>
                  </a:lnTo>
                  <a:lnTo>
                    <a:pt x="0" y="76388"/>
                  </a:lnTo>
                  <a:lnTo>
                    <a:pt x="204" y="104261"/>
                  </a:lnTo>
                  <a:lnTo>
                    <a:pt x="4085" y="113446"/>
                  </a:lnTo>
                  <a:lnTo>
                    <a:pt x="6602" y="116319"/>
                  </a:lnTo>
                  <a:lnTo>
                    <a:pt x="12221" y="119510"/>
                  </a:lnTo>
                  <a:lnTo>
                    <a:pt x="15201" y="118245"/>
                  </a:lnTo>
                  <a:lnTo>
                    <a:pt x="52915" y="76588"/>
                  </a:lnTo>
                  <a:lnTo>
                    <a:pt x="65447" y="55671"/>
                  </a:lnTo>
                  <a:lnTo>
                    <a:pt x="60505" y="55473"/>
                  </a:lnTo>
                  <a:lnTo>
                    <a:pt x="59032" y="57561"/>
                  </a:lnTo>
                  <a:lnTo>
                    <a:pt x="56474" y="76855"/>
                  </a:lnTo>
                  <a:lnTo>
                    <a:pt x="61258" y="91970"/>
                  </a:lnTo>
                  <a:lnTo>
                    <a:pt x="63767" y="95652"/>
                  </a:lnTo>
                  <a:lnTo>
                    <a:pt x="69377" y="99742"/>
                  </a:lnTo>
                  <a:lnTo>
                    <a:pt x="78487" y="102044"/>
                  </a:lnTo>
                  <a:lnTo>
                    <a:pt x="87889" y="102727"/>
                  </a:lnTo>
                  <a:lnTo>
                    <a:pt x="103711" y="9348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5" name="SMARTInkShape-1135">
              <a:extLst>
                <a:ext uri="{FF2B5EF4-FFF2-40B4-BE49-F238E27FC236}">
                  <a16:creationId xmlns:a16="http://schemas.microsoft.com/office/drawing/2014/main" id="{7C0EAA1D-1B13-5A7B-F8DD-177398074252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8316316" y="2600325"/>
              <a:ext cx="84127" cy="245579"/>
            </a:xfrm>
            <a:custGeom>
              <a:avLst/>
              <a:gdLst/>
              <a:ahLst/>
              <a:cxnLst/>
              <a:rect l="0" t="0" r="0" b="0"/>
              <a:pathLst>
                <a:path w="84127" h="245579">
                  <a:moveTo>
                    <a:pt x="65684" y="200025"/>
                  </a:moveTo>
                  <a:lnTo>
                    <a:pt x="65684" y="200025"/>
                  </a:lnTo>
                  <a:lnTo>
                    <a:pt x="65684" y="167868"/>
                  </a:lnTo>
                  <a:lnTo>
                    <a:pt x="63568" y="165887"/>
                  </a:lnTo>
                  <a:lnTo>
                    <a:pt x="55572" y="163686"/>
                  </a:lnTo>
                  <a:lnTo>
                    <a:pt x="39169" y="162447"/>
                  </a:lnTo>
                  <a:lnTo>
                    <a:pt x="34249" y="164389"/>
                  </a:lnTo>
                  <a:lnTo>
                    <a:pt x="25960" y="172193"/>
                  </a:lnTo>
                  <a:lnTo>
                    <a:pt x="6527" y="200995"/>
                  </a:lnTo>
                  <a:lnTo>
                    <a:pt x="493" y="225342"/>
                  </a:lnTo>
                  <a:lnTo>
                    <a:pt x="0" y="229603"/>
                  </a:lnTo>
                  <a:lnTo>
                    <a:pt x="1786" y="233502"/>
                  </a:lnTo>
                  <a:lnTo>
                    <a:pt x="9415" y="240657"/>
                  </a:lnTo>
                  <a:lnTo>
                    <a:pt x="19863" y="244542"/>
                  </a:lnTo>
                  <a:lnTo>
                    <a:pt x="25611" y="245578"/>
                  </a:lnTo>
                  <a:lnTo>
                    <a:pt x="30501" y="244152"/>
                  </a:lnTo>
                  <a:lnTo>
                    <a:pt x="38759" y="236923"/>
                  </a:lnTo>
                  <a:lnTo>
                    <a:pt x="58171" y="209548"/>
                  </a:lnTo>
                  <a:lnTo>
                    <a:pt x="69751" y="178048"/>
                  </a:lnTo>
                  <a:lnTo>
                    <a:pt x="74130" y="138063"/>
                  </a:lnTo>
                  <a:lnTo>
                    <a:pt x="74730" y="103342"/>
                  </a:lnTo>
                  <a:lnTo>
                    <a:pt x="80123" y="57313"/>
                  </a:lnTo>
                  <a:lnTo>
                    <a:pt x="84126" y="14459"/>
                  </a:lnTo>
                  <a:lnTo>
                    <a:pt x="752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6" name="SMARTInkShape-1136">
              <a:extLst>
                <a:ext uri="{FF2B5EF4-FFF2-40B4-BE49-F238E27FC236}">
                  <a16:creationId xmlns:a16="http://schemas.microsoft.com/office/drawing/2014/main" id="{EFBA1033-8050-E4AD-3A7D-440DD997732B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8502511" y="2749385"/>
              <a:ext cx="60263" cy="94717"/>
            </a:xfrm>
            <a:custGeom>
              <a:avLst/>
              <a:gdLst/>
              <a:ahLst/>
              <a:cxnLst/>
              <a:rect l="0" t="0" r="0" b="0"/>
              <a:pathLst>
                <a:path w="60263" h="94717">
                  <a:moveTo>
                    <a:pt x="41414" y="22390"/>
                  </a:moveTo>
                  <a:lnTo>
                    <a:pt x="41414" y="22390"/>
                  </a:lnTo>
                  <a:lnTo>
                    <a:pt x="41414" y="9132"/>
                  </a:lnTo>
                  <a:lnTo>
                    <a:pt x="38591" y="3093"/>
                  </a:lnTo>
                  <a:lnTo>
                    <a:pt x="36358" y="0"/>
                  </a:lnTo>
                  <a:lnTo>
                    <a:pt x="33809" y="55"/>
                  </a:lnTo>
                  <a:lnTo>
                    <a:pt x="9358" y="21183"/>
                  </a:lnTo>
                  <a:lnTo>
                    <a:pt x="1414" y="35612"/>
                  </a:lnTo>
                  <a:lnTo>
                    <a:pt x="0" y="52608"/>
                  </a:lnTo>
                  <a:lnTo>
                    <a:pt x="2659" y="84333"/>
                  </a:lnTo>
                  <a:lnTo>
                    <a:pt x="4994" y="89085"/>
                  </a:lnTo>
                  <a:lnTo>
                    <a:pt x="8667" y="92253"/>
                  </a:lnTo>
                  <a:lnTo>
                    <a:pt x="13234" y="94365"/>
                  </a:lnTo>
                  <a:lnTo>
                    <a:pt x="17336" y="94716"/>
                  </a:lnTo>
                  <a:lnTo>
                    <a:pt x="24715" y="92282"/>
                  </a:lnTo>
                  <a:lnTo>
                    <a:pt x="39875" y="84962"/>
                  </a:lnTo>
                  <a:lnTo>
                    <a:pt x="48844" y="70661"/>
                  </a:lnTo>
                  <a:lnTo>
                    <a:pt x="58934" y="37684"/>
                  </a:lnTo>
                  <a:lnTo>
                    <a:pt x="60262" y="24613"/>
                  </a:lnTo>
                  <a:close/>
                </a:path>
              </a:pathLst>
            </a:custGeom>
            <a:noFill/>
            <a:ln w="19050" cap="flat" cmpd="sng" algn="ctr">
              <a:solidFill>
                <a:srgbClr val="000000"/>
              </a:solidFill>
              <a:prstDash val="solid"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</a:extLst>
          </p:spPr>
          <p:style>
            <a:lnRef idx="2">
              <a:schemeClr val="accent1">
                <a:shade val="15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7" name="SMARTInkShape-1137">
              <a:extLst>
                <a:ext uri="{FF2B5EF4-FFF2-40B4-BE49-F238E27FC236}">
                  <a16:creationId xmlns:a16="http://schemas.microsoft.com/office/drawing/2014/main" id="{7DEA9FFC-2202-D98B-F551-869341FDF7C4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8629784" y="2604849"/>
              <a:ext cx="85576" cy="431330"/>
            </a:xfrm>
            <a:custGeom>
              <a:avLst/>
              <a:gdLst/>
              <a:ahLst/>
              <a:cxnLst/>
              <a:rect l="0" t="0" r="0" b="0"/>
              <a:pathLst>
                <a:path w="85576" h="431330">
                  <a:moveTo>
                    <a:pt x="57016" y="100251"/>
                  </a:moveTo>
                  <a:lnTo>
                    <a:pt x="57016" y="100251"/>
                  </a:lnTo>
                  <a:lnTo>
                    <a:pt x="71165" y="83984"/>
                  </a:lnTo>
                  <a:lnTo>
                    <a:pt x="80847" y="61212"/>
                  </a:lnTo>
                  <a:lnTo>
                    <a:pt x="85313" y="17479"/>
                  </a:lnTo>
                  <a:lnTo>
                    <a:pt x="85575" y="675"/>
                  </a:lnTo>
                  <a:lnTo>
                    <a:pt x="83463" y="0"/>
                  </a:lnTo>
                  <a:lnTo>
                    <a:pt x="75473" y="2073"/>
                  </a:lnTo>
                  <a:lnTo>
                    <a:pt x="59075" y="14246"/>
                  </a:lnTo>
                  <a:lnTo>
                    <a:pt x="45866" y="36315"/>
                  </a:lnTo>
                  <a:lnTo>
                    <a:pt x="30864" y="74334"/>
                  </a:lnTo>
                  <a:lnTo>
                    <a:pt x="15636" y="115620"/>
                  </a:lnTo>
                  <a:lnTo>
                    <a:pt x="5009" y="160308"/>
                  </a:lnTo>
                  <a:lnTo>
                    <a:pt x="1389" y="199773"/>
                  </a:lnTo>
                  <a:lnTo>
                    <a:pt x="318" y="235220"/>
                  </a:lnTo>
                  <a:lnTo>
                    <a:pt x="0" y="281353"/>
                  </a:lnTo>
                  <a:lnTo>
                    <a:pt x="2716" y="326995"/>
                  </a:lnTo>
                  <a:lnTo>
                    <a:pt x="9570" y="370744"/>
                  </a:lnTo>
                  <a:lnTo>
                    <a:pt x="17957" y="417775"/>
                  </a:lnTo>
                  <a:lnTo>
                    <a:pt x="18489" y="425876"/>
                  </a:lnTo>
                  <a:lnTo>
                    <a:pt x="19689" y="428459"/>
                  </a:lnTo>
                  <a:lnTo>
                    <a:pt x="21548" y="430181"/>
                  </a:lnTo>
                  <a:lnTo>
                    <a:pt x="23846" y="431329"/>
                  </a:lnTo>
                  <a:lnTo>
                    <a:pt x="25378" y="431036"/>
                  </a:lnTo>
                  <a:lnTo>
                    <a:pt x="26399" y="429783"/>
                  </a:lnTo>
                  <a:lnTo>
                    <a:pt x="28441" y="42410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8" name="SMARTInkShape-1138">
              <a:extLst>
                <a:ext uri="{FF2B5EF4-FFF2-40B4-BE49-F238E27FC236}">
                  <a16:creationId xmlns:a16="http://schemas.microsoft.com/office/drawing/2014/main" id="{0A4B90BF-0AEB-A9DC-D2A6-34AD3491C840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8601075" y="2810858"/>
              <a:ext cx="171451" cy="27593"/>
            </a:xfrm>
            <a:custGeom>
              <a:avLst/>
              <a:gdLst/>
              <a:ahLst/>
              <a:cxnLst/>
              <a:rect l="0" t="0" r="0" b="0"/>
              <a:pathLst>
                <a:path w="171451" h="27593">
                  <a:moveTo>
                    <a:pt x="0" y="27592"/>
                  </a:moveTo>
                  <a:lnTo>
                    <a:pt x="0" y="27592"/>
                  </a:lnTo>
                  <a:lnTo>
                    <a:pt x="8664" y="19988"/>
                  </a:lnTo>
                  <a:lnTo>
                    <a:pt x="18314" y="14334"/>
                  </a:lnTo>
                  <a:lnTo>
                    <a:pt x="65846" y="6483"/>
                  </a:lnTo>
                  <a:lnTo>
                    <a:pt x="108703" y="0"/>
                  </a:lnTo>
                  <a:lnTo>
                    <a:pt x="139688" y="367"/>
                  </a:lnTo>
                  <a:lnTo>
                    <a:pt x="171450" y="854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9" name="SMARTInkShape-1139">
              <a:extLst>
                <a:ext uri="{FF2B5EF4-FFF2-40B4-BE49-F238E27FC236}">
                  <a16:creationId xmlns:a16="http://schemas.microsoft.com/office/drawing/2014/main" id="{41857271-38BB-69AD-47FE-049A583A7189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8392138" y="3137762"/>
              <a:ext cx="142263" cy="195989"/>
            </a:xfrm>
            <a:custGeom>
              <a:avLst/>
              <a:gdLst/>
              <a:ahLst/>
              <a:cxnLst/>
              <a:rect l="0" t="0" r="0" b="0"/>
              <a:pathLst>
                <a:path w="142263" h="195989">
                  <a:moveTo>
                    <a:pt x="8912" y="5488"/>
                  </a:moveTo>
                  <a:lnTo>
                    <a:pt x="8912" y="5488"/>
                  </a:lnTo>
                  <a:lnTo>
                    <a:pt x="50068" y="4430"/>
                  </a:lnTo>
                  <a:lnTo>
                    <a:pt x="80609" y="0"/>
                  </a:lnTo>
                  <a:lnTo>
                    <a:pt x="105908" y="4556"/>
                  </a:lnTo>
                  <a:lnTo>
                    <a:pt x="108501" y="5925"/>
                  </a:lnTo>
                  <a:lnTo>
                    <a:pt x="110231" y="7896"/>
                  </a:lnTo>
                  <a:lnTo>
                    <a:pt x="113209" y="12908"/>
                  </a:lnTo>
                  <a:lnTo>
                    <a:pt x="118061" y="18663"/>
                  </a:lnTo>
                  <a:lnTo>
                    <a:pt x="120923" y="27571"/>
                  </a:lnTo>
                  <a:lnTo>
                    <a:pt x="121135" y="39645"/>
                  </a:lnTo>
                  <a:lnTo>
                    <a:pt x="117703" y="55593"/>
                  </a:lnTo>
                  <a:lnTo>
                    <a:pt x="104763" y="77367"/>
                  </a:lnTo>
                  <a:lnTo>
                    <a:pt x="68224" y="122896"/>
                  </a:lnTo>
                  <a:lnTo>
                    <a:pt x="21665" y="164587"/>
                  </a:lnTo>
                  <a:lnTo>
                    <a:pt x="1457" y="184416"/>
                  </a:lnTo>
                  <a:lnTo>
                    <a:pt x="307" y="188375"/>
                  </a:lnTo>
                  <a:lnTo>
                    <a:pt x="0" y="190913"/>
                  </a:lnTo>
                  <a:lnTo>
                    <a:pt x="854" y="192604"/>
                  </a:lnTo>
                  <a:lnTo>
                    <a:pt x="2481" y="193732"/>
                  </a:lnTo>
                  <a:lnTo>
                    <a:pt x="8170" y="194985"/>
                  </a:lnTo>
                  <a:lnTo>
                    <a:pt x="24332" y="194633"/>
                  </a:lnTo>
                  <a:lnTo>
                    <a:pt x="66839" y="187748"/>
                  </a:lnTo>
                  <a:lnTo>
                    <a:pt x="103257" y="187775"/>
                  </a:lnTo>
                  <a:lnTo>
                    <a:pt x="142262" y="1959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0" name="SMARTInkShape-1140">
              <a:extLst>
                <a:ext uri="{FF2B5EF4-FFF2-40B4-BE49-F238E27FC236}">
                  <a16:creationId xmlns:a16="http://schemas.microsoft.com/office/drawing/2014/main" id="{6570E806-9EFC-8C80-DF51-EB3C90698A60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8372475" y="3220900"/>
              <a:ext cx="209551" cy="27126"/>
            </a:xfrm>
            <a:custGeom>
              <a:avLst/>
              <a:gdLst/>
              <a:ahLst/>
              <a:cxnLst/>
              <a:rect l="0" t="0" r="0" b="0"/>
              <a:pathLst>
                <a:path w="209551" h="27126">
                  <a:moveTo>
                    <a:pt x="0" y="27125"/>
                  </a:moveTo>
                  <a:lnTo>
                    <a:pt x="0" y="27125"/>
                  </a:lnTo>
                  <a:lnTo>
                    <a:pt x="5056" y="27125"/>
                  </a:lnTo>
                  <a:lnTo>
                    <a:pt x="10361" y="24303"/>
                  </a:lnTo>
                  <a:lnTo>
                    <a:pt x="13257" y="22069"/>
                  </a:lnTo>
                  <a:lnTo>
                    <a:pt x="50440" y="17424"/>
                  </a:lnTo>
                  <a:lnTo>
                    <a:pt x="95731" y="11316"/>
                  </a:lnTo>
                  <a:lnTo>
                    <a:pt x="138266" y="5893"/>
                  </a:lnTo>
                  <a:lnTo>
                    <a:pt x="167366" y="0"/>
                  </a:lnTo>
                  <a:lnTo>
                    <a:pt x="209550" y="8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1" name="SMARTInkShape-1141">
              <a:extLst>
                <a:ext uri="{FF2B5EF4-FFF2-40B4-BE49-F238E27FC236}">
                  <a16:creationId xmlns:a16="http://schemas.microsoft.com/office/drawing/2014/main" id="{FCFCB28A-1F00-6200-A2E3-30772449442B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8554024" y="3324225"/>
              <a:ext cx="151827" cy="133351"/>
            </a:xfrm>
            <a:custGeom>
              <a:avLst/>
              <a:gdLst/>
              <a:ahLst/>
              <a:cxnLst/>
              <a:rect l="0" t="0" r="0" b="0"/>
              <a:pathLst>
                <a:path w="151827" h="133351">
                  <a:moveTo>
                    <a:pt x="151826" y="0"/>
                  </a:moveTo>
                  <a:lnTo>
                    <a:pt x="151826" y="0"/>
                  </a:lnTo>
                  <a:lnTo>
                    <a:pt x="146769" y="0"/>
                  </a:lnTo>
                  <a:lnTo>
                    <a:pt x="141465" y="2822"/>
                  </a:lnTo>
                  <a:lnTo>
                    <a:pt x="115638" y="22120"/>
                  </a:lnTo>
                  <a:lnTo>
                    <a:pt x="83412" y="66824"/>
                  </a:lnTo>
                  <a:lnTo>
                    <a:pt x="36005" y="106028"/>
                  </a:lnTo>
                  <a:lnTo>
                    <a:pt x="23083" y="111849"/>
                  </a:lnTo>
                  <a:lnTo>
                    <a:pt x="15937" y="113211"/>
                  </a:lnTo>
                  <a:lnTo>
                    <a:pt x="12551" y="111457"/>
                  </a:lnTo>
                  <a:lnTo>
                    <a:pt x="5965" y="103864"/>
                  </a:lnTo>
                  <a:lnTo>
                    <a:pt x="2333" y="93434"/>
                  </a:lnTo>
                  <a:lnTo>
                    <a:pt x="0" y="74548"/>
                  </a:lnTo>
                  <a:lnTo>
                    <a:pt x="4653" y="53838"/>
                  </a:lnTo>
                  <a:lnTo>
                    <a:pt x="15506" y="39451"/>
                  </a:lnTo>
                  <a:lnTo>
                    <a:pt x="33177" y="23080"/>
                  </a:lnTo>
                  <a:lnTo>
                    <a:pt x="38414" y="20841"/>
                  </a:lnTo>
                  <a:lnTo>
                    <a:pt x="50402" y="19404"/>
                  </a:lnTo>
                  <a:lnTo>
                    <a:pt x="53518" y="21403"/>
                  </a:lnTo>
                  <a:lnTo>
                    <a:pt x="85993" y="65198"/>
                  </a:lnTo>
                  <a:lnTo>
                    <a:pt x="118678" y="109813"/>
                  </a:lnTo>
                  <a:lnTo>
                    <a:pt x="121219" y="116892"/>
                  </a:lnTo>
                  <a:lnTo>
                    <a:pt x="122956" y="119203"/>
                  </a:lnTo>
                  <a:lnTo>
                    <a:pt x="140531" y="131846"/>
                  </a:lnTo>
                  <a:lnTo>
                    <a:pt x="151826" y="133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2" name="SMARTInkShape-1142">
              <a:extLst>
                <a:ext uri="{FF2B5EF4-FFF2-40B4-BE49-F238E27FC236}">
                  <a16:creationId xmlns:a16="http://schemas.microsoft.com/office/drawing/2014/main" id="{6E759BBC-F91B-BBD7-BCF0-99C45C8D9B84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8763000" y="3315126"/>
              <a:ext cx="57142" cy="237700"/>
            </a:xfrm>
            <a:custGeom>
              <a:avLst/>
              <a:gdLst/>
              <a:ahLst/>
              <a:cxnLst/>
              <a:rect l="0" t="0" r="0" b="0"/>
              <a:pathLst>
                <a:path w="57142" h="237700">
                  <a:moveTo>
                    <a:pt x="47625" y="18624"/>
                  </a:moveTo>
                  <a:lnTo>
                    <a:pt x="47625" y="18624"/>
                  </a:lnTo>
                  <a:lnTo>
                    <a:pt x="55827" y="10423"/>
                  </a:lnTo>
                  <a:lnTo>
                    <a:pt x="57115" y="0"/>
                  </a:lnTo>
                  <a:lnTo>
                    <a:pt x="57141" y="4757"/>
                  </a:lnTo>
                  <a:lnTo>
                    <a:pt x="48948" y="48490"/>
                  </a:lnTo>
                  <a:lnTo>
                    <a:pt x="39223" y="86612"/>
                  </a:lnTo>
                  <a:lnTo>
                    <a:pt x="22123" y="131045"/>
                  </a:lnTo>
                  <a:lnTo>
                    <a:pt x="11916" y="172031"/>
                  </a:lnTo>
                  <a:lnTo>
                    <a:pt x="7410" y="197075"/>
                  </a:lnTo>
                  <a:lnTo>
                    <a:pt x="0" y="23769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3" name="SMARTInkShape-1143">
              <a:extLst>
                <a:ext uri="{FF2B5EF4-FFF2-40B4-BE49-F238E27FC236}">
                  <a16:creationId xmlns:a16="http://schemas.microsoft.com/office/drawing/2014/main" id="{42ABD86F-1F11-353C-10E4-81D86140C567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8829987" y="3439033"/>
              <a:ext cx="123514" cy="113793"/>
            </a:xfrm>
            <a:custGeom>
              <a:avLst/>
              <a:gdLst/>
              <a:ahLst/>
              <a:cxnLst/>
              <a:rect l="0" t="0" r="0" b="0"/>
              <a:pathLst>
                <a:path w="123514" h="113793">
                  <a:moveTo>
                    <a:pt x="9213" y="18542"/>
                  </a:moveTo>
                  <a:lnTo>
                    <a:pt x="9213" y="18542"/>
                  </a:lnTo>
                  <a:lnTo>
                    <a:pt x="14270" y="18542"/>
                  </a:lnTo>
                  <a:lnTo>
                    <a:pt x="19574" y="15720"/>
                  </a:lnTo>
                  <a:lnTo>
                    <a:pt x="22470" y="13485"/>
                  </a:lnTo>
                  <a:lnTo>
                    <a:pt x="25689" y="8181"/>
                  </a:lnTo>
                  <a:lnTo>
                    <a:pt x="26548" y="5285"/>
                  </a:lnTo>
                  <a:lnTo>
                    <a:pt x="28177" y="3354"/>
                  </a:lnTo>
                  <a:lnTo>
                    <a:pt x="32811" y="1209"/>
                  </a:lnTo>
                  <a:lnTo>
                    <a:pt x="41369" y="0"/>
                  </a:lnTo>
                  <a:lnTo>
                    <a:pt x="43350" y="889"/>
                  </a:lnTo>
                  <a:lnTo>
                    <a:pt x="44672" y="2540"/>
                  </a:lnTo>
                  <a:lnTo>
                    <a:pt x="46139" y="7197"/>
                  </a:lnTo>
                  <a:lnTo>
                    <a:pt x="47158" y="32008"/>
                  </a:lnTo>
                  <a:lnTo>
                    <a:pt x="42212" y="52753"/>
                  </a:lnTo>
                  <a:lnTo>
                    <a:pt x="28986" y="72306"/>
                  </a:lnTo>
                  <a:lnTo>
                    <a:pt x="5009" y="93878"/>
                  </a:lnTo>
                  <a:lnTo>
                    <a:pt x="0" y="103659"/>
                  </a:lnTo>
                  <a:lnTo>
                    <a:pt x="9893" y="109143"/>
                  </a:lnTo>
                  <a:lnTo>
                    <a:pt x="48656" y="113180"/>
                  </a:lnTo>
                  <a:lnTo>
                    <a:pt x="92609" y="113756"/>
                  </a:lnTo>
                  <a:lnTo>
                    <a:pt x="123513" y="1137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77" name="SMARTInkShape-Group253">
            <a:extLst>
              <a:ext uri="{FF2B5EF4-FFF2-40B4-BE49-F238E27FC236}">
                <a16:creationId xmlns:a16="http://schemas.microsoft.com/office/drawing/2014/main" id="{BEF1861C-48BD-52F4-F029-D61EBBBA68D8}"/>
              </a:ext>
            </a:extLst>
          </p:cNvPr>
          <p:cNvGrpSpPr/>
          <p:nvPr/>
        </p:nvGrpSpPr>
        <p:grpSpPr>
          <a:xfrm>
            <a:off x="6013839" y="3582245"/>
            <a:ext cx="501228" cy="311302"/>
            <a:chOff x="6013839" y="3582245"/>
            <a:chExt cx="501228" cy="311302"/>
          </a:xfrm>
        </p:grpSpPr>
        <p:sp>
          <p:nvSpPr>
            <p:cNvPr id="1375" name="SMARTInkShape-1144">
              <a:extLst>
                <a:ext uri="{FF2B5EF4-FFF2-40B4-BE49-F238E27FC236}">
                  <a16:creationId xmlns:a16="http://schemas.microsoft.com/office/drawing/2014/main" id="{1A801B9C-99B4-D725-8A7B-FC5007035506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6013839" y="3705627"/>
              <a:ext cx="329812" cy="171049"/>
            </a:xfrm>
            <a:custGeom>
              <a:avLst/>
              <a:gdLst/>
              <a:ahLst/>
              <a:cxnLst/>
              <a:rect l="0" t="0" r="0" b="0"/>
              <a:pathLst>
                <a:path w="329812" h="171049">
                  <a:moveTo>
                    <a:pt x="120261" y="47223"/>
                  </a:moveTo>
                  <a:lnTo>
                    <a:pt x="120261" y="47223"/>
                  </a:lnTo>
                  <a:lnTo>
                    <a:pt x="120261" y="42166"/>
                  </a:lnTo>
                  <a:lnTo>
                    <a:pt x="121319" y="40677"/>
                  </a:lnTo>
                  <a:lnTo>
                    <a:pt x="123083" y="39684"/>
                  </a:lnTo>
                  <a:lnTo>
                    <a:pt x="129393" y="37815"/>
                  </a:lnTo>
                  <a:lnTo>
                    <a:pt x="129786" y="13629"/>
                  </a:lnTo>
                  <a:lnTo>
                    <a:pt x="128728" y="12127"/>
                  </a:lnTo>
                  <a:lnTo>
                    <a:pt x="126964" y="11126"/>
                  </a:lnTo>
                  <a:lnTo>
                    <a:pt x="96974" y="0"/>
                  </a:lnTo>
                  <a:lnTo>
                    <a:pt x="77521" y="736"/>
                  </a:lnTo>
                  <a:lnTo>
                    <a:pt x="65636" y="4690"/>
                  </a:lnTo>
                  <a:lnTo>
                    <a:pt x="34450" y="29262"/>
                  </a:lnTo>
                  <a:lnTo>
                    <a:pt x="9119" y="58845"/>
                  </a:lnTo>
                  <a:lnTo>
                    <a:pt x="2073" y="76730"/>
                  </a:lnTo>
                  <a:lnTo>
                    <a:pt x="0" y="96320"/>
                  </a:lnTo>
                  <a:lnTo>
                    <a:pt x="7292" y="137747"/>
                  </a:lnTo>
                  <a:lnTo>
                    <a:pt x="13961" y="152014"/>
                  </a:lnTo>
                  <a:lnTo>
                    <a:pt x="23980" y="161883"/>
                  </a:lnTo>
                  <a:lnTo>
                    <a:pt x="35489" y="166975"/>
                  </a:lnTo>
                  <a:lnTo>
                    <a:pt x="41521" y="168332"/>
                  </a:lnTo>
                  <a:lnTo>
                    <a:pt x="53868" y="167019"/>
                  </a:lnTo>
                  <a:lnTo>
                    <a:pt x="65353" y="162907"/>
                  </a:lnTo>
                  <a:lnTo>
                    <a:pt x="84172" y="148822"/>
                  </a:lnTo>
                  <a:lnTo>
                    <a:pt x="98985" y="132007"/>
                  </a:lnTo>
                  <a:lnTo>
                    <a:pt x="127535" y="84975"/>
                  </a:lnTo>
                  <a:lnTo>
                    <a:pt x="129654" y="76335"/>
                  </a:lnTo>
                  <a:lnTo>
                    <a:pt x="129783" y="120592"/>
                  </a:lnTo>
                  <a:lnTo>
                    <a:pt x="137987" y="153322"/>
                  </a:lnTo>
                  <a:lnTo>
                    <a:pt x="139487" y="156056"/>
                  </a:lnTo>
                  <a:lnTo>
                    <a:pt x="141545" y="157878"/>
                  </a:lnTo>
                  <a:lnTo>
                    <a:pt x="143975" y="159093"/>
                  </a:lnTo>
                  <a:lnTo>
                    <a:pt x="145596" y="158844"/>
                  </a:lnTo>
                  <a:lnTo>
                    <a:pt x="146676" y="157621"/>
                  </a:lnTo>
                  <a:lnTo>
                    <a:pt x="148934" y="153439"/>
                  </a:lnTo>
                  <a:lnTo>
                    <a:pt x="153466" y="148052"/>
                  </a:lnTo>
                  <a:lnTo>
                    <a:pt x="175616" y="130024"/>
                  </a:lnTo>
                  <a:lnTo>
                    <a:pt x="202741" y="83093"/>
                  </a:lnTo>
                  <a:lnTo>
                    <a:pt x="213621" y="68697"/>
                  </a:lnTo>
                  <a:lnTo>
                    <a:pt x="214251" y="68947"/>
                  </a:lnTo>
                  <a:lnTo>
                    <a:pt x="223663" y="101984"/>
                  </a:lnTo>
                  <a:lnTo>
                    <a:pt x="227678" y="133051"/>
                  </a:lnTo>
                  <a:lnTo>
                    <a:pt x="234158" y="159090"/>
                  </a:lnTo>
                  <a:lnTo>
                    <a:pt x="235351" y="158843"/>
                  </a:lnTo>
                  <a:lnTo>
                    <a:pt x="247783" y="148052"/>
                  </a:lnTo>
                  <a:lnTo>
                    <a:pt x="279217" y="102722"/>
                  </a:lnTo>
                  <a:lnTo>
                    <a:pt x="313510" y="72806"/>
                  </a:lnTo>
                  <a:lnTo>
                    <a:pt x="315769" y="71687"/>
                  </a:lnTo>
                  <a:lnTo>
                    <a:pt x="317274" y="71999"/>
                  </a:lnTo>
                  <a:lnTo>
                    <a:pt x="318278" y="73265"/>
                  </a:lnTo>
                  <a:lnTo>
                    <a:pt x="321227" y="114689"/>
                  </a:lnTo>
                  <a:lnTo>
                    <a:pt x="329216" y="158561"/>
                  </a:lnTo>
                  <a:lnTo>
                    <a:pt x="329811" y="17104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6" name="SMARTInkShape-1145">
              <a:extLst>
                <a:ext uri="{FF2B5EF4-FFF2-40B4-BE49-F238E27FC236}">
                  <a16:creationId xmlns:a16="http://schemas.microsoft.com/office/drawing/2014/main" id="{BA10B9B7-840E-9DFF-9D29-C3FB12AFABCC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6430475" y="3582245"/>
              <a:ext cx="84592" cy="311302"/>
            </a:xfrm>
            <a:custGeom>
              <a:avLst/>
              <a:gdLst/>
              <a:ahLst/>
              <a:cxnLst/>
              <a:rect l="0" t="0" r="0" b="0"/>
              <a:pathLst>
                <a:path w="84592" h="311302">
                  <a:moveTo>
                    <a:pt x="75100" y="227755"/>
                  </a:moveTo>
                  <a:lnTo>
                    <a:pt x="75100" y="227755"/>
                  </a:lnTo>
                  <a:lnTo>
                    <a:pt x="80156" y="227755"/>
                  </a:lnTo>
                  <a:lnTo>
                    <a:pt x="81645" y="226697"/>
                  </a:lnTo>
                  <a:lnTo>
                    <a:pt x="82638" y="224933"/>
                  </a:lnTo>
                  <a:lnTo>
                    <a:pt x="84232" y="214498"/>
                  </a:lnTo>
                  <a:lnTo>
                    <a:pt x="84591" y="201012"/>
                  </a:lnTo>
                  <a:lnTo>
                    <a:pt x="79558" y="194667"/>
                  </a:lnTo>
                  <a:lnTo>
                    <a:pt x="74259" y="191882"/>
                  </a:lnTo>
                  <a:lnTo>
                    <a:pt x="62234" y="190095"/>
                  </a:lnTo>
                  <a:lnTo>
                    <a:pt x="36142" y="200074"/>
                  </a:lnTo>
                  <a:lnTo>
                    <a:pt x="30078" y="202951"/>
                  </a:lnTo>
                  <a:lnTo>
                    <a:pt x="11431" y="227226"/>
                  </a:lnTo>
                  <a:lnTo>
                    <a:pt x="2613" y="251117"/>
                  </a:lnTo>
                  <a:lnTo>
                    <a:pt x="0" y="276657"/>
                  </a:lnTo>
                  <a:lnTo>
                    <a:pt x="2211" y="289353"/>
                  </a:lnTo>
                  <a:lnTo>
                    <a:pt x="9406" y="302451"/>
                  </a:lnTo>
                  <a:lnTo>
                    <a:pt x="12254" y="306127"/>
                  </a:lnTo>
                  <a:lnTo>
                    <a:pt x="21063" y="310212"/>
                  </a:lnTo>
                  <a:lnTo>
                    <a:pt x="26375" y="311301"/>
                  </a:lnTo>
                  <a:lnTo>
                    <a:pt x="30976" y="309911"/>
                  </a:lnTo>
                  <a:lnTo>
                    <a:pt x="54381" y="286773"/>
                  </a:lnTo>
                  <a:lnTo>
                    <a:pt x="60600" y="274799"/>
                  </a:lnTo>
                  <a:lnTo>
                    <a:pt x="64101" y="247691"/>
                  </a:lnTo>
                  <a:lnTo>
                    <a:pt x="70341" y="201237"/>
                  </a:lnTo>
                  <a:lnTo>
                    <a:pt x="73101" y="153882"/>
                  </a:lnTo>
                  <a:lnTo>
                    <a:pt x="70198" y="106584"/>
                  </a:lnTo>
                  <a:lnTo>
                    <a:pt x="74454" y="64259"/>
                  </a:lnTo>
                  <a:lnTo>
                    <a:pt x="75043" y="19208"/>
                  </a:lnTo>
                  <a:lnTo>
                    <a:pt x="75098" y="0"/>
                  </a:lnTo>
                  <a:lnTo>
                    <a:pt x="65575" y="86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78" name="SMARTInkShape-1146">
            <a:extLst>
              <a:ext uri="{FF2B5EF4-FFF2-40B4-BE49-F238E27FC236}">
                <a16:creationId xmlns:a16="http://schemas.microsoft.com/office/drawing/2014/main" id="{55A8BD73-246F-D23D-7996-73395F8F5BCD}"/>
              </a:ext>
            </a:extLst>
          </p:cNvPr>
          <p:cNvSpPr/>
          <p:nvPr>
            <p:custDataLst>
              <p:tags r:id="rId10"/>
            </p:custDataLst>
          </p:nvPr>
        </p:nvSpPr>
        <p:spPr>
          <a:xfrm>
            <a:off x="6972300" y="3657600"/>
            <a:ext cx="180966" cy="152236"/>
          </a:xfrm>
          <a:custGeom>
            <a:avLst/>
            <a:gdLst/>
            <a:ahLst/>
            <a:cxnLst/>
            <a:rect l="0" t="0" r="0" b="0"/>
            <a:pathLst>
              <a:path w="180966" h="152236">
                <a:moveTo>
                  <a:pt x="171450" y="0"/>
                </a:moveTo>
                <a:lnTo>
                  <a:pt x="171450" y="0"/>
                </a:lnTo>
                <a:lnTo>
                  <a:pt x="180965" y="0"/>
                </a:lnTo>
                <a:lnTo>
                  <a:pt x="139995" y="0"/>
                </a:lnTo>
                <a:lnTo>
                  <a:pt x="93673" y="13257"/>
                </a:lnTo>
                <a:lnTo>
                  <a:pt x="65501" y="32056"/>
                </a:lnTo>
                <a:lnTo>
                  <a:pt x="53391" y="43600"/>
                </a:lnTo>
                <a:lnTo>
                  <a:pt x="50188" y="50422"/>
                </a:lnTo>
                <a:lnTo>
                  <a:pt x="50392" y="53723"/>
                </a:lnTo>
                <a:lnTo>
                  <a:pt x="53441" y="60213"/>
                </a:lnTo>
                <a:lnTo>
                  <a:pt x="55735" y="62367"/>
                </a:lnTo>
                <a:lnTo>
                  <a:pt x="80784" y="72842"/>
                </a:lnTo>
                <a:lnTo>
                  <a:pt x="97784" y="76263"/>
                </a:lnTo>
                <a:lnTo>
                  <a:pt x="109994" y="83509"/>
                </a:lnTo>
                <a:lnTo>
                  <a:pt x="120314" y="91301"/>
                </a:lnTo>
                <a:lnTo>
                  <a:pt x="126851" y="93495"/>
                </a:lnTo>
                <a:lnTo>
                  <a:pt x="133284" y="100114"/>
                </a:lnTo>
                <a:lnTo>
                  <a:pt x="136481" y="104843"/>
                </a:lnTo>
                <a:lnTo>
                  <a:pt x="137554" y="109054"/>
                </a:lnTo>
                <a:lnTo>
                  <a:pt x="137211" y="112919"/>
                </a:lnTo>
                <a:lnTo>
                  <a:pt x="134007" y="120036"/>
                </a:lnTo>
                <a:lnTo>
                  <a:pt x="129056" y="126727"/>
                </a:lnTo>
                <a:lnTo>
                  <a:pt x="115262" y="136444"/>
                </a:lnTo>
                <a:lnTo>
                  <a:pt x="80717" y="149567"/>
                </a:lnTo>
                <a:lnTo>
                  <a:pt x="40981" y="152235"/>
                </a:lnTo>
                <a:lnTo>
                  <a:pt x="0" y="142875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381" name="SMARTInkShape-Group255">
            <a:extLst>
              <a:ext uri="{FF2B5EF4-FFF2-40B4-BE49-F238E27FC236}">
                <a16:creationId xmlns:a16="http://schemas.microsoft.com/office/drawing/2014/main" id="{D403222F-06CA-61D8-2F95-1E8F989BC78C}"/>
              </a:ext>
            </a:extLst>
          </p:cNvPr>
          <p:cNvGrpSpPr/>
          <p:nvPr/>
        </p:nvGrpSpPr>
        <p:grpSpPr>
          <a:xfrm>
            <a:off x="7667625" y="3697417"/>
            <a:ext cx="104661" cy="122109"/>
            <a:chOff x="7667625" y="3697417"/>
            <a:chExt cx="104661" cy="122109"/>
          </a:xfrm>
        </p:grpSpPr>
        <p:sp>
          <p:nvSpPr>
            <p:cNvPr id="1379" name="SMARTInkShape-1147">
              <a:extLst>
                <a:ext uri="{FF2B5EF4-FFF2-40B4-BE49-F238E27FC236}">
                  <a16:creationId xmlns:a16="http://schemas.microsoft.com/office/drawing/2014/main" id="{54DED943-A64F-A3C0-DB06-0DCE93888E38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667625" y="3706549"/>
              <a:ext cx="19051" cy="103452"/>
            </a:xfrm>
            <a:custGeom>
              <a:avLst/>
              <a:gdLst/>
              <a:ahLst/>
              <a:cxnLst/>
              <a:rect l="0" t="0" r="0" b="0"/>
              <a:pathLst>
                <a:path w="19051" h="103452">
                  <a:moveTo>
                    <a:pt x="19050" y="8201"/>
                  </a:moveTo>
                  <a:lnTo>
                    <a:pt x="19050" y="8201"/>
                  </a:lnTo>
                  <a:lnTo>
                    <a:pt x="19050" y="0"/>
                  </a:lnTo>
                  <a:lnTo>
                    <a:pt x="19050" y="12050"/>
                  </a:lnTo>
                  <a:lnTo>
                    <a:pt x="10849" y="53856"/>
                  </a:lnTo>
                  <a:lnTo>
                    <a:pt x="7290" y="68356"/>
                  </a:lnTo>
                  <a:lnTo>
                    <a:pt x="3241" y="79386"/>
                  </a:lnTo>
                  <a:lnTo>
                    <a:pt x="0" y="1034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0" name="SMARTInkShape-1148">
              <a:extLst>
                <a:ext uri="{FF2B5EF4-FFF2-40B4-BE49-F238E27FC236}">
                  <a16:creationId xmlns:a16="http://schemas.microsoft.com/office/drawing/2014/main" id="{B0A39556-5E40-F84C-9F9D-486FCA4C2A8C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744368" y="3697417"/>
              <a:ext cx="27918" cy="122109"/>
            </a:xfrm>
            <a:custGeom>
              <a:avLst/>
              <a:gdLst/>
              <a:ahLst/>
              <a:cxnLst/>
              <a:rect l="0" t="0" r="0" b="0"/>
              <a:pathLst>
                <a:path w="27918" h="122109">
                  <a:moveTo>
                    <a:pt x="18507" y="17333"/>
                  </a:moveTo>
                  <a:lnTo>
                    <a:pt x="18507" y="17333"/>
                  </a:lnTo>
                  <a:lnTo>
                    <a:pt x="23563" y="12276"/>
                  </a:lnTo>
                  <a:lnTo>
                    <a:pt x="26047" y="6972"/>
                  </a:lnTo>
                  <a:lnTo>
                    <a:pt x="27641" y="0"/>
                  </a:lnTo>
                  <a:lnTo>
                    <a:pt x="27858" y="1868"/>
                  </a:lnTo>
                  <a:lnTo>
                    <a:pt x="27917" y="3848"/>
                  </a:lnTo>
                  <a:lnTo>
                    <a:pt x="11778" y="46615"/>
                  </a:lnTo>
                  <a:lnTo>
                    <a:pt x="2204" y="73995"/>
                  </a:lnTo>
                  <a:lnTo>
                    <a:pt x="0" y="99786"/>
                  </a:lnTo>
                  <a:lnTo>
                    <a:pt x="2520" y="109718"/>
                  </a:lnTo>
                  <a:lnTo>
                    <a:pt x="8982" y="1221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382" name="SMARTInkShape-1149">
            <a:extLst>
              <a:ext uri="{FF2B5EF4-FFF2-40B4-BE49-F238E27FC236}">
                <a16:creationId xmlns:a16="http://schemas.microsoft.com/office/drawing/2014/main" id="{21E6F7D5-63DB-01A4-5765-CE74CEE56CE9}"/>
              </a:ext>
            </a:extLst>
          </p:cNvPr>
          <p:cNvSpPr/>
          <p:nvPr>
            <p:custDataLst>
              <p:tags r:id="rId11"/>
            </p:custDataLst>
          </p:nvPr>
        </p:nvSpPr>
        <p:spPr>
          <a:xfrm>
            <a:off x="8239139" y="3867161"/>
            <a:ext cx="295262" cy="190296"/>
          </a:xfrm>
          <a:custGeom>
            <a:avLst/>
            <a:gdLst/>
            <a:ahLst/>
            <a:cxnLst/>
            <a:rect l="0" t="0" r="0" b="0"/>
            <a:pathLst>
              <a:path w="295262" h="190296">
                <a:moveTo>
                  <a:pt x="19036" y="76189"/>
                </a:moveTo>
                <a:lnTo>
                  <a:pt x="19036" y="76189"/>
                </a:lnTo>
                <a:lnTo>
                  <a:pt x="19036" y="67988"/>
                </a:lnTo>
                <a:lnTo>
                  <a:pt x="20094" y="67547"/>
                </a:lnTo>
                <a:lnTo>
                  <a:pt x="24092" y="67057"/>
                </a:lnTo>
                <a:lnTo>
                  <a:pt x="29397" y="64016"/>
                </a:lnTo>
                <a:lnTo>
                  <a:pt x="41425" y="53441"/>
                </a:lnTo>
                <a:lnTo>
                  <a:pt x="50508" y="50204"/>
                </a:lnTo>
                <a:lnTo>
                  <a:pt x="78973" y="47766"/>
                </a:lnTo>
                <a:lnTo>
                  <a:pt x="85539" y="50503"/>
                </a:lnTo>
                <a:lnTo>
                  <a:pt x="88771" y="52716"/>
                </a:lnTo>
                <a:lnTo>
                  <a:pt x="101564" y="71474"/>
                </a:lnTo>
                <a:lnTo>
                  <a:pt x="110045" y="89373"/>
                </a:lnTo>
                <a:lnTo>
                  <a:pt x="112402" y="101804"/>
                </a:lnTo>
                <a:lnTo>
                  <a:pt x="105920" y="147909"/>
                </a:lnTo>
                <a:lnTo>
                  <a:pt x="104475" y="152577"/>
                </a:lnTo>
                <a:lnTo>
                  <a:pt x="102454" y="155690"/>
                </a:lnTo>
                <a:lnTo>
                  <a:pt x="70629" y="185502"/>
                </a:lnTo>
                <a:lnTo>
                  <a:pt x="63838" y="188272"/>
                </a:lnTo>
                <a:lnTo>
                  <a:pt x="39411" y="190295"/>
                </a:lnTo>
                <a:lnTo>
                  <a:pt x="30561" y="187580"/>
                </a:lnTo>
                <a:lnTo>
                  <a:pt x="26719" y="185375"/>
                </a:lnTo>
                <a:lnTo>
                  <a:pt x="6453" y="159893"/>
                </a:lnTo>
                <a:lnTo>
                  <a:pt x="2860" y="152902"/>
                </a:lnTo>
                <a:lnTo>
                  <a:pt x="837" y="140194"/>
                </a:lnTo>
                <a:lnTo>
                  <a:pt x="0" y="101708"/>
                </a:lnTo>
                <a:lnTo>
                  <a:pt x="2815" y="95292"/>
                </a:lnTo>
                <a:lnTo>
                  <a:pt x="5047" y="92099"/>
                </a:lnTo>
                <a:lnTo>
                  <a:pt x="29645" y="76194"/>
                </a:lnTo>
                <a:lnTo>
                  <a:pt x="50754" y="61021"/>
                </a:lnTo>
                <a:lnTo>
                  <a:pt x="77117" y="42061"/>
                </a:lnTo>
                <a:lnTo>
                  <a:pt x="114470" y="26174"/>
                </a:lnTo>
                <a:lnTo>
                  <a:pt x="157910" y="13902"/>
                </a:lnTo>
                <a:lnTo>
                  <a:pt x="200947" y="5036"/>
                </a:lnTo>
                <a:lnTo>
                  <a:pt x="244938" y="654"/>
                </a:lnTo>
                <a:lnTo>
                  <a:pt x="283643" y="0"/>
                </a:lnTo>
                <a:lnTo>
                  <a:pt x="294815" y="9122"/>
                </a:lnTo>
                <a:lnTo>
                  <a:pt x="295261" y="19039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6635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xample 11.2.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dirty="0"/>
              <a:t>Suppose the average national reading level for high school sophomores is </a:t>
            </a:r>
            <a:r>
              <a:rPr lang="en-US" dirty="0">
                <a:solidFill>
                  <a:srgbClr val="0000FF"/>
                </a:solidFill>
              </a:rPr>
              <a:t>150</a:t>
            </a:r>
            <a:r>
              <a:rPr lang="en-US" dirty="0"/>
              <a:t> words per minute with </a:t>
            </a:r>
            <a:r>
              <a:rPr lang="el-GR" dirty="0"/>
              <a:t>σ</a:t>
            </a:r>
            <a:r>
              <a:rPr lang="en-US" dirty="0"/>
              <a:t>=15.</a:t>
            </a:r>
          </a:p>
          <a:p>
            <a:endParaRPr lang="en-US" dirty="0"/>
          </a:p>
          <a:p>
            <a:r>
              <a:rPr lang="en-US" dirty="0"/>
              <a:t>Want to know if sophomore students at Lincoln High School read at a different level. The level of the test is </a:t>
            </a:r>
            <a:r>
              <a:rPr lang="en-US" dirty="0">
                <a:solidFill>
                  <a:srgbClr val="0000FF"/>
                </a:solidFill>
              </a:rPr>
              <a:t>0.05</a:t>
            </a:r>
            <a:r>
              <a:rPr lang="en-US" dirty="0"/>
              <a:t>. A random sample size of </a:t>
            </a:r>
            <a:r>
              <a:rPr lang="en-US" dirty="0">
                <a:solidFill>
                  <a:srgbClr val="0000FF"/>
                </a:solidFill>
              </a:rPr>
              <a:t>100</a:t>
            </a:r>
            <a:r>
              <a:rPr lang="en-US" dirty="0"/>
              <a:t> students yields an average of </a:t>
            </a:r>
            <a:r>
              <a:rPr lang="en-US" dirty="0">
                <a:solidFill>
                  <a:srgbClr val="0000FF"/>
                </a:solidFill>
              </a:rPr>
              <a:t>154</a:t>
            </a:r>
            <a:r>
              <a:rPr lang="en-US" dirty="0"/>
              <a:t> words per minute.</a:t>
            </a:r>
          </a:p>
          <a:p>
            <a:endParaRPr lang="en-US" dirty="0"/>
          </a:p>
          <a:p>
            <a:endParaRPr lang="en-US" dirty="0"/>
          </a:p>
        </p:txBody>
      </p:sp>
      <p:graphicFrame>
        <p:nvGraphicFramePr>
          <p:cNvPr id="4" name="Object 2">
            <a:extLst>
              <a:ext uri="{FF2B5EF4-FFF2-40B4-BE49-F238E27FC236}">
                <a16:creationId xmlns:a16="http://schemas.microsoft.com/office/drawing/2014/main" id="{CDD010A5-FD1D-4FBA-A6E3-F88B4AB45A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7080309"/>
              </p:ext>
            </p:extLst>
          </p:nvPr>
        </p:nvGraphicFramePr>
        <p:xfrm>
          <a:off x="3752850" y="4724400"/>
          <a:ext cx="1651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9" imgW="1650960" imgH="965160" progId="Equation.DSMT4">
                  <p:embed/>
                </p:oleObj>
              </mc:Choice>
              <mc:Fallback>
                <p:oleObj name="Equation" r:id="rId159" imgW="1650960" imgH="965160" progId="Equation.DSMT4">
                  <p:embed/>
                  <p:pic>
                    <p:nvPicPr>
                      <p:cNvPr id="6963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2850" y="4724400"/>
                        <a:ext cx="16510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0" name="SMARTInkShape-Group257">
            <a:extLst>
              <a:ext uri="{FF2B5EF4-FFF2-40B4-BE49-F238E27FC236}">
                <a16:creationId xmlns:a16="http://schemas.microsoft.com/office/drawing/2014/main" id="{F5A27517-8E22-BA18-76D3-9BC1DF7F4B48}"/>
              </a:ext>
            </a:extLst>
          </p:cNvPr>
          <p:cNvGrpSpPr/>
          <p:nvPr/>
        </p:nvGrpSpPr>
        <p:grpSpPr>
          <a:xfrm>
            <a:off x="180975" y="2286543"/>
            <a:ext cx="1362076" cy="332833"/>
            <a:chOff x="180975" y="2286543"/>
            <a:chExt cx="1362076" cy="332833"/>
          </a:xfrm>
        </p:grpSpPr>
        <p:sp>
          <p:nvSpPr>
            <p:cNvPr id="5" name="SMARTInkShape-1150">
              <a:extLst>
                <a:ext uri="{FF2B5EF4-FFF2-40B4-BE49-F238E27FC236}">
                  <a16:creationId xmlns:a16="http://schemas.microsoft.com/office/drawing/2014/main" id="{0F63887C-48FD-3390-FFE9-CC82013B285F}"/>
                </a:ext>
              </a:extLst>
            </p:cNvPr>
            <p:cNvSpPr/>
            <p:nvPr>
              <p:custDataLst>
                <p:tags r:id="rId143"/>
              </p:custDataLst>
            </p:nvPr>
          </p:nvSpPr>
          <p:spPr>
            <a:xfrm>
              <a:off x="180975" y="2343542"/>
              <a:ext cx="9526" cy="209159"/>
            </a:xfrm>
            <a:custGeom>
              <a:avLst/>
              <a:gdLst/>
              <a:ahLst/>
              <a:cxnLst/>
              <a:rect l="0" t="0" r="0" b="0"/>
              <a:pathLst>
                <a:path w="9526" h="209159">
                  <a:moveTo>
                    <a:pt x="0" y="9133"/>
                  </a:moveTo>
                  <a:lnTo>
                    <a:pt x="0" y="9133"/>
                  </a:lnTo>
                  <a:lnTo>
                    <a:pt x="9409" y="9133"/>
                  </a:lnTo>
                  <a:lnTo>
                    <a:pt x="9522" y="0"/>
                  </a:lnTo>
                  <a:lnTo>
                    <a:pt x="9525" y="45379"/>
                  </a:lnTo>
                  <a:lnTo>
                    <a:pt x="9525" y="90454"/>
                  </a:lnTo>
                  <a:lnTo>
                    <a:pt x="6703" y="124758"/>
                  </a:lnTo>
                  <a:lnTo>
                    <a:pt x="1324" y="161794"/>
                  </a:lnTo>
                  <a:lnTo>
                    <a:pt x="9525" y="2091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" name="SMARTInkShape-1151">
              <a:extLst>
                <a:ext uri="{FF2B5EF4-FFF2-40B4-BE49-F238E27FC236}">
                  <a16:creationId xmlns:a16="http://schemas.microsoft.com/office/drawing/2014/main" id="{239E076D-7F61-8C87-0604-B43B759E761C}"/>
                </a:ext>
              </a:extLst>
            </p:cNvPr>
            <p:cNvSpPr/>
            <p:nvPr>
              <p:custDataLst>
                <p:tags r:id="rId144"/>
              </p:custDataLst>
            </p:nvPr>
          </p:nvSpPr>
          <p:spPr>
            <a:xfrm>
              <a:off x="180975" y="2300816"/>
              <a:ext cx="103782" cy="108954"/>
            </a:xfrm>
            <a:custGeom>
              <a:avLst/>
              <a:gdLst/>
              <a:ahLst/>
              <a:cxnLst/>
              <a:rect l="0" t="0" r="0" b="0"/>
              <a:pathLst>
                <a:path w="103782" h="108954">
                  <a:moveTo>
                    <a:pt x="0" y="61384"/>
                  </a:moveTo>
                  <a:lnTo>
                    <a:pt x="0" y="61384"/>
                  </a:lnTo>
                  <a:lnTo>
                    <a:pt x="0" y="56328"/>
                  </a:lnTo>
                  <a:lnTo>
                    <a:pt x="2822" y="51023"/>
                  </a:lnTo>
                  <a:lnTo>
                    <a:pt x="31799" y="20094"/>
                  </a:lnTo>
                  <a:lnTo>
                    <a:pt x="64062" y="1058"/>
                  </a:lnTo>
                  <a:lnTo>
                    <a:pt x="69166" y="0"/>
                  </a:lnTo>
                  <a:lnTo>
                    <a:pt x="73627" y="353"/>
                  </a:lnTo>
                  <a:lnTo>
                    <a:pt x="77660" y="1647"/>
                  </a:lnTo>
                  <a:lnTo>
                    <a:pt x="93448" y="13581"/>
                  </a:lnTo>
                  <a:lnTo>
                    <a:pt x="99741" y="24616"/>
                  </a:lnTo>
                  <a:lnTo>
                    <a:pt x="103781" y="48947"/>
                  </a:lnTo>
                  <a:lnTo>
                    <a:pt x="98689" y="64323"/>
                  </a:lnTo>
                  <a:lnTo>
                    <a:pt x="94367" y="72868"/>
                  </a:lnTo>
                  <a:lnTo>
                    <a:pt x="81099" y="85185"/>
                  </a:lnTo>
                  <a:lnTo>
                    <a:pt x="48891" y="105768"/>
                  </a:lnTo>
                  <a:lnTo>
                    <a:pt x="35175" y="108369"/>
                  </a:lnTo>
                  <a:lnTo>
                    <a:pt x="15897" y="108953"/>
                  </a:lnTo>
                  <a:lnTo>
                    <a:pt x="13773" y="107913"/>
                  </a:lnTo>
                  <a:lnTo>
                    <a:pt x="12357" y="106162"/>
                  </a:lnTo>
                  <a:lnTo>
                    <a:pt x="11413" y="103936"/>
                  </a:lnTo>
                  <a:lnTo>
                    <a:pt x="9725" y="102452"/>
                  </a:lnTo>
                  <a:lnTo>
                    <a:pt x="0" y="9948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SMARTInkShape-1152">
              <a:extLst>
                <a:ext uri="{FF2B5EF4-FFF2-40B4-BE49-F238E27FC236}">
                  <a16:creationId xmlns:a16="http://schemas.microsoft.com/office/drawing/2014/main" id="{15F9A3D1-D97B-B71F-72C9-FE43BAF6DCC9}"/>
                </a:ext>
              </a:extLst>
            </p:cNvPr>
            <p:cNvSpPr/>
            <p:nvPr>
              <p:custDataLst>
                <p:tags r:id="rId145"/>
              </p:custDataLst>
            </p:nvPr>
          </p:nvSpPr>
          <p:spPr>
            <a:xfrm>
              <a:off x="266700" y="2390775"/>
              <a:ext cx="190501" cy="102311"/>
            </a:xfrm>
            <a:custGeom>
              <a:avLst/>
              <a:gdLst/>
              <a:ahLst/>
              <a:cxnLst/>
              <a:rect l="0" t="0" r="0" b="0"/>
              <a:pathLst>
                <a:path w="190501" h="102311">
                  <a:moveTo>
                    <a:pt x="0" y="47625"/>
                  </a:moveTo>
                  <a:lnTo>
                    <a:pt x="0" y="47625"/>
                  </a:lnTo>
                  <a:lnTo>
                    <a:pt x="0" y="42569"/>
                  </a:lnTo>
                  <a:lnTo>
                    <a:pt x="2822" y="37264"/>
                  </a:lnTo>
                  <a:lnTo>
                    <a:pt x="13257" y="25235"/>
                  </a:lnTo>
                  <a:lnTo>
                    <a:pt x="27447" y="15826"/>
                  </a:lnTo>
                  <a:lnTo>
                    <a:pt x="40000" y="11392"/>
                  </a:lnTo>
                  <a:lnTo>
                    <a:pt x="68414" y="9689"/>
                  </a:lnTo>
                  <a:lnTo>
                    <a:pt x="72068" y="11751"/>
                  </a:lnTo>
                  <a:lnTo>
                    <a:pt x="78950" y="19686"/>
                  </a:lnTo>
                  <a:lnTo>
                    <a:pt x="90933" y="48574"/>
                  </a:lnTo>
                  <a:lnTo>
                    <a:pt x="94682" y="82257"/>
                  </a:lnTo>
                  <a:lnTo>
                    <a:pt x="92175" y="92297"/>
                  </a:lnTo>
                  <a:lnTo>
                    <a:pt x="90025" y="96457"/>
                  </a:lnTo>
                  <a:lnTo>
                    <a:pt x="86475" y="99229"/>
                  </a:lnTo>
                  <a:lnTo>
                    <a:pt x="76886" y="102310"/>
                  </a:lnTo>
                  <a:lnTo>
                    <a:pt x="73483" y="102074"/>
                  </a:lnTo>
                  <a:lnTo>
                    <a:pt x="71213" y="100857"/>
                  </a:lnTo>
                  <a:lnTo>
                    <a:pt x="62515" y="86245"/>
                  </a:lnTo>
                  <a:lnTo>
                    <a:pt x="61785" y="81838"/>
                  </a:lnTo>
                  <a:lnTo>
                    <a:pt x="62357" y="77842"/>
                  </a:lnTo>
                  <a:lnTo>
                    <a:pt x="70879" y="58768"/>
                  </a:lnTo>
                  <a:lnTo>
                    <a:pt x="97962" y="34617"/>
                  </a:lnTo>
                  <a:lnTo>
                    <a:pt x="123570" y="17900"/>
                  </a:lnTo>
                  <a:lnTo>
                    <a:pt x="164799" y="3714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SMARTInkShape-1153">
              <a:extLst>
                <a:ext uri="{FF2B5EF4-FFF2-40B4-BE49-F238E27FC236}">
                  <a16:creationId xmlns:a16="http://schemas.microsoft.com/office/drawing/2014/main" id="{FCCC44E1-3A00-514C-A40C-753AB37EACCB}"/>
                </a:ext>
              </a:extLst>
            </p:cNvPr>
            <p:cNvSpPr/>
            <p:nvPr>
              <p:custDataLst>
                <p:tags r:id="rId146"/>
              </p:custDataLst>
            </p:nvPr>
          </p:nvSpPr>
          <p:spPr>
            <a:xfrm>
              <a:off x="444072" y="2372279"/>
              <a:ext cx="165529" cy="120685"/>
            </a:xfrm>
            <a:custGeom>
              <a:avLst/>
              <a:gdLst/>
              <a:ahLst/>
              <a:cxnLst/>
              <a:rect l="0" t="0" r="0" b="0"/>
              <a:pathLst>
                <a:path w="165529" h="120685">
                  <a:moveTo>
                    <a:pt x="41703" y="56596"/>
                  </a:moveTo>
                  <a:lnTo>
                    <a:pt x="41703" y="56596"/>
                  </a:lnTo>
                  <a:lnTo>
                    <a:pt x="64369" y="56596"/>
                  </a:lnTo>
                  <a:lnTo>
                    <a:pt x="66339" y="55538"/>
                  </a:lnTo>
                  <a:lnTo>
                    <a:pt x="67652" y="53774"/>
                  </a:lnTo>
                  <a:lnTo>
                    <a:pt x="68527" y="51540"/>
                  </a:lnTo>
                  <a:lnTo>
                    <a:pt x="70169" y="50050"/>
                  </a:lnTo>
                  <a:lnTo>
                    <a:pt x="80409" y="44837"/>
                  </a:lnTo>
                  <a:lnTo>
                    <a:pt x="93862" y="32916"/>
                  </a:lnTo>
                  <a:lnTo>
                    <a:pt x="96635" y="27374"/>
                  </a:lnTo>
                  <a:lnTo>
                    <a:pt x="97374" y="24415"/>
                  </a:lnTo>
                  <a:lnTo>
                    <a:pt x="96809" y="21383"/>
                  </a:lnTo>
                  <a:lnTo>
                    <a:pt x="90957" y="12061"/>
                  </a:lnTo>
                  <a:lnTo>
                    <a:pt x="85466" y="5758"/>
                  </a:lnTo>
                  <a:lnTo>
                    <a:pt x="79498" y="2251"/>
                  </a:lnTo>
                  <a:lnTo>
                    <a:pt x="67043" y="0"/>
                  </a:lnTo>
                  <a:lnTo>
                    <a:pt x="47447" y="9723"/>
                  </a:lnTo>
                  <a:lnTo>
                    <a:pt x="26589" y="26010"/>
                  </a:lnTo>
                  <a:lnTo>
                    <a:pt x="12060" y="49297"/>
                  </a:lnTo>
                  <a:lnTo>
                    <a:pt x="1052" y="76306"/>
                  </a:lnTo>
                  <a:lnTo>
                    <a:pt x="0" y="92167"/>
                  </a:lnTo>
                  <a:lnTo>
                    <a:pt x="3060" y="105214"/>
                  </a:lnTo>
                  <a:lnTo>
                    <a:pt x="7948" y="114540"/>
                  </a:lnTo>
                  <a:lnTo>
                    <a:pt x="13648" y="119390"/>
                  </a:lnTo>
                  <a:lnTo>
                    <a:pt x="16650" y="120684"/>
                  </a:lnTo>
                  <a:lnTo>
                    <a:pt x="61898" y="114843"/>
                  </a:lnTo>
                  <a:lnTo>
                    <a:pt x="77490" y="108589"/>
                  </a:lnTo>
                  <a:lnTo>
                    <a:pt x="91475" y="100871"/>
                  </a:lnTo>
                  <a:lnTo>
                    <a:pt x="137059" y="81088"/>
                  </a:lnTo>
                  <a:lnTo>
                    <a:pt x="165528" y="661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SMARTInkShape-1154">
              <a:extLst>
                <a:ext uri="{FF2B5EF4-FFF2-40B4-BE49-F238E27FC236}">
                  <a16:creationId xmlns:a16="http://schemas.microsoft.com/office/drawing/2014/main" id="{6CA4FB69-4565-0CD4-E8F6-FFC99275CF19}"/>
                </a:ext>
              </a:extLst>
            </p:cNvPr>
            <p:cNvSpPr/>
            <p:nvPr>
              <p:custDataLst>
                <p:tags r:id="rId147"/>
              </p:custDataLst>
            </p:nvPr>
          </p:nvSpPr>
          <p:spPr>
            <a:xfrm>
              <a:off x="609600" y="2402132"/>
              <a:ext cx="104776" cy="92275"/>
            </a:xfrm>
            <a:custGeom>
              <a:avLst/>
              <a:gdLst/>
              <a:ahLst/>
              <a:cxnLst/>
              <a:rect l="0" t="0" r="0" b="0"/>
              <a:pathLst>
                <a:path w="104776" h="92275">
                  <a:moveTo>
                    <a:pt x="0" y="26743"/>
                  </a:moveTo>
                  <a:lnTo>
                    <a:pt x="0" y="26743"/>
                  </a:lnTo>
                  <a:lnTo>
                    <a:pt x="0" y="13485"/>
                  </a:lnTo>
                  <a:lnTo>
                    <a:pt x="2822" y="7445"/>
                  </a:lnTo>
                  <a:lnTo>
                    <a:pt x="8201" y="0"/>
                  </a:lnTo>
                  <a:lnTo>
                    <a:pt x="8642" y="448"/>
                  </a:lnTo>
                  <a:lnTo>
                    <a:pt x="24690" y="46502"/>
                  </a:lnTo>
                  <a:lnTo>
                    <a:pt x="29540" y="67288"/>
                  </a:lnTo>
                  <a:lnTo>
                    <a:pt x="38176" y="80393"/>
                  </a:lnTo>
                  <a:lnTo>
                    <a:pt x="46248" y="87629"/>
                  </a:lnTo>
                  <a:lnTo>
                    <a:pt x="54996" y="92274"/>
                  </a:lnTo>
                  <a:lnTo>
                    <a:pt x="59015" y="87265"/>
                  </a:lnTo>
                  <a:lnTo>
                    <a:pt x="67228" y="66900"/>
                  </a:lnTo>
                  <a:lnTo>
                    <a:pt x="76364" y="42522"/>
                  </a:lnTo>
                  <a:lnTo>
                    <a:pt x="88932" y="24803"/>
                  </a:lnTo>
                  <a:lnTo>
                    <a:pt x="95265" y="20589"/>
                  </a:lnTo>
                  <a:lnTo>
                    <a:pt x="104775" y="1721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SMARTInkShape-1155">
              <a:extLst>
                <a:ext uri="{FF2B5EF4-FFF2-40B4-BE49-F238E27FC236}">
                  <a16:creationId xmlns:a16="http://schemas.microsoft.com/office/drawing/2014/main" id="{11542FD2-1DA7-81FF-710E-A8BD60DE54BD}"/>
                </a:ext>
              </a:extLst>
            </p:cNvPr>
            <p:cNvSpPr/>
            <p:nvPr>
              <p:custDataLst>
                <p:tags r:id="rId148"/>
              </p:custDataLst>
            </p:nvPr>
          </p:nvSpPr>
          <p:spPr>
            <a:xfrm>
              <a:off x="762000" y="2400468"/>
              <a:ext cx="28576" cy="123658"/>
            </a:xfrm>
            <a:custGeom>
              <a:avLst/>
              <a:gdLst/>
              <a:ahLst/>
              <a:cxnLst/>
              <a:rect l="0" t="0" r="0" b="0"/>
              <a:pathLst>
                <a:path w="28576" h="123658">
                  <a:moveTo>
                    <a:pt x="0" y="56982"/>
                  </a:moveTo>
                  <a:lnTo>
                    <a:pt x="0" y="56982"/>
                  </a:lnTo>
                  <a:lnTo>
                    <a:pt x="5057" y="51926"/>
                  </a:lnTo>
                  <a:lnTo>
                    <a:pt x="7539" y="43799"/>
                  </a:lnTo>
                  <a:lnTo>
                    <a:pt x="10506" y="12761"/>
                  </a:lnTo>
                  <a:lnTo>
                    <a:pt x="18933" y="0"/>
                  </a:lnTo>
                  <a:lnTo>
                    <a:pt x="17969" y="15074"/>
                  </a:lnTo>
                  <a:lnTo>
                    <a:pt x="11507" y="44078"/>
                  </a:lnTo>
                  <a:lnTo>
                    <a:pt x="9786" y="87033"/>
                  </a:lnTo>
                  <a:lnTo>
                    <a:pt x="9641" y="100677"/>
                  </a:lnTo>
                  <a:lnTo>
                    <a:pt x="11719" y="106220"/>
                  </a:lnTo>
                  <a:lnTo>
                    <a:pt x="28575" y="12365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SMARTInkShape-1156">
              <a:extLst>
                <a:ext uri="{FF2B5EF4-FFF2-40B4-BE49-F238E27FC236}">
                  <a16:creationId xmlns:a16="http://schemas.microsoft.com/office/drawing/2014/main" id="{3C9631E9-1004-A7AD-576F-E1C70CD617F7}"/>
                </a:ext>
              </a:extLst>
            </p:cNvPr>
            <p:cNvSpPr/>
            <p:nvPr>
              <p:custDataLst>
                <p:tags r:id="rId149"/>
              </p:custDataLst>
            </p:nvPr>
          </p:nvSpPr>
          <p:spPr>
            <a:xfrm>
              <a:off x="800100" y="2362200"/>
              <a:ext cx="1" cy="28576"/>
            </a:xfrm>
            <a:custGeom>
              <a:avLst/>
              <a:gdLst/>
              <a:ahLst/>
              <a:cxnLst/>
              <a:rect l="0" t="0" r="0" b="0"/>
              <a:pathLst>
                <a:path w="1" h="28576">
                  <a:moveTo>
                    <a:pt x="0" y="28575"/>
                  </a:moveTo>
                  <a:lnTo>
                    <a:pt x="0" y="28575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SMARTInkShape-1157">
              <a:extLst>
                <a:ext uri="{FF2B5EF4-FFF2-40B4-BE49-F238E27FC236}">
                  <a16:creationId xmlns:a16="http://schemas.microsoft.com/office/drawing/2014/main" id="{51745063-5FBC-30F6-E2E5-E11E6A91B2FD}"/>
                </a:ext>
              </a:extLst>
            </p:cNvPr>
            <p:cNvSpPr/>
            <p:nvPr>
              <p:custDataLst>
                <p:tags r:id="rId150"/>
              </p:custDataLst>
            </p:nvPr>
          </p:nvSpPr>
          <p:spPr>
            <a:xfrm>
              <a:off x="876843" y="2390891"/>
              <a:ext cx="44825" cy="107206"/>
            </a:xfrm>
            <a:custGeom>
              <a:avLst/>
              <a:gdLst/>
              <a:ahLst/>
              <a:cxnLst/>
              <a:rect l="0" t="0" r="0" b="0"/>
              <a:pathLst>
                <a:path w="44825" h="107206">
                  <a:moveTo>
                    <a:pt x="18507" y="9409"/>
                  </a:moveTo>
                  <a:lnTo>
                    <a:pt x="18507" y="9409"/>
                  </a:lnTo>
                  <a:lnTo>
                    <a:pt x="23564" y="9409"/>
                  </a:lnTo>
                  <a:lnTo>
                    <a:pt x="25053" y="8351"/>
                  </a:lnTo>
                  <a:lnTo>
                    <a:pt x="26046" y="6587"/>
                  </a:lnTo>
                  <a:lnTo>
                    <a:pt x="27998" y="0"/>
                  </a:lnTo>
                  <a:lnTo>
                    <a:pt x="20421" y="8570"/>
                  </a:lnTo>
                  <a:lnTo>
                    <a:pt x="3580" y="41643"/>
                  </a:lnTo>
                  <a:lnTo>
                    <a:pt x="0" y="78029"/>
                  </a:lnTo>
                  <a:lnTo>
                    <a:pt x="2521" y="90354"/>
                  </a:lnTo>
                  <a:lnTo>
                    <a:pt x="9890" y="103243"/>
                  </a:lnTo>
                  <a:lnTo>
                    <a:pt x="12762" y="106890"/>
                  </a:lnTo>
                  <a:lnTo>
                    <a:pt x="16794" y="107205"/>
                  </a:lnTo>
                  <a:lnTo>
                    <a:pt x="26918" y="101910"/>
                  </a:lnTo>
                  <a:lnTo>
                    <a:pt x="39461" y="87028"/>
                  </a:lnTo>
                  <a:lnTo>
                    <a:pt x="44824" y="64157"/>
                  </a:lnTo>
                  <a:lnTo>
                    <a:pt x="41356" y="37272"/>
                  </a:lnTo>
                  <a:lnTo>
                    <a:pt x="37973" y="31160"/>
                  </a:lnTo>
                  <a:lnTo>
                    <a:pt x="33601" y="27084"/>
                  </a:lnTo>
                  <a:lnTo>
                    <a:pt x="8982" y="1893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SMARTInkShape-1158">
              <a:extLst>
                <a:ext uri="{FF2B5EF4-FFF2-40B4-BE49-F238E27FC236}">
                  <a16:creationId xmlns:a16="http://schemas.microsoft.com/office/drawing/2014/main" id="{CFB895E8-15E3-E490-9EB6-839BF4185E19}"/>
                </a:ext>
              </a:extLst>
            </p:cNvPr>
            <p:cNvSpPr/>
            <p:nvPr>
              <p:custDataLst>
                <p:tags r:id="rId151"/>
              </p:custDataLst>
            </p:nvPr>
          </p:nvSpPr>
          <p:spPr>
            <a:xfrm>
              <a:off x="981191" y="2381250"/>
              <a:ext cx="66560" cy="112874"/>
            </a:xfrm>
            <a:custGeom>
              <a:avLst/>
              <a:gdLst/>
              <a:ahLst/>
              <a:cxnLst/>
              <a:rect l="0" t="0" r="0" b="0"/>
              <a:pathLst>
                <a:path w="66560" h="112874">
                  <a:moveTo>
                    <a:pt x="9409" y="38100"/>
                  </a:moveTo>
                  <a:lnTo>
                    <a:pt x="9409" y="38100"/>
                  </a:lnTo>
                  <a:lnTo>
                    <a:pt x="9409" y="20490"/>
                  </a:lnTo>
                  <a:lnTo>
                    <a:pt x="8351" y="20010"/>
                  </a:lnTo>
                  <a:lnTo>
                    <a:pt x="4352" y="19477"/>
                  </a:lnTo>
                  <a:lnTo>
                    <a:pt x="2863" y="22509"/>
                  </a:lnTo>
                  <a:lnTo>
                    <a:pt x="145" y="65698"/>
                  </a:lnTo>
                  <a:lnTo>
                    <a:pt x="0" y="76119"/>
                  </a:lnTo>
                  <a:lnTo>
                    <a:pt x="10031" y="98048"/>
                  </a:lnTo>
                  <a:lnTo>
                    <a:pt x="17799" y="107077"/>
                  </a:lnTo>
                  <a:lnTo>
                    <a:pt x="24780" y="111090"/>
                  </a:lnTo>
                  <a:lnTo>
                    <a:pt x="31410" y="112873"/>
                  </a:lnTo>
                  <a:lnTo>
                    <a:pt x="40707" y="108021"/>
                  </a:lnTo>
                  <a:lnTo>
                    <a:pt x="49777" y="99868"/>
                  </a:lnTo>
                  <a:lnTo>
                    <a:pt x="55942" y="87211"/>
                  </a:lnTo>
                  <a:lnTo>
                    <a:pt x="62943" y="63235"/>
                  </a:lnTo>
                  <a:lnTo>
                    <a:pt x="65845" y="23388"/>
                  </a:lnTo>
                  <a:lnTo>
                    <a:pt x="6655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SMARTInkShape-1159">
              <a:extLst>
                <a:ext uri="{FF2B5EF4-FFF2-40B4-BE49-F238E27FC236}">
                  <a16:creationId xmlns:a16="http://schemas.microsoft.com/office/drawing/2014/main" id="{A3000301-5CAD-ADAC-E753-52FBD2C52C31}"/>
                </a:ext>
              </a:extLst>
            </p:cNvPr>
            <p:cNvSpPr/>
            <p:nvPr>
              <p:custDataLst>
                <p:tags r:id="rId152"/>
              </p:custDataLst>
            </p:nvPr>
          </p:nvSpPr>
          <p:spPr>
            <a:xfrm>
              <a:off x="1104900" y="2371886"/>
              <a:ext cx="93210" cy="142715"/>
            </a:xfrm>
            <a:custGeom>
              <a:avLst/>
              <a:gdLst/>
              <a:ahLst/>
              <a:cxnLst/>
              <a:rect l="0" t="0" r="0" b="0"/>
              <a:pathLst>
                <a:path w="93210" h="142715">
                  <a:moveTo>
                    <a:pt x="28575" y="28414"/>
                  </a:moveTo>
                  <a:lnTo>
                    <a:pt x="28575" y="28414"/>
                  </a:lnTo>
                  <a:lnTo>
                    <a:pt x="37238" y="20810"/>
                  </a:lnTo>
                  <a:lnTo>
                    <a:pt x="72651" y="1671"/>
                  </a:lnTo>
                  <a:lnTo>
                    <a:pt x="72776" y="1061"/>
                  </a:lnTo>
                  <a:lnTo>
                    <a:pt x="71801" y="653"/>
                  </a:lnTo>
                  <a:lnTo>
                    <a:pt x="52518" y="0"/>
                  </a:lnTo>
                  <a:lnTo>
                    <a:pt x="41686" y="2733"/>
                  </a:lnTo>
                  <a:lnTo>
                    <a:pt x="26109" y="13111"/>
                  </a:lnTo>
                  <a:lnTo>
                    <a:pt x="22187" y="19143"/>
                  </a:lnTo>
                  <a:lnTo>
                    <a:pt x="19386" y="25352"/>
                  </a:lnTo>
                  <a:lnTo>
                    <a:pt x="12917" y="34798"/>
                  </a:lnTo>
                  <a:lnTo>
                    <a:pt x="10530" y="44299"/>
                  </a:lnTo>
                  <a:lnTo>
                    <a:pt x="9972" y="50643"/>
                  </a:lnTo>
                  <a:lnTo>
                    <a:pt x="12546" y="56991"/>
                  </a:lnTo>
                  <a:lnTo>
                    <a:pt x="14714" y="60165"/>
                  </a:lnTo>
                  <a:lnTo>
                    <a:pt x="27878" y="69690"/>
                  </a:lnTo>
                  <a:lnTo>
                    <a:pt x="73475" y="86153"/>
                  </a:lnTo>
                  <a:lnTo>
                    <a:pt x="81339" y="91117"/>
                  </a:lnTo>
                  <a:lnTo>
                    <a:pt x="88362" y="93324"/>
                  </a:lnTo>
                  <a:lnTo>
                    <a:pt x="90658" y="94970"/>
                  </a:lnTo>
                  <a:lnTo>
                    <a:pt x="92189" y="97127"/>
                  </a:lnTo>
                  <a:lnTo>
                    <a:pt x="93209" y="99623"/>
                  </a:lnTo>
                  <a:lnTo>
                    <a:pt x="91521" y="108040"/>
                  </a:lnTo>
                  <a:lnTo>
                    <a:pt x="89589" y="113248"/>
                  </a:lnTo>
                  <a:lnTo>
                    <a:pt x="81798" y="121857"/>
                  </a:lnTo>
                  <a:lnTo>
                    <a:pt x="62689" y="132654"/>
                  </a:lnTo>
                  <a:lnTo>
                    <a:pt x="44795" y="138243"/>
                  </a:lnTo>
                  <a:lnTo>
                    <a:pt x="0" y="1427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SMARTInkShape-1160">
              <a:extLst>
                <a:ext uri="{FF2B5EF4-FFF2-40B4-BE49-F238E27FC236}">
                  <a16:creationId xmlns:a16="http://schemas.microsoft.com/office/drawing/2014/main" id="{AFA3FC73-AB53-DA04-6791-FB2A9D550CB4}"/>
                </a:ext>
              </a:extLst>
            </p:cNvPr>
            <p:cNvSpPr/>
            <p:nvPr>
              <p:custDataLst>
                <p:tags r:id="rId153"/>
              </p:custDataLst>
            </p:nvPr>
          </p:nvSpPr>
          <p:spPr>
            <a:xfrm>
              <a:off x="1209675" y="2286543"/>
              <a:ext cx="26973" cy="237583"/>
            </a:xfrm>
            <a:custGeom>
              <a:avLst/>
              <a:gdLst/>
              <a:ahLst/>
              <a:cxnLst/>
              <a:rect l="0" t="0" r="0" b="0"/>
              <a:pathLst>
                <a:path w="26973" h="237583">
                  <a:moveTo>
                    <a:pt x="0" y="28032"/>
                  </a:moveTo>
                  <a:lnTo>
                    <a:pt x="0" y="28032"/>
                  </a:lnTo>
                  <a:lnTo>
                    <a:pt x="5057" y="28032"/>
                  </a:lnTo>
                  <a:lnTo>
                    <a:pt x="6546" y="26974"/>
                  </a:lnTo>
                  <a:lnTo>
                    <a:pt x="7539" y="25210"/>
                  </a:lnTo>
                  <a:lnTo>
                    <a:pt x="8201" y="22976"/>
                  </a:lnTo>
                  <a:lnTo>
                    <a:pt x="16890" y="8734"/>
                  </a:lnTo>
                  <a:lnTo>
                    <a:pt x="18623" y="1289"/>
                  </a:lnTo>
                  <a:lnTo>
                    <a:pt x="17707" y="679"/>
                  </a:lnTo>
                  <a:lnTo>
                    <a:pt x="13867" y="0"/>
                  </a:lnTo>
                  <a:lnTo>
                    <a:pt x="13478" y="877"/>
                  </a:lnTo>
                  <a:lnTo>
                    <a:pt x="23164" y="17819"/>
                  </a:lnTo>
                  <a:lnTo>
                    <a:pt x="26972" y="50288"/>
                  </a:lnTo>
                  <a:lnTo>
                    <a:pt x="23043" y="88366"/>
                  </a:lnTo>
                  <a:lnTo>
                    <a:pt x="20233" y="126460"/>
                  </a:lnTo>
                  <a:lnTo>
                    <a:pt x="14344" y="169614"/>
                  </a:lnTo>
                  <a:lnTo>
                    <a:pt x="17699" y="216271"/>
                  </a:lnTo>
                  <a:lnTo>
                    <a:pt x="19050" y="23758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" name="SMARTInkShape-1161">
              <a:extLst>
                <a:ext uri="{FF2B5EF4-FFF2-40B4-BE49-F238E27FC236}">
                  <a16:creationId xmlns:a16="http://schemas.microsoft.com/office/drawing/2014/main" id="{9370267C-4A51-42E1-07BB-CEA8D03C1341}"/>
                </a:ext>
              </a:extLst>
            </p:cNvPr>
            <p:cNvSpPr/>
            <p:nvPr>
              <p:custDataLst>
                <p:tags r:id="rId154"/>
              </p:custDataLst>
            </p:nvPr>
          </p:nvSpPr>
          <p:spPr>
            <a:xfrm>
              <a:off x="1304925" y="2400300"/>
              <a:ext cx="57151" cy="85726"/>
            </a:xfrm>
            <a:custGeom>
              <a:avLst/>
              <a:gdLst/>
              <a:ahLst/>
              <a:cxnLst/>
              <a:rect l="0" t="0" r="0" b="0"/>
              <a:pathLst>
                <a:path w="57151" h="8572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22355" y="14150"/>
                  </a:lnTo>
                  <a:lnTo>
                    <a:pt x="25811" y="21458"/>
                  </a:lnTo>
                  <a:lnTo>
                    <a:pt x="30146" y="42378"/>
                  </a:lnTo>
                  <a:lnTo>
                    <a:pt x="45812" y="65322"/>
                  </a:lnTo>
                  <a:lnTo>
                    <a:pt x="57150" y="857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SMARTInkShape-1162">
              <a:extLst>
                <a:ext uri="{FF2B5EF4-FFF2-40B4-BE49-F238E27FC236}">
                  <a16:creationId xmlns:a16="http://schemas.microsoft.com/office/drawing/2014/main" id="{B49D289B-DCC8-A3B0-54D7-B0EE5394E2F9}"/>
                </a:ext>
              </a:extLst>
            </p:cNvPr>
            <p:cNvSpPr/>
            <p:nvPr>
              <p:custDataLst>
                <p:tags r:id="rId155"/>
              </p:custDataLst>
            </p:nvPr>
          </p:nvSpPr>
          <p:spPr>
            <a:xfrm>
              <a:off x="1323975" y="2401624"/>
              <a:ext cx="85726" cy="217752"/>
            </a:xfrm>
            <a:custGeom>
              <a:avLst/>
              <a:gdLst/>
              <a:ahLst/>
              <a:cxnLst/>
              <a:rect l="0" t="0" r="0" b="0"/>
              <a:pathLst>
                <a:path w="85726" h="217752">
                  <a:moveTo>
                    <a:pt x="85725" y="8201"/>
                  </a:moveTo>
                  <a:lnTo>
                    <a:pt x="85725" y="8201"/>
                  </a:lnTo>
                  <a:lnTo>
                    <a:pt x="85725" y="0"/>
                  </a:lnTo>
                  <a:lnTo>
                    <a:pt x="64266" y="46766"/>
                  </a:lnTo>
                  <a:lnTo>
                    <a:pt x="44405" y="92097"/>
                  </a:lnTo>
                  <a:lnTo>
                    <a:pt x="25812" y="139259"/>
                  </a:lnTo>
                  <a:lnTo>
                    <a:pt x="13840" y="171555"/>
                  </a:lnTo>
                  <a:lnTo>
                    <a:pt x="0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" name="SMARTInkShape-1163">
              <a:extLst>
                <a:ext uri="{FF2B5EF4-FFF2-40B4-BE49-F238E27FC236}">
                  <a16:creationId xmlns:a16="http://schemas.microsoft.com/office/drawing/2014/main" id="{6B28E536-C382-F685-7095-AD8DC4A32630}"/>
                </a:ext>
              </a:extLst>
            </p:cNvPr>
            <p:cNvSpPr/>
            <p:nvPr>
              <p:custDataLst>
                <p:tags r:id="rId156"/>
              </p:custDataLst>
            </p:nvPr>
          </p:nvSpPr>
          <p:spPr>
            <a:xfrm>
              <a:off x="1533525" y="2381250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822" y="8689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9" name="SMARTInkShape-1164">
              <a:extLst>
                <a:ext uri="{FF2B5EF4-FFF2-40B4-BE49-F238E27FC236}">
                  <a16:creationId xmlns:a16="http://schemas.microsoft.com/office/drawing/2014/main" id="{649E918E-7D88-7AB3-B5AA-D266C35A3027}"/>
                </a:ext>
              </a:extLst>
            </p:cNvPr>
            <p:cNvSpPr/>
            <p:nvPr>
              <p:custDataLst>
                <p:tags r:id="rId157"/>
              </p:custDataLst>
            </p:nvPr>
          </p:nvSpPr>
          <p:spPr>
            <a:xfrm>
              <a:off x="1514475" y="2505075"/>
              <a:ext cx="19051" cy="5489"/>
            </a:xfrm>
            <a:custGeom>
              <a:avLst/>
              <a:gdLst/>
              <a:ahLst/>
              <a:cxnLst/>
              <a:rect l="0" t="0" r="0" b="0"/>
              <a:pathLst>
                <a:path w="19051" h="5489">
                  <a:moveTo>
                    <a:pt x="0" y="0"/>
                  </a:moveTo>
                  <a:lnTo>
                    <a:pt x="0" y="0"/>
                  </a:lnTo>
                  <a:lnTo>
                    <a:pt x="5057" y="5056"/>
                  </a:lnTo>
                  <a:lnTo>
                    <a:pt x="6546" y="5488"/>
                  </a:lnTo>
                  <a:lnTo>
                    <a:pt x="7539" y="4717"/>
                  </a:lnTo>
                  <a:lnTo>
                    <a:pt x="9132" y="932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41" name="SMARTInkShape-Group258">
            <a:extLst>
              <a:ext uri="{FF2B5EF4-FFF2-40B4-BE49-F238E27FC236}">
                <a16:creationId xmlns:a16="http://schemas.microsoft.com/office/drawing/2014/main" id="{99F1379F-04C8-52C7-5B50-CFF69C17545C}"/>
              </a:ext>
            </a:extLst>
          </p:cNvPr>
          <p:cNvGrpSpPr/>
          <p:nvPr/>
        </p:nvGrpSpPr>
        <p:grpSpPr>
          <a:xfrm>
            <a:off x="1775687" y="2247900"/>
            <a:ext cx="2577239" cy="419101"/>
            <a:chOff x="1775687" y="2247900"/>
            <a:chExt cx="2577239" cy="419101"/>
          </a:xfrm>
        </p:grpSpPr>
        <p:sp>
          <p:nvSpPr>
            <p:cNvPr id="21" name="SMARTInkShape-1165">
              <a:extLst>
                <a:ext uri="{FF2B5EF4-FFF2-40B4-BE49-F238E27FC236}">
                  <a16:creationId xmlns:a16="http://schemas.microsoft.com/office/drawing/2014/main" id="{84F49615-0C64-EAE1-198B-8C4D670A4559}"/>
                </a:ext>
              </a:extLst>
            </p:cNvPr>
            <p:cNvSpPr/>
            <p:nvPr>
              <p:custDataLst>
                <p:tags r:id="rId123"/>
              </p:custDataLst>
            </p:nvPr>
          </p:nvSpPr>
          <p:spPr>
            <a:xfrm>
              <a:off x="1790735" y="2296859"/>
              <a:ext cx="171416" cy="184649"/>
            </a:xfrm>
            <a:custGeom>
              <a:avLst/>
              <a:gdLst/>
              <a:ahLst/>
              <a:cxnLst/>
              <a:rect l="0" t="0" r="0" b="0"/>
              <a:pathLst>
                <a:path w="171416" h="184649">
                  <a:moveTo>
                    <a:pt x="9490" y="8191"/>
                  </a:moveTo>
                  <a:lnTo>
                    <a:pt x="9490" y="8191"/>
                  </a:lnTo>
                  <a:lnTo>
                    <a:pt x="4433" y="8191"/>
                  </a:lnTo>
                  <a:lnTo>
                    <a:pt x="2944" y="9249"/>
                  </a:lnTo>
                  <a:lnTo>
                    <a:pt x="1951" y="11013"/>
                  </a:lnTo>
                  <a:lnTo>
                    <a:pt x="81" y="17324"/>
                  </a:lnTo>
                  <a:lnTo>
                    <a:pt x="0" y="12543"/>
                  </a:lnTo>
                  <a:lnTo>
                    <a:pt x="1046" y="11093"/>
                  </a:lnTo>
                  <a:lnTo>
                    <a:pt x="5032" y="9481"/>
                  </a:lnTo>
                  <a:lnTo>
                    <a:pt x="25476" y="7208"/>
                  </a:lnTo>
                  <a:lnTo>
                    <a:pt x="31764" y="3168"/>
                  </a:lnTo>
                  <a:lnTo>
                    <a:pt x="51368" y="0"/>
                  </a:lnTo>
                  <a:lnTo>
                    <a:pt x="91814" y="6984"/>
                  </a:lnTo>
                  <a:lnTo>
                    <a:pt x="97181" y="10561"/>
                  </a:lnTo>
                  <a:lnTo>
                    <a:pt x="105966" y="23003"/>
                  </a:lnTo>
                  <a:lnTo>
                    <a:pt x="111806" y="42801"/>
                  </a:lnTo>
                  <a:lnTo>
                    <a:pt x="110350" y="55676"/>
                  </a:lnTo>
                  <a:lnTo>
                    <a:pt x="100758" y="77647"/>
                  </a:lnTo>
                  <a:lnTo>
                    <a:pt x="90270" y="93035"/>
                  </a:lnTo>
                  <a:lnTo>
                    <a:pt x="47487" y="132429"/>
                  </a:lnTo>
                  <a:lnTo>
                    <a:pt x="2402" y="177209"/>
                  </a:lnTo>
                  <a:lnTo>
                    <a:pt x="2648" y="179078"/>
                  </a:lnTo>
                  <a:lnTo>
                    <a:pt x="5744" y="183977"/>
                  </a:lnTo>
                  <a:lnTo>
                    <a:pt x="9109" y="184648"/>
                  </a:lnTo>
                  <a:lnTo>
                    <a:pt x="45789" y="180510"/>
                  </a:lnTo>
                  <a:lnTo>
                    <a:pt x="90822" y="179813"/>
                  </a:lnTo>
                  <a:lnTo>
                    <a:pt x="134200" y="179664"/>
                  </a:lnTo>
                  <a:lnTo>
                    <a:pt x="152039" y="179648"/>
                  </a:lnTo>
                  <a:lnTo>
                    <a:pt x="171415" y="17011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2" name="SMARTInkShape-1166">
              <a:extLst>
                <a:ext uri="{FF2B5EF4-FFF2-40B4-BE49-F238E27FC236}">
                  <a16:creationId xmlns:a16="http://schemas.microsoft.com/office/drawing/2014/main" id="{8994733C-385E-365F-3C7B-4E000E480AC7}"/>
                </a:ext>
              </a:extLst>
            </p:cNvPr>
            <p:cNvSpPr/>
            <p:nvPr>
              <p:custDataLst>
                <p:tags r:id="rId124"/>
              </p:custDataLst>
            </p:nvPr>
          </p:nvSpPr>
          <p:spPr>
            <a:xfrm>
              <a:off x="1775687" y="2343150"/>
              <a:ext cx="195989" cy="28576"/>
            </a:xfrm>
            <a:custGeom>
              <a:avLst/>
              <a:gdLst/>
              <a:ahLst/>
              <a:cxnLst/>
              <a:rect l="0" t="0" r="0" b="0"/>
              <a:pathLst>
                <a:path w="195989" h="28576">
                  <a:moveTo>
                    <a:pt x="5488" y="28575"/>
                  </a:moveTo>
                  <a:lnTo>
                    <a:pt x="5488" y="28575"/>
                  </a:lnTo>
                  <a:lnTo>
                    <a:pt x="0" y="28575"/>
                  </a:lnTo>
                  <a:lnTo>
                    <a:pt x="21134" y="27517"/>
                  </a:lnTo>
                  <a:lnTo>
                    <a:pt x="63444" y="20374"/>
                  </a:lnTo>
                  <a:lnTo>
                    <a:pt x="105326" y="12766"/>
                  </a:lnTo>
                  <a:lnTo>
                    <a:pt x="148539" y="6892"/>
                  </a:lnTo>
                  <a:lnTo>
                    <a:pt x="162199" y="3063"/>
                  </a:lnTo>
                  <a:lnTo>
                    <a:pt x="19598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3" name="SMARTInkShape-1167">
              <a:extLst>
                <a:ext uri="{FF2B5EF4-FFF2-40B4-BE49-F238E27FC236}">
                  <a16:creationId xmlns:a16="http://schemas.microsoft.com/office/drawing/2014/main" id="{8AE9D045-F749-D769-BC03-5DA2483BDC1C}"/>
                </a:ext>
              </a:extLst>
            </p:cNvPr>
            <p:cNvSpPr/>
            <p:nvPr>
              <p:custDataLst>
                <p:tags r:id="rId125"/>
              </p:custDataLst>
            </p:nvPr>
          </p:nvSpPr>
          <p:spPr>
            <a:xfrm>
              <a:off x="2047994" y="2534042"/>
              <a:ext cx="95132" cy="132895"/>
            </a:xfrm>
            <a:custGeom>
              <a:avLst/>
              <a:gdLst/>
              <a:ahLst/>
              <a:cxnLst/>
              <a:rect l="0" t="0" r="0" b="0"/>
              <a:pathLst>
                <a:path w="95132" h="132895">
                  <a:moveTo>
                    <a:pt x="9406" y="9133"/>
                  </a:moveTo>
                  <a:lnTo>
                    <a:pt x="9406" y="9133"/>
                  </a:lnTo>
                  <a:lnTo>
                    <a:pt x="9406" y="0"/>
                  </a:lnTo>
                  <a:lnTo>
                    <a:pt x="14463" y="4781"/>
                  </a:lnTo>
                  <a:lnTo>
                    <a:pt x="14894" y="8348"/>
                  </a:lnTo>
                  <a:lnTo>
                    <a:pt x="10027" y="54464"/>
                  </a:lnTo>
                  <a:lnTo>
                    <a:pt x="8532" y="77362"/>
                  </a:lnTo>
                  <a:lnTo>
                    <a:pt x="281" y="124663"/>
                  </a:lnTo>
                  <a:lnTo>
                    <a:pt x="0" y="130500"/>
                  </a:lnTo>
                  <a:lnTo>
                    <a:pt x="1018" y="131319"/>
                  </a:lnTo>
                  <a:lnTo>
                    <a:pt x="8093" y="132742"/>
                  </a:lnTo>
                  <a:lnTo>
                    <a:pt x="14073" y="132894"/>
                  </a:lnTo>
                  <a:lnTo>
                    <a:pt x="19594" y="130107"/>
                  </a:lnTo>
                  <a:lnTo>
                    <a:pt x="22548" y="127882"/>
                  </a:lnTo>
                  <a:lnTo>
                    <a:pt x="31475" y="125411"/>
                  </a:lnTo>
                  <a:lnTo>
                    <a:pt x="48400" y="121197"/>
                  </a:lnTo>
                  <a:lnTo>
                    <a:pt x="95131" y="1043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4" name="SMARTInkShape-1168">
              <a:extLst>
                <a:ext uri="{FF2B5EF4-FFF2-40B4-BE49-F238E27FC236}">
                  <a16:creationId xmlns:a16="http://schemas.microsoft.com/office/drawing/2014/main" id="{9BA7F869-BBDB-3F30-CFEC-44239DD53F38}"/>
                </a:ext>
              </a:extLst>
            </p:cNvPr>
            <p:cNvSpPr/>
            <p:nvPr>
              <p:custDataLst>
                <p:tags r:id="rId126"/>
              </p:custDataLst>
            </p:nvPr>
          </p:nvSpPr>
          <p:spPr>
            <a:xfrm>
              <a:off x="2038350" y="2562225"/>
              <a:ext cx="133351" cy="38101"/>
            </a:xfrm>
            <a:custGeom>
              <a:avLst/>
              <a:gdLst/>
              <a:ahLst/>
              <a:cxnLst/>
              <a:rect l="0" t="0" r="0" b="0"/>
              <a:pathLst>
                <a:path w="133351" h="38101">
                  <a:moveTo>
                    <a:pt x="0" y="38100"/>
                  </a:moveTo>
                  <a:lnTo>
                    <a:pt x="0" y="38100"/>
                  </a:lnTo>
                  <a:lnTo>
                    <a:pt x="0" y="29899"/>
                  </a:lnTo>
                  <a:lnTo>
                    <a:pt x="10113" y="23911"/>
                  </a:lnTo>
                  <a:lnTo>
                    <a:pt x="57609" y="1097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5" name="SMARTInkShape-1169">
              <a:extLst>
                <a:ext uri="{FF2B5EF4-FFF2-40B4-BE49-F238E27FC236}">
                  <a16:creationId xmlns:a16="http://schemas.microsoft.com/office/drawing/2014/main" id="{D39A161B-2D60-B8DA-FBF1-1F898A060B6F}"/>
                </a:ext>
              </a:extLst>
            </p:cNvPr>
            <p:cNvSpPr/>
            <p:nvPr>
              <p:custDataLst>
                <p:tags r:id="rId127"/>
              </p:custDataLst>
            </p:nvPr>
          </p:nvSpPr>
          <p:spPr>
            <a:xfrm>
              <a:off x="2209800" y="2553128"/>
              <a:ext cx="103101" cy="103201"/>
            </a:xfrm>
            <a:custGeom>
              <a:avLst/>
              <a:gdLst/>
              <a:ahLst/>
              <a:cxnLst/>
              <a:rect l="0" t="0" r="0" b="0"/>
              <a:pathLst>
                <a:path w="103101" h="103201">
                  <a:moveTo>
                    <a:pt x="0" y="37672"/>
                  </a:moveTo>
                  <a:lnTo>
                    <a:pt x="0" y="37672"/>
                  </a:lnTo>
                  <a:lnTo>
                    <a:pt x="18314" y="37672"/>
                  </a:lnTo>
                  <a:lnTo>
                    <a:pt x="26837" y="34850"/>
                  </a:lnTo>
                  <a:lnTo>
                    <a:pt x="34152" y="31126"/>
                  </a:lnTo>
                  <a:lnTo>
                    <a:pt x="46338" y="29030"/>
                  </a:lnTo>
                  <a:lnTo>
                    <a:pt x="75005" y="25500"/>
                  </a:lnTo>
                  <a:lnTo>
                    <a:pt x="96295" y="19226"/>
                  </a:lnTo>
                  <a:lnTo>
                    <a:pt x="99122" y="19024"/>
                  </a:lnTo>
                  <a:lnTo>
                    <a:pt x="101006" y="17832"/>
                  </a:lnTo>
                  <a:lnTo>
                    <a:pt x="102263" y="15979"/>
                  </a:lnTo>
                  <a:lnTo>
                    <a:pt x="103100" y="13685"/>
                  </a:lnTo>
                  <a:lnTo>
                    <a:pt x="101542" y="12155"/>
                  </a:lnTo>
                  <a:lnTo>
                    <a:pt x="59951" y="1015"/>
                  </a:lnTo>
                  <a:lnTo>
                    <a:pt x="41164" y="0"/>
                  </a:lnTo>
                  <a:lnTo>
                    <a:pt x="28526" y="5407"/>
                  </a:lnTo>
                  <a:lnTo>
                    <a:pt x="16911" y="14865"/>
                  </a:lnTo>
                  <a:lnTo>
                    <a:pt x="8222" y="26124"/>
                  </a:lnTo>
                  <a:lnTo>
                    <a:pt x="3654" y="41006"/>
                  </a:lnTo>
                  <a:lnTo>
                    <a:pt x="2436" y="49420"/>
                  </a:lnTo>
                  <a:lnTo>
                    <a:pt x="6727" y="64413"/>
                  </a:lnTo>
                  <a:lnTo>
                    <a:pt x="21673" y="91285"/>
                  </a:lnTo>
                  <a:lnTo>
                    <a:pt x="26090" y="95639"/>
                  </a:lnTo>
                  <a:lnTo>
                    <a:pt x="36643" y="100477"/>
                  </a:lnTo>
                  <a:lnTo>
                    <a:pt x="49427" y="103200"/>
                  </a:lnTo>
                  <a:lnTo>
                    <a:pt x="85725" y="948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6" name="SMARTInkShape-1170">
              <a:extLst>
                <a:ext uri="{FF2B5EF4-FFF2-40B4-BE49-F238E27FC236}">
                  <a16:creationId xmlns:a16="http://schemas.microsoft.com/office/drawing/2014/main" id="{ADDA6D0F-CC5E-E7B1-4211-3AEEAAABD377}"/>
                </a:ext>
              </a:extLst>
            </p:cNvPr>
            <p:cNvSpPr/>
            <p:nvPr>
              <p:custDataLst>
                <p:tags r:id="rId128"/>
              </p:custDataLst>
            </p:nvPr>
          </p:nvSpPr>
          <p:spPr>
            <a:xfrm>
              <a:off x="2295525" y="2562630"/>
              <a:ext cx="103266" cy="104371"/>
            </a:xfrm>
            <a:custGeom>
              <a:avLst/>
              <a:gdLst/>
              <a:ahLst/>
              <a:cxnLst/>
              <a:rect l="0" t="0" r="0" b="0"/>
              <a:pathLst>
                <a:path w="103266" h="104371">
                  <a:moveTo>
                    <a:pt x="76200" y="28170"/>
                  </a:moveTo>
                  <a:lnTo>
                    <a:pt x="76200" y="28170"/>
                  </a:lnTo>
                  <a:lnTo>
                    <a:pt x="81256" y="23114"/>
                  </a:lnTo>
                  <a:lnTo>
                    <a:pt x="83739" y="17809"/>
                  </a:lnTo>
                  <a:lnTo>
                    <a:pt x="85333" y="10836"/>
                  </a:lnTo>
                  <a:lnTo>
                    <a:pt x="86521" y="10264"/>
                  </a:lnTo>
                  <a:lnTo>
                    <a:pt x="90665" y="9628"/>
                  </a:lnTo>
                  <a:lnTo>
                    <a:pt x="91135" y="8401"/>
                  </a:lnTo>
                  <a:lnTo>
                    <a:pt x="88835" y="4214"/>
                  </a:lnTo>
                  <a:lnTo>
                    <a:pt x="86740" y="2674"/>
                  </a:lnTo>
                  <a:lnTo>
                    <a:pt x="81590" y="963"/>
                  </a:lnTo>
                  <a:lnTo>
                    <a:pt x="72740" y="0"/>
                  </a:lnTo>
                  <a:lnTo>
                    <a:pt x="47177" y="13826"/>
                  </a:lnTo>
                  <a:lnTo>
                    <a:pt x="26177" y="31129"/>
                  </a:lnTo>
                  <a:lnTo>
                    <a:pt x="22218" y="37599"/>
                  </a:lnTo>
                  <a:lnTo>
                    <a:pt x="21162" y="40806"/>
                  </a:lnTo>
                  <a:lnTo>
                    <a:pt x="22575" y="44002"/>
                  </a:lnTo>
                  <a:lnTo>
                    <a:pt x="40694" y="59914"/>
                  </a:lnTo>
                  <a:lnTo>
                    <a:pt x="66952" y="71561"/>
                  </a:lnTo>
                  <a:lnTo>
                    <a:pt x="90484" y="76482"/>
                  </a:lnTo>
                  <a:lnTo>
                    <a:pt x="92073" y="78369"/>
                  </a:lnTo>
                  <a:lnTo>
                    <a:pt x="93132" y="80686"/>
                  </a:lnTo>
                  <a:lnTo>
                    <a:pt x="94896" y="82231"/>
                  </a:lnTo>
                  <a:lnTo>
                    <a:pt x="103265" y="84913"/>
                  </a:lnTo>
                  <a:lnTo>
                    <a:pt x="99271" y="85200"/>
                  </a:lnTo>
                  <a:lnTo>
                    <a:pt x="79777" y="98388"/>
                  </a:lnTo>
                  <a:lnTo>
                    <a:pt x="42373" y="103582"/>
                  </a:lnTo>
                  <a:lnTo>
                    <a:pt x="0" y="10437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7" name="SMARTInkShape-1171">
              <a:extLst>
                <a:ext uri="{FF2B5EF4-FFF2-40B4-BE49-F238E27FC236}">
                  <a16:creationId xmlns:a16="http://schemas.microsoft.com/office/drawing/2014/main" id="{FAB7FF06-B872-47AF-C293-435B4040200E}"/>
                </a:ext>
              </a:extLst>
            </p:cNvPr>
            <p:cNvSpPr/>
            <p:nvPr>
              <p:custDataLst>
                <p:tags r:id="rId129"/>
              </p:custDataLst>
            </p:nvPr>
          </p:nvSpPr>
          <p:spPr>
            <a:xfrm>
              <a:off x="2430244" y="2509995"/>
              <a:ext cx="65307" cy="155539"/>
            </a:xfrm>
            <a:custGeom>
              <a:avLst/>
              <a:gdLst/>
              <a:ahLst/>
              <a:cxnLst/>
              <a:rect l="0" t="0" r="0" b="0"/>
              <a:pathLst>
                <a:path w="65307" h="155539">
                  <a:moveTo>
                    <a:pt x="17681" y="14130"/>
                  </a:moveTo>
                  <a:lnTo>
                    <a:pt x="17681" y="14130"/>
                  </a:lnTo>
                  <a:lnTo>
                    <a:pt x="22737" y="9074"/>
                  </a:lnTo>
                  <a:lnTo>
                    <a:pt x="25220" y="3769"/>
                  </a:lnTo>
                  <a:lnTo>
                    <a:pt x="25882" y="872"/>
                  </a:lnTo>
                  <a:lnTo>
                    <a:pt x="27382" y="0"/>
                  </a:lnTo>
                  <a:lnTo>
                    <a:pt x="29439" y="477"/>
                  </a:lnTo>
                  <a:lnTo>
                    <a:pt x="31870" y="1853"/>
                  </a:lnTo>
                  <a:lnTo>
                    <a:pt x="32432" y="5945"/>
                  </a:lnTo>
                  <a:lnTo>
                    <a:pt x="26746" y="46638"/>
                  </a:lnTo>
                  <a:lnTo>
                    <a:pt x="14027" y="90848"/>
                  </a:lnTo>
                  <a:lnTo>
                    <a:pt x="7441" y="130030"/>
                  </a:lnTo>
                  <a:lnTo>
                    <a:pt x="5563" y="132672"/>
                  </a:lnTo>
                  <a:lnTo>
                    <a:pt x="3252" y="134433"/>
                  </a:lnTo>
                  <a:lnTo>
                    <a:pt x="685" y="139212"/>
                  </a:lnTo>
                  <a:lnTo>
                    <a:pt x="0" y="141968"/>
                  </a:lnTo>
                  <a:lnTo>
                    <a:pt x="602" y="143805"/>
                  </a:lnTo>
                  <a:lnTo>
                    <a:pt x="2062" y="145030"/>
                  </a:lnTo>
                  <a:lnTo>
                    <a:pt x="6506" y="147450"/>
                  </a:lnTo>
                  <a:lnTo>
                    <a:pt x="12009" y="152053"/>
                  </a:lnTo>
                  <a:lnTo>
                    <a:pt x="20805" y="154804"/>
                  </a:lnTo>
                  <a:lnTo>
                    <a:pt x="26113" y="155538"/>
                  </a:lnTo>
                  <a:lnTo>
                    <a:pt x="34834" y="153531"/>
                  </a:lnTo>
                  <a:lnTo>
                    <a:pt x="43296" y="150169"/>
                  </a:lnTo>
                  <a:lnTo>
                    <a:pt x="57844" y="147219"/>
                  </a:lnTo>
                  <a:lnTo>
                    <a:pt x="65306" y="1379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8" name="SMARTInkShape-1172">
              <a:extLst>
                <a:ext uri="{FF2B5EF4-FFF2-40B4-BE49-F238E27FC236}">
                  <a16:creationId xmlns:a16="http://schemas.microsoft.com/office/drawing/2014/main" id="{D0600DE2-84E0-5657-4A22-B8E7CEAC194E}"/>
                </a:ext>
              </a:extLst>
            </p:cNvPr>
            <p:cNvSpPr/>
            <p:nvPr>
              <p:custDataLst>
                <p:tags r:id="rId130"/>
              </p:custDataLst>
            </p:nvPr>
          </p:nvSpPr>
          <p:spPr>
            <a:xfrm>
              <a:off x="2419350" y="2581275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5056" y="13994"/>
                  </a:lnTo>
                  <a:lnTo>
                    <a:pt x="13183" y="11511"/>
                  </a:lnTo>
                  <a:lnTo>
                    <a:pt x="29659" y="7292"/>
                  </a:lnTo>
                  <a:lnTo>
                    <a:pt x="47946" y="2160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9" name="SMARTInkShape-1173">
              <a:extLst>
                <a:ext uri="{FF2B5EF4-FFF2-40B4-BE49-F238E27FC236}">
                  <a16:creationId xmlns:a16="http://schemas.microsoft.com/office/drawing/2014/main" id="{A8C91D48-373A-B51E-2333-37DF66751ED8}"/>
                </a:ext>
              </a:extLst>
            </p:cNvPr>
            <p:cNvSpPr/>
            <p:nvPr>
              <p:custDataLst>
                <p:tags r:id="rId131"/>
              </p:custDataLst>
            </p:nvPr>
          </p:nvSpPr>
          <p:spPr>
            <a:xfrm>
              <a:off x="2705100" y="2371725"/>
              <a:ext cx="95251" cy="19051"/>
            </a:xfrm>
            <a:custGeom>
              <a:avLst/>
              <a:gdLst/>
              <a:ahLst/>
              <a:cxnLst/>
              <a:rect l="0" t="0" r="0" b="0"/>
              <a:pathLst>
                <a:path w="952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2117" y="12504"/>
                  </a:lnTo>
                  <a:lnTo>
                    <a:pt x="44780" y="1440"/>
                  </a:lnTo>
                  <a:lnTo>
                    <a:pt x="952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SMARTInkShape-1174">
              <a:extLst>
                <a:ext uri="{FF2B5EF4-FFF2-40B4-BE49-F238E27FC236}">
                  <a16:creationId xmlns:a16="http://schemas.microsoft.com/office/drawing/2014/main" id="{EFEF95BB-BACB-77C4-DB89-9582E02AA0BA}"/>
                </a:ext>
              </a:extLst>
            </p:cNvPr>
            <p:cNvSpPr/>
            <p:nvPr>
              <p:custDataLst>
                <p:tags r:id="rId132"/>
              </p:custDataLst>
            </p:nvPr>
          </p:nvSpPr>
          <p:spPr>
            <a:xfrm>
              <a:off x="2724150" y="2438400"/>
              <a:ext cx="104776" cy="19051"/>
            </a:xfrm>
            <a:custGeom>
              <a:avLst/>
              <a:gdLst/>
              <a:ahLst/>
              <a:cxnLst/>
              <a:rect l="0" t="0" r="0" b="0"/>
              <a:pathLst>
                <a:path w="104776" h="19051">
                  <a:moveTo>
                    <a:pt x="0" y="19050"/>
                  </a:moveTo>
                  <a:lnTo>
                    <a:pt x="0" y="19050"/>
                  </a:lnTo>
                  <a:lnTo>
                    <a:pt x="40020" y="16228"/>
                  </a:lnTo>
                  <a:lnTo>
                    <a:pt x="61600" y="8689"/>
                  </a:lnTo>
                  <a:lnTo>
                    <a:pt x="66466" y="5792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1" name="SMARTInkShape-1175">
              <a:extLst>
                <a:ext uri="{FF2B5EF4-FFF2-40B4-BE49-F238E27FC236}">
                  <a16:creationId xmlns:a16="http://schemas.microsoft.com/office/drawing/2014/main" id="{DC79F097-8651-FCA2-FB02-E42B9F94AB38}"/>
                </a:ext>
              </a:extLst>
            </p:cNvPr>
            <p:cNvSpPr/>
            <p:nvPr>
              <p:custDataLst>
                <p:tags r:id="rId133"/>
              </p:custDataLst>
            </p:nvPr>
          </p:nvSpPr>
          <p:spPr>
            <a:xfrm>
              <a:off x="3039926" y="2247900"/>
              <a:ext cx="36615" cy="257176"/>
            </a:xfrm>
            <a:custGeom>
              <a:avLst/>
              <a:gdLst/>
              <a:ahLst/>
              <a:cxnLst/>
              <a:rect l="0" t="0" r="0" b="0"/>
              <a:pathLst>
                <a:path w="36615" h="257176">
                  <a:moveTo>
                    <a:pt x="27124" y="0"/>
                  </a:moveTo>
                  <a:lnTo>
                    <a:pt x="27124" y="0"/>
                  </a:lnTo>
                  <a:lnTo>
                    <a:pt x="36257" y="0"/>
                  </a:lnTo>
                  <a:lnTo>
                    <a:pt x="36614" y="18314"/>
                  </a:lnTo>
                  <a:lnTo>
                    <a:pt x="28445" y="62390"/>
                  </a:lnTo>
                  <a:lnTo>
                    <a:pt x="19039" y="109704"/>
                  </a:lnTo>
                  <a:lnTo>
                    <a:pt x="11337" y="151453"/>
                  </a:lnTo>
                  <a:lnTo>
                    <a:pt x="5896" y="197643"/>
                  </a:lnTo>
                  <a:lnTo>
                    <a:pt x="0" y="227542"/>
                  </a:lnTo>
                  <a:lnTo>
                    <a:pt x="8074" y="2571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2" name="SMARTInkShape-1176">
              <a:extLst>
                <a:ext uri="{FF2B5EF4-FFF2-40B4-BE49-F238E27FC236}">
                  <a16:creationId xmlns:a16="http://schemas.microsoft.com/office/drawing/2014/main" id="{F8F53F8E-A76E-789D-FBC4-10C53F82BAF6}"/>
                </a:ext>
              </a:extLst>
            </p:cNvPr>
            <p:cNvSpPr/>
            <p:nvPr>
              <p:custDataLst>
                <p:tags r:id="rId134"/>
              </p:custDataLst>
            </p:nvPr>
          </p:nvSpPr>
          <p:spPr>
            <a:xfrm>
              <a:off x="3152775" y="2295651"/>
              <a:ext cx="112256" cy="179204"/>
            </a:xfrm>
            <a:custGeom>
              <a:avLst/>
              <a:gdLst/>
              <a:ahLst/>
              <a:cxnLst/>
              <a:rect l="0" t="0" r="0" b="0"/>
              <a:pathLst>
                <a:path w="112256" h="179204">
                  <a:moveTo>
                    <a:pt x="0" y="18924"/>
                  </a:moveTo>
                  <a:lnTo>
                    <a:pt x="0" y="18924"/>
                  </a:lnTo>
                  <a:lnTo>
                    <a:pt x="0" y="13868"/>
                  </a:lnTo>
                  <a:lnTo>
                    <a:pt x="1058" y="12378"/>
                  </a:lnTo>
                  <a:lnTo>
                    <a:pt x="2822" y="11385"/>
                  </a:lnTo>
                  <a:lnTo>
                    <a:pt x="5056" y="10723"/>
                  </a:lnTo>
                  <a:lnTo>
                    <a:pt x="6546" y="9223"/>
                  </a:lnTo>
                  <a:lnTo>
                    <a:pt x="9490" y="0"/>
                  </a:lnTo>
                  <a:lnTo>
                    <a:pt x="8460" y="15108"/>
                  </a:lnTo>
                  <a:lnTo>
                    <a:pt x="1985" y="41296"/>
                  </a:lnTo>
                  <a:lnTo>
                    <a:pt x="116" y="86529"/>
                  </a:lnTo>
                  <a:lnTo>
                    <a:pt x="35" y="92577"/>
                  </a:lnTo>
                  <a:lnTo>
                    <a:pt x="5067" y="99426"/>
                  </a:lnTo>
                  <a:lnTo>
                    <a:pt x="10366" y="102328"/>
                  </a:lnTo>
                  <a:lnTo>
                    <a:pt x="13260" y="103101"/>
                  </a:lnTo>
                  <a:lnTo>
                    <a:pt x="22122" y="101139"/>
                  </a:lnTo>
                  <a:lnTo>
                    <a:pt x="39010" y="96906"/>
                  </a:lnTo>
                  <a:lnTo>
                    <a:pt x="57419" y="92830"/>
                  </a:lnTo>
                  <a:lnTo>
                    <a:pt x="76280" y="87742"/>
                  </a:lnTo>
                  <a:lnTo>
                    <a:pt x="87877" y="87610"/>
                  </a:lnTo>
                  <a:lnTo>
                    <a:pt x="96559" y="91079"/>
                  </a:lnTo>
                  <a:lnTo>
                    <a:pt x="103946" y="101793"/>
                  </a:lnTo>
                  <a:lnTo>
                    <a:pt x="112255" y="124428"/>
                  </a:lnTo>
                  <a:lnTo>
                    <a:pt x="110569" y="134959"/>
                  </a:lnTo>
                  <a:lnTo>
                    <a:pt x="108638" y="140731"/>
                  </a:lnTo>
                  <a:lnTo>
                    <a:pt x="98025" y="152788"/>
                  </a:lnTo>
                  <a:lnTo>
                    <a:pt x="83783" y="163086"/>
                  </a:lnTo>
                  <a:lnTo>
                    <a:pt x="38172" y="178380"/>
                  </a:lnTo>
                  <a:lnTo>
                    <a:pt x="31798" y="179203"/>
                  </a:lnTo>
                  <a:lnTo>
                    <a:pt x="9525" y="17132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3" name="SMARTInkShape-1177">
              <a:extLst>
                <a:ext uri="{FF2B5EF4-FFF2-40B4-BE49-F238E27FC236}">
                  <a16:creationId xmlns:a16="http://schemas.microsoft.com/office/drawing/2014/main" id="{D03F3D3D-223F-74A6-D5A7-F089A36C5CDE}"/>
                </a:ext>
              </a:extLst>
            </p:cNvPr>
            <p:cNvSpPr/>
            <p:nvPr>
              <p:custDataLst>
                <p:tags r:id="rId135"/>
              </p:custDataLst>
            </p:nvPr>
          </p:nvSpPr>
          <p:spPr>
            <a:xfrm>
              <a:off x="3162300" y="2257425"/>
              <a:ext cx="142876" cy="38101"/>
            </a:xfrm>
            <a:custGeom>
              <a:avLst/>
              <a:gdLst/>
              <a:ahLst/>
              <a:cxnLst/>
              <a:rect l="0" t="0" r="0" b="0"/>
              <a:pathLst>
                <a:path w="14287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8100"/>
                  </a:lnTo>
                  <a:lnTo>
                    <a:pt x="50420" y="20795"/>
                  </a:lnTo>
                  <a:lnTo>
                    <a:pt x="93607" y="4735"/>
                  </a:lnTo>
                  <a:lnTo>
                    <a:pt x="1428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4" name="SMARTInkShape-1178">
              <a:extLst>
                <a:ext uri="{FF2B5EF4-FFF2-40B4-BE49-F238E27FC236}">
                  <a16:creationId xmlns:a16="http://schemas.microsoft.com/office/drawing/2014/main" id="{222B338F-90BE-DA46-81E3-981875600F47}"/>
                </a:ext>
              </a:extLst>
            </p:cNvPr>
            <p:cNvSpPr/>
            <p:nvPr>
              <p:custDataLst>
                <p:tags r:id="rId136"/>
              </p:custDataLst>
            </p:nvPr>
          </p:nvSpPr>
          <p:spPr>
            <a:xfrm>
              <a:off x="3353243" y="2257425"/>
              <a:ext cx="123369" cy="266701"/>
            </a:xfrm>
            <a:custGeom>
              <a:avLst/>
              <a:gdLst/>
              <a:ahLst/>
              <a:cxnLst/>
              <a:rect l="0" t="0" r="0" b="0"/>
              <a:pathLst>
                <a:path w="123369" h="266701">
                  <a:moveTo>
                    <a:pt x="94807" y="9525"/>
                  </a:moveTo>
                  <a:lnTo>
                    <a:pt x="94807" y="9525"/>
                  </a:lnTo>
                  <a:lnTo>
                    <a:pt x="104332" y="0"/>
                  </a:lnTo>
                  <a:lnTo>
                    <a:pt x="104332" y="5056"/>
                  </a:lnTo>
                  <a:lnTo>
                    <a:pt x="95670" y="24909"/>
                  </a:lnTo>
                  <a:lnTo>
                    <a:pt x="69121" y="70168"/>
                  </a:lnTo>
                  <a:lnTo>
                    <a:pt x="40376" y="109704"/>
                  </a:lnTo>
                  <a:lnTo>
                    <a:pt x="0" y="142534"/>
                  </a:lnTo>
                  <a:lnTo>
                    <a:pt x="21399" y="141749"/>
                  </a:lnTo>
                  <a:lnTo>
                    <a:pt x="68104" y="133935"/>
                  </a:lnTo>
                  <a:lnTo>
                    <a:pt x="70655" y="133740"/>
                  </a:lnTo>
                  <a:lnTo>
                    <a:pt x="100347" y="123672"/>
                  </a:lnTo>
                  <a:lnTo>
                    <a:pt x="113697" y="116465"/>
                  </a:lnTo>
                  <a:lnTo>
                    <a:pt x="121469" y="114728"/>
                  </a:lnTo>
                  <a:lnTo>
                    <a:pt x="122107" y="113527"/>
                  </a:lnTo>
                  <a:lnTo>
                    <a:pt x="123332" y="105179"/>
                  </a:lnTo>
                  <a:lnTo>
                    <a:pt x="123368" y="109951"/>
                  </a:lnTo>
                  <a:lnTo>
                    <a:pt x="120553" y="115189"/>
                  </a:lnTo>
                  <a:lnTo>
                    <a:pt x="118321" y="118068"/>
                  </a:lnTo>
                  <a:lnTo>
                    <a:pt x="115841" y="126911"/>
                  </a:lnTo>
                  <a:lnTo>
                    <a:pt x="112622" y="140013"/>
                  </a:lnTo>
                  <a:lnTo>
                    <a:pt x="97572" y="184858"/>
                  </a:lnTo>
                  <a:lnTo>
                    <a:pt x="87633" y="226289"/>
                  </a:lnTo>
                  <a:lnTo>
                    <a:pt x="85747" y="248487"/>
                  </a:lnTo>
                  <a:lnTo>
                    <a:pt x="94807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5" name="SMARTInkShape-1179">
              <a:extLst>
                <a:ext uri="{FF2B5EF4-FFF2-40B4-BE49-F238E27FC236}">
                  <a16:creationId xmlns:a16="http://schemas.microsoft.com/office/drawing/2014/main" id="{1EF5BCC5-3662-85AA-34D3-70A8674D1772}"/>
                </a:ext>
              </a:extLst>
            </p:cNvPr>
            <p:cNvSpPr/>
            <p:nvPr>
              <p:custDataLst>
                <p:tags r:id="rId137"/>
              </p:custDataLst>
            </p:nvPr>
          </p:nvSpPr>
          <p:spPr>
            <a:xfrm>
              <a:off x="3562350" y="239077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41418" y="6703"/>
                  </a:lnTo>
                  <a:lnTo>
                    <a:pt x="71799" y="1324"/>
                  </a:lnTo>
                  <a:lnTo>
                    <a:pt x="82358" y="3411"/>
                  </a:lnTo>
                  <a:lnTo>
                    <a:pt x="91637" y="6808"/>
                  </a:lnTo>
                  <a:lnTo>
                    <a:pt x="102817" y="8317"/>
                  </a:lnTo>
                  <a:lnTo>
                    <a:pt x="106645" y="7662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6" name="SMARTInkShape-1180">
              <a:extLst>
                <a:ext uri="{FF2B5EF4-FFF2-40B4-BE49-F238E27FC236}">
                  <a16:creationId xmlns:a16="http://schemas.microsoft.com/office/drawing/2014/main" id="{DAF8BAA1-4680-0023-1F63-DADA2658FD06}"/>
                </a:ext>
              </a:extLst>
            </p:cNvPr>
            <p:cNvSpPr/>
            <p:nvPr>
              <p:custDataLst>
                <p:tags r:id="rId138"/>
              </p:custDataLst>
            </p:nvPr>
          </p:nvSpPr>
          <p:spPr>
            <a:xfrm>
              <a:off x="3781425" y="2314575"/>
              <a:ext cx="57148" cy="219076"/>
            </a:xfrm>
            <a:custGeom>
              <a:avLst/>
              <a:gdLst/>
              <a:ahLst/>
              <a:cxnLst/>
              <a:rect l="0" t="0" r="0" b="0"/>
              <a:pathLst>
                <a:path w="57148" h="219076">
                  <a:moveTo>
                    <a:pt x="47625" y="0"/>
                  </a:moveTo>
                  <a:lnTo>
                    <a:pt x="47625" y="0"/>
                  </a:lnTo>
                  <a:lnTo>
                    <a:pt x="57147" y="0"/>
                  </a:lnTo>
                  <a:lnTo>
                    <a:pt x="52093" y="5056"/>
                  </a:lnTo>
                  <a:lnTo>
                    <a:pt x="45390" y="50381"/>
                  </a:lnTo>
                  <a:lnTo>
                    <a:pt x="34484" y="93913"/>
                  </a:lnTo>
                  <a:lnTo>
                    <a:pt x="22138" y="133086"/>
                  </a:lnTo>
                  <a:lnTo>
                    <a:pt x="12330" y="171398"/>
                  </a:lnTo>
                  <a:lnTo>
                    <a:pt x="9713" y="188360"/>
                  </a:lnTo>
                  <a:lnTo>
                    <a:pt x="0" y="219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SMARTInkShape-1181">
              <a:extLst>
                <a:ext uri="{FF2B5EF4-FFF2-40B4-BE49-F238E27FC236}">
                  <a16:creationId xmlns:a16="http://schemas.microsoft.com/office/drawing/2014/main" id="{64AC2F55-ACFC-4859-C5D4-9965A8E20C34}"/>
                </a:ext>
              </a:extLst>
            </p:cNvPr>
            <p:cNvSpPr/>
            <p:nvPr>
              <p:custDataLst>
                <p:tags r:id="rId139"/>
              </p:custDataLst>
            </p:nvPr>
          </p:nvSpPr>
          <p:spPr>
            <a:xfrm>
              <a:off x="3933825" y="2305084"/>
              <a:ext cx="85665" cy="152367"/>
            </a:xfrm>
            <a:custGeom>
              <a:avLst/>
              <a:gdLst/>
              <a:ahLst/>
              <a:cxnLst/>
              <a:rect l="0" t="0" r="0" b="0"/>
              <a:pathLst>
                <a:path w="85665" h="152367">
                  <a:moveTo>
                    <a:pt x="19050" y="9491"/>
                  </a:moveTo>
                  <a:lnTo>
                    <a:pt x="19050" y="9491"/>
                  </a:lnTo>
                  <a:lnTo>
                    <a:pt x="19050" y="4435"/>
                  </a:lnTo>
                  <a:lnTo>
                    <a:pt x="20108" y="2945"/>
                  </a:lnTo>
                  <a:lnTo>
                    <a:pt x="21872" y="1952"/>
                  </a:lnTo>
                  <a:lnTo>
                    <a:pt x="28459" y="0"/>
                  </a:lnTo>
                  <a:lnTo>
                    <a:pt x="20948" y="8635"/>
                  </a:lnTo>
                  <a:lnTo>
                    <a:pt x="4121" y="40665"/>
                  </a:lnTo>
                  <a:lnTo>
                    <a:pt x="542" y="59797"/>
                  </a:lnTo>
                  <a:lnTo>
                    <a:pt x="3063" y="66421"/>
                  </a:lnTo>
                  <a:lnTo>
                    <a:pt x="5217" y="69669"/>
                  </a:lnTo>
                  <a:lnTo>
                    <a:pt x="7712" y="71835"/>
                  </a:lnTo>
                  <a:lnTo>
                    <a:pt x="13305" y="74241"/>
                  </a:lnTo>
                  <a:lnTo>
                    <a:pt x="58819" y="76091"/>
                  </a:lnTo>
                  <a:lnTo>
                    <a:pt x="69533" y="77191"/>
                  </a:lnTo>
                  <a:lnTo>
                    <a:pt x="77823" y="81208"/>
                  </a:lnTo>
                  <a:lnTo>
                    <a:pt x="80457" y="83760"/>
                  </a:lnTo>
                  <a:lnTo>
                    <a:pt x="83384" y="89419"/>
                  </a:lnTo>
                  <a:lnTo>
                    <a:pt x="85519" y="107965"/>
                  </a:lnTo>
                  <a:lnTo>
                    <a:pt x="85664" y="117456"/>
                  </a:lnTo>
                  <a:lnTo>
                    <a:pt x="82876" y="123797"/>
                  </a:lnTo>
                  <a:lnTo>
                    <a:pt x="72463" y="141549"/>
                  </a:lnTo>
                  <a:lnTo>
                    <a:pt x="68417" y="145155"/>
                  </a:lnTo>
                  <a:lnTo>
                    <a:pt x="58277" y="149161"/>
                  </a:lnTo>
                  <a:lnTo>
                    <a:pt x="0" y="1523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SMARTInkShape-1182">
              <a:extLst>
                <a:ext uri="{FF2B5EF4-FFF2-40B4-BE49-F238E27FC236}">
                  <a16:creationId xmlns:a16="http://schemas.microsoft.com/office/drawing/2014/main" id="{2C23D8FF-37D4-794B-2CEB-2433498768F3}"/>
                </a:ext>
              </a:extLst>
            </p:cNvPr>
            <p:cNvSpPr/>
            <p:nvPr>
              <p:custDataLst>
                <p:tags r:id="rId140"/>
              </p:custDataLst>
            </p:nvPr>
          </p:nvSpPr>
          <p:spPr>
            <a:xfrm>
              <a:off x="3933825" y="226695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33551" y="13387"/>
                  </a:lnTo>
                  <a:lnTo>
                    <a:pt x="76855" y="497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9" name="SMARTInkShape-1183">
              <a:extLst>
                <a:ext uri="{FF2B5EF4-FFF2-40B4-BE49-F238E27FC236}">
                  <a16:creationId xmlns:a16="http://schemas.microsoft.com/office/drawing/2014/main" id="{6960DD0A-2797-C903-CD37-E5BB517E612B}"/>
                </a:ext>
              </a:extLst>
            </p:cNvPr>
            <p:cNvSpPr/>
            <p:nvPr>
              <p:custDataLst>
                <p:tags r:id="rId141"/>
              </p:custDataLst>
            </p:nvPr>
          </p:nvSpPr>
          <p:spPr>
            <a:xfrm>
              <a:off x="4126313" y="2252820"/>
              <a:ext cx="112060" cy="163761"/>
            </a:xfrm>
            <a:custGeom>
              <a:avLst/>
              <a:gdLst/>
              <a:ahLst/>
              <a:cxnLst/>
              <a:rect l="0" t="0" r="0" b="0"/>
              <a:pathLst>
                <a:path w="112060" h="163761">
                  <a:moveTo>
                    <a:pt x="102787" y="14130"/>
                  </a:moveTo>
                  <a:lnTo>
                    <a:pt x="102787" y="14130"/>
                  </a:lnTo>
                  <a:lnTo>
                    <a:pt x="102787" y="9074"/>
                  </a:lnTo>
                  <a:lnTo>
                    <a:pt x="99965" y="3769"/>
                  </a:lnTo>
                  <a:lnTo>
                    <a:pt x="97731" y="872"/>
                  </a:lnTo>
                  <a:lnTo>
                    <a:pt x="94125" y="0"/>
                  </a:lnTo>
                  <a:lnTo>
                    <a:pt x="72196" y="3790"/>
                  </a:lnTo>
                  <a:lnTo>
                    <a:pt x="46686" y="19533"/>
                  </a:lnTo>
                  <a:lnTo>
                    <a:pt x="27486" y="39249"/>
                  </a:lnTo>
                  <a:lnTo>
                    <a:pt x="11517" y="79025"/>
                  </a:lnTo>
                  <a:lnTo>
                    <a:pt x="0" y="118083"/>
                  </a:lnTo>
                  <a:lnTo>
                    <a:pt x="3657" y="140533"/>
                  </a:lnTo>
                  <a:lnTo>
                    <a:pt x="11444" y="157181"/>
                  </a:lnTo>
                  <a:lnTo>
                    <a:pt x="17550" y="160297"/>
                  </a:lnTo>
                  <a:lnTo>
                    <a:pt x="35623" y="163760"/>
                  </a:lnTo>
                  <a:lnTo>
                    <a:pt x="52123" y="162477"/>
                  </a:lnTo>
                  <a:lnTo>
                    <a:pt x="67569" y="157320"/>
                  </a:lnTo>
                  <a:lnTo>
                    <a:pt x="85018" y="147973"/>
                  </a:lnTo>
                  <a:lnTo>
                    <a:pt x="97713" y="133941"/>
                  </a:lnTo>
                  <a:lnTo>
                    <a:pt x="105824" y="118179"/>
                  </a:lnTo>
                  <a:lnTo>
                    <a:pt x="111030" y="87992"/>
                  </a:lnTo>
                  <a:lnTo>
                    <a:pt x="112059" y="56824"/>
                  </a:lnTo>
                  <a:lnTo>
                    <a:pt x="108968" y="51060"/>
                  </a:lnTo>
                  <a:lnTo>
                    <a:pt x="97068" y="41832"/>
                  </a:lnTo>
                  <a:lnTo>
                    <a:pt x="77574" y="35743"/>
                  </a:lnTo>
                  <a:lnTo>
                    <a:pt x="64770" y="37142"/>
                  </a:lnTo>
                  <a:lnTo>
                    <a:pt x="28518" y="49577"/>
                  </a:lnTo>
                  <a:lnTo>
                    <a:pt x="17062" y="6175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0" name="SMARTInkShape-1184">
              <a:extLst>
                <a:ext uri="{FF2B5EF4-FFF2-40B4-BE49-F238E27FC236}">
                  <a16:creationId xmlns:a16="http://schemas.microsoft.com/office/drawing/2014/main" id="{F7751ABF-55A4-487A-5422-4EBF5FE71D18}"/>
                </a:ext>
              </a:extLst>
            </p:cNvPr>
            <p:cNvSpPr/>
            <p:nvPr>
              <p:custDataLst>
                <p:tags r:id="rId142"/>
              </p:custDataLst>
            </p:nvPr>
          </p:nvSpPr>
          <p:spPr>
            <a:xfrm>
              <a:off x="2876666" y="2537689"/>
              <a:ext cx="1476260" cy="53102"/>
            </a:xfrm>
            <a:custGeom>
              <a:avLst/>
              <a:gdLst/>
              <a:ahLst/>
              <a:cxnLst/>
              <a:rect l="0" t="0" r="0" b="0"/>
              <a:pathLst>
                <a:path w="1476260" h="53102">
                  <a:moveTo>
                    <a:pt x="9409" y="43586"/>
                  </a:moveTo>
                  <a:lnTo>
                    <a:pt x="9409" y="43586"/>
                  </a:lnTo>
                  <a:lnTo>
                    <a:pt x="4353" y="43586"/>
                  </a:lnTo>
                  <a:lnTo>
                    <a:pt x="2863" y="44644"/>
                  </a:lnTo>
                  <a:lnTo>
                    <a:pt x="1871" y="46408"/>
                  </a:lnTo>
                  <a:lnTo>
                    <a:pt x="0" y="52719"/>
                  </a:lnTo>
                  <a:lnTo>
                    <a:pt x="45648" y="53101"/>
                  </a:lnTo>
                  <a:lnTo>
                    <a:pt x="80589" y="48051"/>
                  </a:lnTo>
                  <a:lnTo>
                    <a:pt x="127866" y="44909"/>
                  </a:lnTo>
                  <a:lnTo>
                    <a:pt x="166921" y="43978"/>
                  </a:lnTo>
                  <a:lnTo>
                    <a:pt x="208562" y="37117"/>
                  </a:lnTo>
                  <a:lnTo>
                    <a:pt x="250184" y="34665"/>
                  </a:lnTo>
                  <a:lnTo>
                    <a:pt x="293801" y="29124"/>
                  </a:lnTo>
                  <a:lnTo>
                    <a:pt x="333445" y="25895"/>
                  </a:lnTo>
                  <a:lnTo>
                    <a:pt x="373648" y="24938"/>
                  </a:lnTo>
                  <a:lnTo>
                    <a:pt x="419671" y="23557"/>
                  </a:lnTo>
                  <a:lnTo>
                    <a:pt x="461286" y="18013"/>
                  </a:lnTo>
                  <a:lnTo>
                    <a:pt x="501956" y="15901"/>
                  </a:lnTo>
                  <a:lnTo>
                    <a:pt x="545991" y="15275"/>
                  </a:lnTo>
                  <a:lnTo>
                    <a:pt x="587378" y="15089"/>
                  </a:lnTo>
                  <a:lnTo>
                    <a:pt x="632685" y="13976"/>
                  </a:lnTo>
                  <a:lnTo>
                    <a:pt x="679624" y="8472"/>
                  </a:lnTo>
                  <a:lnTo>
                    <a:pt x="727044" y="6371"/>
                  </a:lnTo>
                  <a:lnTo>
                    <a:pt x="774609" y="5748"/>
                  </a:lnTo>
                  <a:lnTo>
                    <a:pt x="822216" y="5564"/>
                  </a:lnTo>
                  <a:lnTo>
                    <a:pt x="869836" y="5509"/>
                  </a:lnTo>
                  <a:lnTo>
                    <a:pt x="917459" y="4435"/>
                  </a:lnTo>
                  <a:lnTo>
                    <a:pt x="965084" y="0"/>
                  </a:lnTo>
                  <a:lnTo>
                    <a:pt x="1012709" y="3391"/>
                  </a:lnTo>
                  <a:lnTo>
                    <a:pt x="1060334" y="4865"/>
                  </a:lnTo>
                  <a:lnTo>
                    <a:pt x="1107959" y="5302"/>
                  </a:lnTo>
                  <a:lnTo>
                    <a:pt x="1154526" y="5431"/>
                  </a:lnTo>
                  <a:lnTo>
                    <a:pt x="1195605" y="5470"/>
                  </a:lnTo>
                  <a:lnTo>
                    <a:pt x="1236704" y="5481"/>
                  </a:lnTo>
                  <a:lnTo>
                    <a:pt x="1270307" y="5484"/>
                  </a:lnTo>
                  <a:lnTo>
                    <a:pt x="1303586" y="5485"/>
                  </a:lnTo>
                  <a:lnTo>
                    <a:pt x="1343604" y="5486"/>
                  </a:lnTo>
                  <a:lnTo>
                    <a:pt x="1390625" y="5486"/>
                  </a:lnTo>
                  <a:lnTo>
                    <a:pt x="1433542" y="6544"/>
                  </a:lnTo>
                  <a:lnTo>
                    <a:pt x="1476259" y="2453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0" name="SMARTInkShape-Group259">
            <a:extLst>
              <a:ext uri="{FF2B5EF4-FFF2-40B4-BE49-F238E27FC236}">
                <a16:creationId xmlns:a16="http://schemas.microsoft.com/office/drawing/2014/main" id="{7269740B-60DB-BB92-E8E4-D3C34D711298}"/>
              </a:ext>
            </a:extLst>
          </p:cNvPr>
          <p:cNvGrpSpPr/>
          <p:nvPr/>
        </p:nvGrpSpPr>
        <p:grpSpPr>
          <a:xfrm>
            <a:off x="3362725" y="2600325"/>
            <a:ext cx="914001" cy="257176"/>
            <a:chOff x="3362725" y="2600325"/>
            <a:chExt cx="914001" cy="257176"/>
          </a:xfrm>
        </p:grpSpPr>
        <p:sp>
          <p:nvSpPr>
            <p:cNvPr id="42" name="SMARTInkShape-1185">
              <a:extLst>
                <a:ext uri="{FF2B5EF4-FFF2-40B4-BE49-F238E27FC236}">
                  <a16:creationId xmlns:a16="http://schemas.microsoft.com/office/drawing/2014/main" id="{3CF8E66E-0A9D-0D5C-2196-45FADDB00E96}"/>
                </a:ext>
              </a:extLst>
            </p:cNvPr>
            <p:cNvSpPr/>
            <p:nvPr>
              <p:custDataLst>
                <p:tags r:id="rId115"/>
              </p:custDataLst>
            </p:nvPr>
          </p:nvSpPr>
          <p:spPr>
            <a:xfrm>
              <a:off x="3362725" y="2619375"/>
              <a:ext cx="14614" cy="142876"/>
            </a:xfrm>
            <a:custGeom>
              <a:avLst/>
              <a:gdLst/>
              <a:ahLst/>
              <a:cxnLst/>
              <a:rect l="0" t="0" r="0" b="0"/>
              <a:pathLst>
                <a:path w="14614" h="142876">
                  <a:moveTo>
                    <a:pt x="9125" y="0"/>
                  </a:moveTo>
                  <a:lnTo>
                    <a:pt x="9125" y="0"/>
                  </a:lnTo>
                  <a:lnTo>
                    <a:pt x="9125" y="5056"/>
                  </a:lnTo>
                  <a:lnTo>
                    <a:pt x="14613" y="22793"/>
                  </a:lnTo>
                  <a:lnTo>
                    <a:pt x="8251" y="69116"/>
                  </a:lnTo>
                  <a:lnTo>
                    <a:pt x="498" y="115377"/>
                  </a:lnTo>
                  <a:lnTo>
                    <a:pt x="0" y="124657"/>
                  </a:lnTo>
                  <a:lnTo>
                    <a:pt x="9125" y="1428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3" name="SMARTInkShape-1186">
              <a:extLst>
                <a:ext uri="{FF2B5EF4-FFF2-40B4-BE49-F238E27FC236}">
                  <a16:creationId xmlns:a16="http://schemas.microsoft.com/office/drawing/2014/main" id="{B7DB609E-620B-A403-B0AC-3421FC73AAD9}"/>
                </a:ext>
              </a:extLst>
            </p:cNvPr>
            <p:cNvSpPr/>
            <p:nvPr>
              <p:custDataLst>
                <p:tags r:id="rId116"/>
              </p:custDataLst>
            </p:nvPr>
          </p:nvSpPr>
          <p:spPr>
            <a:xfrm>
              <a:off x="3476625" y="2619777"/>
              <a:ext cx="94540" cy="151999"/>
            </a:xfrm>
            <a:custGeom>
              <a:avLst/>
              <a:gdLst/>
              <a:ahLst/>
              <a:cxnLst/>
              <a:rect l="0" t="0" r="0" b="0"/>
              <a:pathLst>
                <a:path w="94540" h="151999">
                  <a:moveTo>
                    <a:pt x="0" y="18648"/>
                  </a:moveTo>
                  <a:lnTo>
                    <a:pt x="0" y="18648"/>
                  </a:lnTo>
                  <a:lnTo>
                    <a:pt x="9132" y="18648"/>
                  </a:lnTo>
                  <a:lnTo>
                    <a:pt x="9515" y="9515"/>
                  </a:lnTo>
                  <a:lnTo>
                    <a:pt x="18657" y="0"/>
                  </a:lnTo>
                  <a:lnTo>
                    <a:pt x="13877" y="4774"/>
                  </a:lnTo>
                  <a:lnTo>
                    <a:pt x="11459" y="10012"/>
                  </a:lnTo>
                  <a:lnTo>
                    <a:pt x="1437" y="52858"/>
                  </a:lnTo>
                  <a:lnTo>
                    <a:pt x="426" y="67355"/>
                  </a:lnTo>
                  <a:lnTo>
                    <a:pt x="3011" y="74868"/>
                  </a:lnTo>
                  <a:lnTo>
                    <a:pt x="5183" y="78353"/>
                  </a:lnTo>
                  <a:lnTo>
                    <a:pt x="7688" y="80676"/>
                  </a:lnTo>
                  <a:lnTo>
                    <a:pt x="13295" y="83258"/>
                  </a:lnTo>
                  <a:lnTo>
                    <a:pt x="40003" y="85142"/>
                  </a:lnTo>
                  <a:lnTo>
                    <a:pt x="73470" y="77106"/>
                  </a:lnTo>
                  <a:lnTo>
                    <a:pt x="83101" y="79202"/>
                  </a:lnTo>
                  <a:lnTo>
                    <a:pt x="92850" y="84114"/>
                  </a:lnTo>
                  <a:lnTo>
                    <a:pt x="94539" y="100134"/>
                  </a:lnTo>
                  <a:lnTo>
                    <a:pt x="92112" y="110603"/>
                  </a:lnTo>
                  <a:lnTo>
                    <a:pt x="81930" y="125947"/>
                  </a:lnTo>
                  <a:lnTo>
                    <a:pt x="63181" y="144657"/>
                  </a:lnTo>
                  <a:lnTo>
                    <a:pt x="55244" y="148735"/>
                  </a:lnTo>
                  <a:lnTo>
                    <a:pt x="19050" y="1519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4" name="SMARTInkShape-1187">
              <a:extLst>
                <a:ext uri="{FF2B5EF4-FFF2-40B4-BE49-F238E27FC236}">
                  <a16:creationId xmlns:a16="http://schemas.microsoft.com/office/drawing/2014/main" id="{7B7BCF79-978A-2D61-DD5D-2E5BE2416A47}"/>
                </a:ext>
              </a:extLst>
            </p:cNvPr>
            <p:cNvSpPr/>
            <p:nvPr>
              <p:custDataLst>
                <p:tags r:id="rId117"/>
              </p:custDataLst>
            </p:nvPr>
          </p:nvSpPr>
          <p:spPr>
            <a:xfrm>
              <a:off x="3467100" y="2609850"/>
              <a:ext cx="104776" cy="38101"/>
            </a:xfrm>
            <a:custGeom>
              <a:avLst/>
              <a:gdLst/>
              <a:ahLst/>
              <a:cxnLst/>
              <a:rect l="0" t="0" r="0" b="0"/>
              <a:pathLst>
                <a:path w="104776" h="38101">
                  <a:moveTo>
                    <a:pt x="0" y="38100"/>
                  </a:moveTo>
                  <a:lnTo>
                    <a:pt x="0" y="38100"/>
                  </a:lnTo>
                  <a:lnTo>
                    <a:pt x="5056" y="33044"/>
                  </a:lnTo>
                  <a:lnTo>
                    <a:pt x="50399" y="12590"/>
                  </a:lnTo>
                  <a:lnTo>
                    <a:pt x="70790" y="4201"/>
                  </a:lnTo>
                  <a:lnTo>
                    <a:pt x="1047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5" name="SMARTInkShape-1188">
              <a:extLst>
                <a:ext uri="{FF2B5EF4-FFF2-40B4-BE49-F238E27FC236}">
                  <a16:creationId xmlns:a16="http://schemas.microsoft.com/office/drawing/2014/main" id="{2E245CDD-2886-C3AE-5CF2-3ADE3B6C563A}"/>
                </a:ext>
              </a:extLst>
            </p:cNvPr>
            <p:cNvSpPr/>
            <p:nvPr>
              <p:custDataLst>
                <p:tags r:id="rId118"/>
              </p:custDataLst>
            </p:nvPr>
          </p:nvSpPr>
          <p:spPr>
            <a:xfrm>
              <a:off x="3600450" y="2600441"/>
              <a:ext cx="133351" cy="257060"/>
            </a:xfrm>
            <a:custGeom>
              <a:avLst/>
              <a:gdLst/>
              <a:ahLst/>
              <a:cxnLst/>
              <a:rect l="0" t="0" r="0" b="0"/>
              <a:pathLst>
                <a:path w="133351" h="257060">
                  <a:moveTo>
                    <a:pt x="133350" y="9409"/>
                  </a:moveTo>
                  <a:lnTo>
                    <a:pt x="133350" y="9409"/>
                  </a:lnTo>
                  <a:lnTo>
                    <a:pt x="133350" y="0"/>
                  </a:lnTo>
                  <a:lnTo>
                    <a:pt x="133350" y="10032"/>
                  </a:lnTo>
                  <a:lnTo>
                    <a:pt x="115450" y="53562"/>
                  </a:lnTo>
                  <a:lnTo>
                    <a:pt x="102294" y="75055"/>
                  </a:lnTo>
                  <a:lnTo>
                    <a:pt x="83941" y="101281"/>
                  </a:lnTo>
                  <a:lnTo>
                    <a:pt x="58566" y="147767"/>
                  </a:lnTo>
                  <a:lnTo>
                    <a:pt x="36694" y="187336"/>
                  </a:lnTo>
                  <a:lnTo>
                    <a:pt x="24588" y="229546"/>
                  </a:lnTo>
                  <a:lnTo>
                    <a:pt x="15867" y="242361"/>
                  </a:lnTo>
                  <a:lnTo>
                    <a:pt x="0" y="25705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6" name="SMARTInkShape-1189">
              <a:extLst>
                <a:ext uri="{FF2B5EF4-FFF2-40B4-BE49-F238E27FC236}">
                  <a16:creationId xmlns:a16="http://schemas.microsoft.com/office/drawing/2014/main" id="{9C897A06-7F39-401A-2154-68F5CCDEC886}"/>
                </a:ext>
              </a:extLst>
            </p:cNvPr>
            <p:cNvSpPr/>
            <p:nvPr>
              <p:custDataLst>
                <p:tags r:id="rId119"/>
              </p:custDataLst>
            </p:nvPr>
          </p:nvSpPr>
          <p:spPr>
            <a:xfrm>
              <a:off x="3771900" y="2600325"/>
              <a:ext cx="504826" cy="235798"/>
            </a:xfrm>
            <a:custGeom>
              <a:avLst/>
              <a:gdLst/>
              <a:ahLst/>
              <a:cxnLst/>
              <a:rect l="0" t="0" r="0" b="0"/>
              <a:pathLst>
                <a:path w="504826" h="235798">
                  <a:moveTo>
                    <a:pt x="0" y="180975"/>
                  </a:moveTo>
                  <a:lnTo>
                    <a:pt x="0" y="180975"/>
                  </a:lnTo>
                  <a:lnTo>
                    <a:pt x="5056" y="175919"/>
                  </a:lnTo>
                  <a:lnTo>
                    <a:pt x="10361" y="173436"/>
                  </a:lnTo>
                  <a:lnTo>
                    <a:pt x="13257" y="172774"/>
                  </a:lnTo>
                  <a:lnTo>
                    <a:pt x="22390" y="166786"/>
                  </a:lnTo>
                  <a:lnTo>
                    <a:pt x="53949" y="144718"/>
                  </a:lnTo>
                  <a:lnTo>
                    <a:pt x="73270" y="143037"/>
                  </a:lnTo>
                  <a:lnTo>
                    <a:pt x="77720" y="145769"/>
                  </a:lnTo>
                  <a:lnTo>
                    <a:pt x="80389" y="147979"/>
                  </a:lnTo>
                  <a:lnTo>
                    <a:pt x="83353" y="158902"/>
                  </a:lnTo>
                  <a:lnTo>
                    <a:pt x="87845" y="180079"/>
                  </a:lnTo>
                  <a:lnTo>
                    <a:pt x="93787" y="201141"/>
                  </a:lnTo>
                  <a:lnTo>
                    <a:pt x="96020" y="222039"/>
                  </a:lnTo>
                  <a:lnTo>
                    <a:pt x="103413" y="235797"/>
                  </a:lnTo>
                  <a:lnTo>
                    <a:pt x="103867" y="235515"/>
                  </a:lnTo>
                  <a:lnTo>
                    <a:pt x="114452" y="194211"/>
                  </a:lnTo>
                  <a:lnTo>
                    <a:pt x="122381" y="148629"/>
                  </a:lnTo>
                  <a:lnTo>
                    <a:pt x="123539" y="108068"/>
                  </a:lnTo>
                  <a:lnTo>
                    <a:pt x="124799" y="84466"/>
                  </a:lnTo>
                  <a:lnTo>
                    <a:pt x="132015" y="56109"/>
                  </a:lnTo>
                  <a:lnTo>
                    <a:pt x="133518" y="53281"/>
                  </a:lnTo>
                  <a:lnTo>
                    <a:pt x="135579" y="51396"/>
                  </a:lnTo>
                  <a:lnTo>
                    <a:pt x="156603" y="43313"/>
                  </a:lnTo>
                  <a:lnTo>
                    <a:pt x="203401" y="38787"/>
                  </a:lnTo>
                  <a:lnTo>
                    <a:pt x="241948" y="38304"/>
                  </a:lnTo>
                  <a:lnTo>
                    <a:pt x="286882" y="35338"/>
                  </a:lnTo>
                  <a:lnTo>
                    <a:pt x="334304" y="29911"/>
                  </a:lnTo>
                  <a:lnTo>
                    <a:pt x="378300" y="21212"/>
                  </a:lnTo>
                  <a:lnTo>
                    <a:pt x="421057" y="12789"/>
                  </a:lnTo>
                  <a:lnTo>
                    <a:pt x="459272" y="7347"/>
                  </a:lnTo>
                  <a:lnTo>
                    <a:pt x="471879" y="3265"/>
                  </a:lnTo>
                  <a:lnTo>
                    <a:pt x="504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7" name="SMARTInkShape-1190">
              <a:extLst>
                <a:ext uri="{FF2B5EF4-FFF2-40B4-BE49-F238E27FC236}">
                  <a16:creationId xmlns:a16="http://schemas.microsoft.com/office/drawing/2014/main" id="{30AA1B16-9E97-064A-A42B-991F53E63124}"/>
                </a:ext>
              </a:extLst>
            </p:cNvPr>
            <p:cNvSpPr/>
            <p:nvPr>
              <p:custDataLst>
                <p:tags r:id="rId120"/>
              </p:custDataLst>
            </p:nvPr>
          </p:nvSpPr>
          <p:spPr>
            <a:xfrm>
              <a:off x="3981450" y="2705502"/>
              <a:ext cx="19051" cy="151999"/>
            </a:xfrm>
            <a:custGeom>
              <a:avLst/>
              <a:gdLst/>
              <a:ahLst/>
              <a:cxnLst/>
              <a:rect l="0" t="0" r="0" b="0"/>
              <a:pathLst>
                <a:path w="19051" h="151999">
                  <a:moveTo>
                    <a:pt x="19050" y="18648"/>
                  </a:moveTo>
                  <a:lnTo>
                    <a:pt x="19050" y="18648"/>
                  </a:lnTo>
                  <a:lnTo>
                    <a:pt x="19050" y="0"/>
                  </a:lnTo>
                  <a:lnTo>
                    <a:pt x="19050" y="4774"/>
                  </a:lnTo>
                  <a:lnTo>
                    <a:pt x="8689" y="45278"/>
                  </a:lnTo>
                  <a:lnTo>
                    <a:pt x="1717" y="92582"/>
                  </a:lnTo>
                  <a:lnTo>
                    <a:pt x="100" y="137539"/>
                  </a:lnTo>
                  <a:lnTo>
                    <a:pt x="0" y="15199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8" name="SMARTInkShape-1191">
              <a:extLst>
                <a:ext uri="{FF2B5EF4-FFF2-40B4-BE49-F238E27FC236}">
                  <a16:creationId xmlns:a16="http://schemas.microsoft.com/office/drawing/2014/main" id="{9C41C89A-9ECF-8B67-7F4C-93E1608D6CBD}"/>
                </a:ext>
              </a:extLst>
            </p:cNvPr>
            <p:cNvSpPr/>
            <p:nvPr>
              <p:custDataLst>
                <p:tags r:id="rId121"/>
              </p:custDataLst>
            </p:nvPr>
          </p:nvSpPr>
          <p:spPr>
            <a:xfrm>
              <a:off x="4041003" y="2715169"/>
              <a:ext cx="57874" cy="119375"/>
            </a:xfrm>
            <a:custGeom>
              <a:avLst/>
              <a:gdLst/>
              <a:ahLst/>
              <a:cxnLst/>
              <a:rect l="0" t="0" r="0" b="0"/>
              <a:pathLst>
                <a:path w="57874" h="119375">
                  <a:moveTo>
                    <a:pt x="54747" y="47081"/>
                  </a:moveTo>
                  <a:lnTo>
                    <a:pt x="54747" y="47081"/>
                  </a:lnTo>
                  <a:lnTo>
                    <a:pt x="54747" y="1292"/>
                  </a:lnTo>
                  <a:lnTo>
                    <a:pt x="44634" y="0"/>
                  </a:lnTo>
                  <a:lnTo>
                    <a:pt x="34025" y="8164"/>
                  </a:lnTo>
                  <a:lnTo>
                    <a:pt x="15023" y="34220"/>
                  </a:lnTo>
                  <a:lnTo>
                    <a:pt x="2137" y="67353"/>
                  </a:lnTo>
                  <a:lnTo>
                    <a:pt x="0" y="94010"/>
                  </a:lnTo>
                  <a:lnTo>
                    <a:pt x="3251" y="108860"/>
                  </a:lnTo>
                  <a:lnTo>
                    <a:pt x="5600" y="113667"/>
                  </a:lnTo>
                  <a:lnTo>
                    <a:pt x="8224" y="116872"/>
                  </a:lnTo>
                  <a:lnTo>
                    <a:pt x="11031" y="119008"/>
                  </a:lnTo>
                  <a:lnTo>
                    <a:pt x="15020" y="119374"/>
                  </a:lnTo>
                  <a:lnTo>
                    <a:pt x="30746" y="114833"/>
                  </a:lnTo>
                  <a:lnTo>
                    <a:pt x="42669" y="109648"/>
                  </a:lnTo>
                  <a:lnTo>
                    <a:pt x="52201" y="98172"/>
                  </a:lnTo>
                  <a:lnTo>
                    <a:pt x="56225" y="90667"/>
                  </a:lnTo>
                  <a:lnTo>
                    <a:pt x="57873" y="71039"/>
                  </a:lnTo>
                  <a:lnTo>
                    <a:pt x="55364" y="39113"/>
                  </a:lnTo>
                  <a:lnTo>
                    <a:pt x="53042" y="34361"/>
                  </a:lnTo>
                  <a:lnTo>
                    <a:pt x="44817" y="26258"/>
                  </a:lnTo>
                  <a:lnTo>
                    <a:pt x="36928" y="21952"/>
                  </a:lnTo>
                  <a:lnTo>
                    <a:pt x="16647" y="1850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49" name="SMARTInkShape-1192">
              <a:extLst>
                <a:ext uri="{FF2B5EF4-FFF2-40B4-BE49-F238E27FC236}">
                  <a16:creationId xmlns:a16="http://schemas.microsoft.com/office/drawing/2014/main" id="{CDBD2913-4290-CA3C-5DF4-082B284812E3}"/>
                </a:ext>
              </a:extLst>
            </p:cNvPr>
            <p:cNvSpPr/>
            <p:nvPr>
              <p:custDataLst>
                <p:tags r:id="rId122"/>
              </p:custDataLst>
            </p:nvPr>
          </p:nvSpPr>
          <p:spPr>
            <a:xfrm>
              <a:off x="4136227" y="2706585"/>
              <a:ext cx="71712" cy="136600"/>
            </a:xfrm>
            <a:custGeom>
              <a:avLst/>
              <a:gdLst/>
              <a:ahLst/>
              <a:cxnLst/>
              <a:rect l="0" t="0" r="0" b="0"/>
              <a:pathLst>
                <a:path w="71712" h="136600">
                  <a:moveTo>
                    <a:pt x="54773" y="36615"/>
                  </a:moveTo>
                  <a:lnTo>
                    <a:pt x="54773" y="36615"/>
                  </a:lnTo>
                  <a:lnTo>
                    <a:pt x="54773" y="31559"/>
                  </a:lnTo>
                  <a:lnTo>
                    <a:pt x="57595" y="26254"/>
                  </a:lnTo>
                  <a:lnTo>
                    <a:pt x="59829" y="23357"/>
                  </a:lnTo>
                  <a:lnTo>
                    <a:pt x="60261" y="20369"/>
                  </a:lnTo>
                  <a:lnTo>
                    <a:pt x="55049" y="3527"/>
                  </a:lnTo>
                  <a:lnTo>
                    <a:pt x="53899" y="1856"/>
                  </a:lnTo>
                  <a:lnTo>
                    <a:pt x="52073" y="743"/>
                  </a:lnTo>
                  <a:lnTo>
                    <a:pt x="49798" y="0"/>
                  </a:lnTo>
                  <a:lnTo>
                    <a:pt x="36483" y="4012"/>
                  </a:lnTo>
                  <a:lnTo>
                    <a:pt x="19133" y="22016"/>
                  </a:lnTo>
                  <a:lnTo>
                    <a:pt x="5642" y="42402"/>
                  </a:lnTo>
                  <a:lnTo>
                    <a:pt x="0" y="66905"/>
                  </a:lnTo>
                  <a:lnTo>
                    <a:pt x="5697" y="103629"/>
                  </a:lnTo>
                  <a:lnTo>
                    <a:pt x="14008" y="128791"/>
                  </a:lnTo>
                  <a:lnTo>
                    <a:pt x="20075" y="135790"/>
                  </a:lnTo>
                  <a:lnTo>
                    <a:pt x="25291" y="136599"/>
                  </a:lnTo>
                  <a:lnTo>
                    <a:pt x="39553" y="134674"/>
                  </a:lnTo>
                  <a:lnTo>
                    <a:pt x="50831" y="127469"/>
                  </a:lnTo>
                  <a:lnTo>
                    <a:pt x="59371" y="116153"/>
                  </a:lnTo>
                  <a:lnTo>
                    <a:pt x="66694" y="100540"/>
                  </a:lnTo>
                  <a:lnTo>
                    <a:pt x="71711" y="63788"/>
                  </a:lnTo>
                  <a:lnTo>
                    <a:pt x="70062" y="45869"/>
                  </a:lnTo>
                  <a:lnTo>
                    <a:pt x="65801" y="34378"/>
                  </a:lnTo>
                  <a:lnTo>
                    <a:pt x="60380" y="25743"/>
                  </a:lnTo>
                  <a:lnTo>
                    <a:pt x="56394" y="23017"/>
                  </a:lnTo>
                  <a:lnTo>
                    <a:pt x="41730" y="19181"/>
                  </a:lnTo>
                  <a:lnTo>
                    <a:pt x="33807" y="18283"/>
                  </a:lnTo>
                  <a:lnTo>
                    <a:pt x="16673" y="270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3" name="SMARTInkShape-Group260">
            <a:extLst>
              <a:ext uri="{FF2B5EF4-FFF2-40B4-BE49-F238E27FC236}">
                <a16:creationId xmlns:a16="http://schemas.microsoft.com/office/drawing/2014/main" id="{00FE8886-8985-9ABC-3DEE-9F716A7A3438}"/>
              </a:ext>
            </a:extLst>
          </p:cNvPr>
          <p:cNvGrpSpPr/>
          <p:nvPr/>
        </p:nvGrpSpPr>
        <p:grpSpPr>
          <a:xfrm>
            <a:off x="4657725" y="2371725"/>
            <a:ext cx="200026" cy="85726"/>
            <a:chOff x="4657725" y="2371725"/>
            <a:chExt cx="200026" cy="85726"/>
          </a:xfrm>
        </p:grpSpPr>
        <p:sp>
          <p:nvSpPr>
            <p:cNvPr id="51" name="SMARTInkShape-1193">
              <a:extLst>
                <a:ext uri="{FF2B5EF4-FFF2-40B4-BE49-F238E27FC236}">
                  <a16:creationId xmlns:a16="http://schemas.microsoft.com/office/drawing/2014/main" id="{9E7675A8-7965-1CF9-5126-A49093870DD2}"/>
                </a:ext>
              </a:extLst>
            </p:cNvPr>
            <p:cNvSpPr/>
            <p:nvPr>
              <p:custDataLst>
                <p:tags r:id="rId113"/>
              </p:custDataLst>
            </p:nvPr>
          </p:nvSpPr>
          <p:spPr>
            <a:xfrm>
              <a:off x="4686300" y="2371725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994"/>
                  </a:lnTo>
                  <a:lnTo>
                    <a:pt x="1058" y="12504"/>
                  </a:lnTo>
                  <a:lnTo>
                    <a:pt x="2822" y="11511"/>
                  </a:lnTo>
                  <a:lnTo>
                    <a:pt x="9721" y="10408"/>
                  </a:lnTo>
                  <a:lnTo>
                    <a:pt x="56882" y="6754"/>
                  </a:lnTo>
                  <a:lnTo>
                    <a:pt x="71848" y="3002"/>
                  </a:lnTo>
                  <a:lnTo>
                    <a:pt x="117620" y="26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2" name="SMARTInkShape-1194">
              <a:extLst>
                <a:ext uri="{FF2B5EF4-FFF2-40B4-BE49-F238E27FC236}">
                  <a16:creationId xmlns:a16="http://schemas.microsoft.com/office/drawing/2014/main" id="{387BEEEE-BFF2-967C-7F18-B03208E8D212}"/>
                </a:ext>
              </a:extLst>
            </p:cNvPr>
            <p:cNvSpPr/>
            <p:nvPr>
              <p:custDataLst>
                <p:tags r:id="rId114"/>
              </p:custDataLst>
            </p:nvPr>
          </p:nvSpPr>
          <p:spPr>
            <a:xfrm>
              <a:off x="4657725" y="2457450"/>
              <a:ext cx="200026" cy="1"/>
            </a:xfrm>
            <a:custGeom>
              <a:avLst/>
              <a:gdLst/>
              <a:ahLst/>
              <a:cxnLst/>
              <a:rect l="0" t="0" r="0" b="0"/>
              <a:pathLst>
                <a:path w="200026" h="1">
                  <a:moveTo>
                    <a:pt x="0" y="0"/>
                  </a:moveTo>
                  <a:lnTo>
                    <a:pt x="0" y="0"/>
                  </a:lnTo>
                  <a:lnTo>
                    <a:pt x="40020" y="0"/>
                  </a:lnTo>
                  <a:lnTo>
                    <a:pt x="81636" y="0"/>
                  </a:lnTo>
                  <a:lnTo>
                    <a:pt x="127446" y="0"/>
                  </a:lnTo>
                  <a:lnTo>
                    <a:pt x="171825" y="0"/>
                  </a:lnTo>
                  <a:lnTo>
                    <a:pt x="2000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58" name="SMARTInkShape-Group261">
            <a:extLst>
              <a:ext uri="{FF2B5EF4-FFF2-40B4-BE49-F238E27FC236}">
                <a16:creationId xmlns:a16="http://schemas.microsoft.com/office/drawing/2014/main" id="{6246E396-46B2-4F93-E87E-F66D8847C3F1}"/>
              </a:ext>
            </a:extLst>
          </p:cNvPr>
          <p:cNvGrpSpPr/>
          <p:nvPr/>
        </p:nvGrpSpPr>
        <p:grpSpPr>
          <a:xfrm>
            <a:off x="5000896" y="2305051"/>
            <a:ext cx="551997" cy="219075"/>
            <a:chOff x="5000896" y="2305051"/>
            <a:chExt cx="551997" cy="219075"/>
          </a:xfrm>
        </p:grpSpPr>
        <p:sp>
          <p:nvSpPr>
            <p:cNvPr id="54" name="SMARTInkShape-1195">
              <a:extLst>
                <a:ext uri="{FF2B5EF4-FFF2-40B4-BE49-F238E27FC236}">
                  <a16:creationId xmlns:a16="http://schemas.microsoft.com/office/drawing/2014/main" id="{FD71E7AE-874F-88D3-4FE2-EFB18A8491AD}"/>
                </a:ext>
              </a:extLst>
            </p:cNvPr>
            <p:cNvSpPr/>
            <p:nvPr>
              <p:custDataLst>
                <p:tags r:id="rId109"/>
              </p:custDataLst>
            </p:nvPr>
          </p:nvSpPr>
          <p:spPr>
            <a:xfrm>
              <a:off x="5000896" y="2309718"/>
              <a:ext cx="142605" cy="204832"/>
            </a:xfrm>
            <a:custGeom>
              <a:avLst/>
              <a:gdLst/>
              <a:ahLst/>
              <a:cxnLst/>
              <a:rect l="0" t="0" r="0" b="0"/>
              <a:pathLst>
                <a:path w="142605" h="204832">
                  <a:moveTo>
                    <a:pt x="28304" y="52482"/>
                  </a:moveTo>
                  <a:lnTo>
                    <a:pt x="28304" y="52482"/>
                  </a:lnTo>
                  <a:lnTo>
                    <a:pt x="28304" y="47426"/>
                  </a:lnTo>
                  <a:lnTo>
                    <a:pt x="31126" y="42121"/>
                  </a:lnTo>
                  <a:lnTo>
                    <a:pt x="53814" y="12037"/>
                  </a:lnTo>
                  <a:lnTo>
                    <a:pt x="69594" y="746"/>
                  </a:lnTo>
                  <a:lnTo>
                    <a:pt x="72764" y="0"/>
                  </a:lnTo>
                  <a:lnTo>
                    <a:pt x="75936" y="560"/>
                  </a:lnTo>
                  <a:lnTo>
                    <a:pt x="93686" y="9065"/>
                  </a:lnTo>
                  <a:lnTo>
                    <a:pt x="97292" y="12954"/>
                  </a:lnTo>
                  <a:lnTo>
                    <a:pt x="108611" y="45487"/>
                  </a:lnTo>
                  <a:lnTo>
                    <a:pt x="108799" y="63131"/>
                  </a:lnTo>
                  <a:lnTo>
                    <a:pt x="97465" y="107663"/>
                  </a:lnTo>
                  <a:lnTo>
                    <a:pt x="71439" y="148452"/>
                  </a:lnTo>
                  <a:lnTo>
                    <a:pt x="52256" y="168171"/>
                  </a:lnTo>
                  <a:lnTo>
                    <a:pt x="30109" y="181187"/>
                  </a:lnTo>
                  <a:lnTo>
                    <a:pt x="0" y="204712"/>
                  </a:lnTo>
                  <a:lnTo>
                    <a:pt x="9923" y="204831"/>
                  </a:lnTo>
                  <a:lnTo>
                    <a:pt x="54629" y="196677"/>
                  </a:lnTo>
                  <a:lnTo>
                    <a:pt x="93846" y="192709"/>
                  </a:lnTo>
                  <a:lnTo>
                    <a:pt x="118976" y="186737"/>
                  </a:lnTo>
                  <a:lnTo>
                    <a:pt x="142604" y="18583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5" name="SMARTInkShape-1196">
              <a:extLst>
                <a:ext uri="{FF2B5EF4-FFF2-40B4-BE49-F238E27FC236}">
                  <a16:creationId xmlns:a16="http://schemas.microsoft.com/office/drawing/2014/main" id="{1511D93F-2BF0-C57E-DB0A-40E3C292C2AE}"/>
                </a:ext>
              </a:extLst>
            </p:cNvPr>
            <p:cNvSpPr/>
            <p:nvPr>
              <p:custDataLst>
                <p:tags r:id="rId110"/>
              </p:custDataLst>
            </p:nvPr>
          </p:nvSpPr>
          <p:spPr>
            <a:xfrm>
              <a:off x="5200650" y="2486025"/>
              <a:ext cx="1" cy="9526"/>
            </a:xfrm>
            <a:custGeom>
              <a:avLst/>
              <a:gdLst/>
              <a:ahLst/>
              <a:cxnLst/>
              <a:rect l="0" t="0" r="0" b="0"/>
              <a:pathLst>
                <a:path w="1" h="9526">
                  <a:moveTo>
                    <a:pt x="0" y="9525"/>
                  </a:moveTo>
                  <a:lnTo>
                    <a:pt x="0" y="9525"/>
                  </a:lnTo>
                  <a:lnTo>
                    <a:pt x="0" y="1324"/>
                  </a:lnTo>
                  <a:lnTo>
                    <a:pt x="0" y="5749"/>
                  </a:lnTo>
                  <a:lnTo>
                    <a:pt x="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6" name="SMARTInkShape-1197">
              <a:extLst>
                <a:ext uri="{FF2B5EF4-FFF2-40B4-BE49-F238E27FC236}">
                  <a16:creationId xmlns:a16="http://schemas.microsoft.com/office/drawing/2014/main" id="{9F3A5101-6461-9094-8A96-494A7109C9E9}"/>
                </a:ext>
              </a:extLst>
            </p:cNvPr>
            <p:cNvSpPr/>
            <p:nvPr>
              <p:custDataLst>
                <p:tags r:id="rId111"/>
              </p:custDataLst>
            </p:nvPr>
          </p:nvSpPr>
          <p:spPr>
            <a:xfrm>
              <a:off x="5295900" y="2333625"/>
              <a:ext cx="104776" cy="177041"/>
            </a:xfrm>
            <a:custGeom>
              <a:avLst/>
              <a:gdLst/>
              <a:ahLst/>
              <a:cxnLst/>
              <a:rect l="0" t="0" r="0" b="0"/>
              <a:pathLst>
                <a:path w="104776" h="177041">
                  <a:moveTo>
                    <a:pt x="104775" y="0"/>
                  </a:moveTo>
                  <a:lnTo>
                    <a:pt x="104775" y="0"/>
                  </a:lnTo>
                  <a:lnTo>
                    <a:pt x="99719" y="0"/>
                  </a:lnTo>
                  <a:lnTo>
                    <a:pt x="77938" y="17900"/>
                  </a:lnTo>
                  <a:lnTo>
                    <a:pt x="54008" y="43436"/>
                  </a:lnTo>
                  <a:lnTo>
                    <a:pt x="30291" y="86427"/>
                  </a:lnTo>
                  <a:lnTo>
                    <a:pt x="22380" y="114508"/>
                  </a:lnTo>
                  <a:lnTo>
                    <a:pt x="25093" y="142936"/>
                  </a:lnTo>
                  <a:lnTo>
                    <a:pt x="32601" y="166412"/>
                  </a:lnTo>
                  <a:lnTo>
                    <a:pt x="38478" y="174503"/>
                  </a:lnTo>
                  <a:lnTo>
                    <a:pt x="41527" y="176660"/>
                  </a:lnTo>
                  <a:lnTo>
                    <a:pt x="45676" y="177040"/>
                  </a:lnTo>
                  <a:lnTo>
                    <a:pt x="55931" y="174640"/>
                  </a:lnTo>
                  <a:lnTo>
                    <a:pt x="64723" y="167223"/>
                  </a:lnTo>
                  <a:lnTo>
                    <a:pt x="71099" y="157930"/>
                  </a:lnTo>
                  <a:lnTo>
                    <a:pt x="73933" y="150272"/>
                  </a:lnTo>
                  <a:lnTo>
                    <a:pt x="75528" y="134954"/>
                  </a:lnTo>
                  <a:lnTo>
                    <a:pt x="66460" y="89887"/>
                  </a:lnTo>
                  <a:lnTo>
                    <a:pt x="61994" y="78402"/>
                  </a:lnTo>
                  <a:lnTo>
                    <a:pt x="59321" y="74493"/>
                  </a:lnTo>
                  <a:lnTo>
                    <a:pt x="53529" y="70150"/>
                  </a:lnTo>
                  <a:lnTo>
                    <a:pt x="44318" y="67705"/>
                  </a:lnTo>
                  <a:lnTo>
                    <a:pt x="41187" y="68420"/>
                  </a:lnTo>
                  <a:lnTo>
                    <a:pt x="34886" y="72036"/>
                  </a:lnTo>
                  <a:lnTo>
                    <a:pt x="16729" y="89528"/>
                  </a:lnTo>
                  <a:lnTo>
                    <a:pt x="12727" y="97293"/>
                  </a:lnTo>
                  <a:lnTo>
                    <a:pt x="0" y="1333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57" name="SMARTInkShape-1198">
              <a:extLst>
                <a:ext uri="{FF2B5EF4-FFF2-40B4-BE49-F238E27FC236}">
                  <a16:creationId xmlns:a16="http://schemas.microsoft.com/office/drawing/2014/main" id="{2D67FB08-952C-B3B7-D8E1-DAC6CC09D667}"/>
                </a:ext>
              </a:extLst>
            </p:cNvPr>
            <p:cNvSpPr/>
            <p:nvPr>
              <p:custDataLst>
                <p:tags r:id="rId112"/>
              </p:custDataLst>
            </p:nvPr>
          </p:nvSpPr>
          <p:spPr>
            <a:xfrm>
              <a:off x="5410200" y="2305051"/>
              <a:ext cx="142693" cy="219075"/>
            </a:xfrm>
            <a:custGeom>
              <a:avLst/>
              <a:gdLst/>
              <a:ahLst/>
              <a:cxnLst/>
              <a:rect l="0" t="0" r="0" b="0"/>
              <a:pathLst>
                <a:path w="142693" h="219075">
                  <a:moveTo>
                    <a:pt x="0" y="19049"/>
                  </a:moveTo>
                  <a:lnTo>
                    <a:pt x="0" y="19049"/>
                  </a:lnTo>
                  <a:lnTo>
                    <a:pt x="0" y="13993"/>
                  </a:lnTo>
                  <a:lnTo>
                    <a:pt x="1058" y="12503"/>
                  </a:lnTo>
                  <a:lnTo>
                    <a:pt x="2822" y="11510"/>
                  </a:lnTo>
                  <a:lnTo>
                    <a:pt x="13183" y="10112"/>
                  </a:lnTo>
                  <a:lnTo>
                    <a:pt x="32481" y="6876"/>
                  </a:lnTo>
                  <a:lnTo>
                    <a:pt x="70169" y="905"/>
                  </a:lnTo>
                  <a:lnTo>
                    <a:pt x="115469" y="79"/>
                  </a:lnTo>
                  <a:lnTo>
                    <a:pt x="142258" y="0"/>
                  </a:lnTo>
                  <a:lnTo>
                    <a:pt x="142692" y="5055"/>
                  </a:lnTo>
                  <a:lnTo>
                    <a:pt x="125560" y="50418"/>
                  </a:lnTo>
                  <a:lnTo>
                    <a:pt x="106686" y="96428"/>
                  </a:lnTo>
                  <a:lnTo>
                    <a:pt x="97509" y="136169"/>
                  </a:lnTo>
                  <a:lnTo>
                    <a:pt x="85186" y="178523"/>
                  </a:lnTo>
                  <a:lnTo>
                    <a:pt x="76356" y="208784"/>
                  </a:lnTo>
                  <a:lnTo>
                    <a:pt x="76246" y="214379"/>
                  </a:lnTo>
                  <a:lnTo>
                    <a:pt x="77289" y="215944"/>
                  </a:lnTo>
                  <a:lnTo>
                    <a:pt x="79043" y="216987"/>
                  </a:lnTo>
                  <a:lnTo>
                    <a:pt x="95250" y="2190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62" name="SMARTInkShape-Group262">
            <a:extLst>
              <a:ext uri="{FF2B5EF4-FFF2-40B4-BE49-F238E27FC236}">
                <a16:creationId xmlns:a16="http://schemas.microsoft.com/office/drawing/2014/main" id="{DD928813-13E4-58D6-8290-8BECF645107C}"/>
              </a:ext>
            </a:extLst>
          </p:cNvPr>
          <p:cNvGrpSpPr/>
          <p:nvPr/>
        </p:nvGrpSpPr>
        <p:grpSpPr>
          <a:xfrm>
            <a:off x="5895975" y="2286011"/>
            <a:ext cx="275673" cy="323840"/>
            <a:chOff x="5895975" y="2286011"/>
            <a:chExt cx="275673" cy="323840"/>
          </a:xfrm>
        </p:grpSpPr>
        <p:sp>
          <p:nvSpPr>
            <p:cNvPr id="59" name="SMARTInkShape-1199">
              <a:extLst>
                <a:ext uri="{FF2B5EF4-FFF2-40B4-BE49-F238E27FC236}">
                  <a16:creationId xmlns:a16="http://schemas.microsoft.com/office/drawing/2014/main" id="{822CD39C-5E6B-AF96-3E0B-A16B8763D145}"/>
                </a:ext>
              </a:extLst>
            </p:cNvPr>
            <p:cNvSpPr/>
            <p:nvPr>
              <p:custDataLst>
                <p:tags r:id="rId106"/>
              </p:custDataLst>
            </p:nvPr>
          </p:nvSpPr>
          <p:spPr>
            <a:xfrm>
              <a:off x="5925874" y="2390775"/>
              <a:ext cx="170127" cy="9526"/>
            </a:xfrm>
            <a:custGeom>
              <a:avLst/>
              <a:gdLst/>
              <a:ahLst/>
              <a:cxnLst/>
              <a:rect l="0" t="0" r="0" b="0"/>
              <a:pathLst>
                <a:path w="170127" h="9526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4125" y="0"/>
                  </a:lnTo>
                  <a:lnTo>
                    <a:pt x="9212" y="2822"/>
                  </a:lnTo>
                  <a:lnTo>
                    <a:pt x="12050" y="5056"/>
                  </a:lnTo>
                  <a:lnTo>
                    <a:pt x="20848" y="7539"/>
                  </a:lnTo>
                  <a:lnTo>
                    <a:pt x="58912" y="9133"/>
                  </a:lnTo>
                  <a:lnTo>
                    <a:pt x="97075" y="9409"/>
                  </a:lnTo>
                  <a:lnTo>
                    <a:pt x="142697" y="9510"/>
                  </a:lnTo>
                  <a:lnTo>
                    <a:pt x="170126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0" name="SMARTInkShape-1200">
              <a:extLst>
                <a:ext uri="{FF2B5EF4-FFF2-40B4-BE49-F238E27FC236}">
                  <a16:creationId xmlns:a16="http://schemas.microsoft.com/office/drawing/2014/main" id="{B62D831D-3955-B52E-1D80-C94DFB8B8904}"/>
                </a:ext>
              </a:extLst>
            </p:cNvPr>
            <p:cNvSpPr/>
            <p:nvPr>
              <p:custDataLst>
                <p:tags r:id="rId107"/>
              </p:custDataLst>
            </p:nvPr>
          </p:nvSpPr>
          <p:spPr>
            <a:xfrm>
              <a:off x="5895975" y="2466975"/>
              <a:ext cx="209551" cy="19051"/>
            </a:xfrm>
            <a:custGeom>
              <a:avLst/>
              <a:gdLst/>
              <a:ahLst/>
              <a:cxnLst/>
              <a:rect l="0" t="0" r="0" b="0"/>
              <a:pathLst>
                <a:path w="209551" h="19051">
                  <a:moveTo>
                    <a:pt x="0" y="0"/>
                  </a:moveTo>
                  <a:lnTo>
                    <a:pt x="0" y="0"/>
                  </a:lnTo>
                  <a:lnTo>
                    <a:pt x="38622" y="7539"/>
                  </a:lnTo>
                  <a:lnTo>
                    <a:pt x="81359" y="14189"/>
                  </a:lnTo>
                  <a:lnTo>
                    <a:pt x="123119" y="17610"/>
                  </a:lnTo>
                  <a:lnTo>
                    <a:pt x="167372" y="18860"/>
                  </a:lnTo>
                  <a:lnTo>
                    <a:pt x="209550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1" name="SMARTInkShape-1201">
              <a:extLst>
                <a:ext uri="{FF2B5EF4-FFF2-40B4-BE49-F238E27FC236}">
                  <a16:creationId xmlns:a16="http://schemas.microsoft.com/office/drawing/2014/main" id="{15A53DEA-1C58-5607-EB21-030C6DA4CB08}"/>
                </a:ext>
              </a:extLst>
            </p:cNvPr>
            <p:cNvSpPr/>
            <p:nvPr>
              <p:custDataLst>
                <p:tags r:id="rId108"/>
              </p:custDataLst>
            </p:nvPr>
          </p:nvSpPr>
          <p:spPr>
            <a:xfrm>
              <a:off x="6019810" y="2286011"/>
              <a:ext cx="151838" cy="323840"/>
            </a:xfrm>
            <a:custGeom>
              <a:avLst/>
              <a:gdLst/>
              <a:ahLst/>
              <a:cxnLst/>
              <a:rect l="0" t="0" r="0" b="0"/>
              <a:pathLst>
                <a:path w="151838" h="323840">
                  <a:moveTo>
                    <a:pt x="9515" y="28564"/>
                  </a:moveTo>
                  <a:lnTo>
                    <a:pt x="9515" y="28564"/>
                  </a:lnTo>
                  <a:lnTo>
                    <a:pt x="9515" y="11230"/>
                  </a:lnTo>
                  <a:lnTo>
                    <a:pt x="0" y="0"/>
                  </a:lnTo>
                  <a:lnTo>
                    <a:pt x="5050" y="5049"/>
                  </a:lnTo>
                  <a:lnTo>
                    <a:pt x="50389" y="26558"/>
                  </a:lnTo>
                  <a:lnTo>
                    <a:pt x="95401" y="59637"/>
                  </a:lnTo>
                  <a:lnTo>
                    <a:pt x="109776" y="68127"/>
                  </a:lnTo>
                  <a:lnTo>
                    <a:pt x="114455" y="72931"/>
                  </a:lnTo>
                  <a:lnTo>
                    <a:pt x="122100" y="87688"/>
                  </a:lnTo>
                  <a:lnTo>
                    <a:pt x="148195" y="111289"/>
                  </a:lnTo>
                  <a:lnTo>
                    <a:pt x="150525" y="117542"/>
                  </a:lnTo>
                  <a:lnTo>
                    <a:pt x="151837" y="127012"/>
                  </a:lnTo>
                  <a:lnTo>
                    <a:pt x="147170" y="146634"/>
                  </a:lnTo>
                  <a:lnTo>
                    <a:pt x="112348" y="193808"/>
                  </a:lnTo>
                  <a:lnTo>
                    <a:pt x="74870" y="238719"/>
                  </a:lnTo>
                  <a:lnTo>
                    <a:pt x="39864" y="279455"/>
                  </a:lnTo>
                  <a:lnTo>
                    <a:pt x="14975" y="311082"/>
                  </a:lnTo>
                  <a:lnTo>
                    <a:pt x="10594" y="321319"/>
                  </a:lnTo>
                  <a:lnTo>
                    <a:pt x="11293" y="322159"/>
                  </a:lnTo>
                  <a:lnTo>
                    <a:pt x="19040" y="32383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77" name="SMARTInkShape-Group263">
            <a:extLst>
              <a:ext uri="{FF2B5EF4-FFF2-40B4-BE49-F238E27FC236}">
                <a16:creationId xmlns:a16="http://schemas.microsoft.com/office/drawing/2014/main" id="{6008171F-22CF-4E63-A7D0-E63E5AE7439A}"/>
              </a:ext>
            </a:extLst>
          </p:cNvPr>
          <p:cNvGrpSpPr/>
          <p:nvPr/>
        </p:nvGrpSpPr>
        <p:grpSpPr>
          <a:xfrm>
            <a:off x="6372225" y="2247900"/>
            <a:ext cx="1599639" cy="355052"/>
            <a:chOff x="6372225" y="2247900"/>
            <a:chExt cx="1599639" cy="355052"/>
          </a:xfrm>
        </p:grpSpPr>
        <p:sp>
          <p:nvSpPr>
            <p:cNvPr id="63" name="SMARTInkShape-1202">
              <a:extLst>
                <a:ext uri="{FF2B5EF4-FFF2-40B4-BE49-F238E27FC236}">
                  <a16:creationId xmlns:a16="http://schemas.microsoft.com/office/drawing/2014/main" id="{2C67E92C-CEB7-5ECC-C9A2-4F9C60D012D1}"/>
                </a:ext>
              </a:extLst>
            </p:cNvPr>
            <p:cNvSpPr/>
            <p:nvPr>
              <p:custDataLst>
                <p:tags r:id="rId92"/>
              </p:custDataLst>
            </p:nvPr>
          </p:nvSpPr>
          <p:spPr>
            <a:xfrm>
              <a:off x="6393300" y="2257425"/>
              <a:ext cx="26551" cy="276226"/>
            </a:xfrm>
            <a:custGeom>
              <a:avLst/>
              <a:gdLst/>
              <a:ahLst/>
              <a:cxnLst/>
              <a:rect l="0" t="0" r="0" b="0"/>
              <a:pathLst>
                <a:path w="26551" h="276226">
                  <a:moveTo>
                    <a:pt x="7500" y="19050"/>
                  </a:moveTo>
                  <a:lnTo>
                    <a:pt x="7500" y="19050"/>
                  </a:lnTo>
                  <a:lnTo>
                    <a:pt x="12556" y="13994"/>
                  </a:lnTo>
                  <a:lnTo>
                    <a:pt x="15039" y="8689"/>
                  </a:lnTo>
                  <a:lnTo>
                    <a:pt x="15701" y="5792"/>
                  </a:lnTo>
                  <a:lnTo>
                    <a:pt x="17201" y="3862"/>
                  </a:lnTo>
                  <a:lnTo>
                    <a:pt x="26525" y="9"/>
                  </a:lnTo>
                  <a:lnTo>
                    <a:pt x="26550" y="0"/>
                  </a:lnTo>
                  <a:lnTo>
                    <a:pt x="26550" y="44829"/>
                  </a:lnTo>
                  <a:lnTo>
                    <a:pt x="19011" y="92060"/>
                  </a:lnTo>
                  <a:lnTo>
                    <a:pt x="14791" y="124644"/>
                  </a:lnTo>
                  <a:lnTo>
                    <a:pt x="9660" y="163226"/>
                  </a:lnTo>
                  <a:lnTo>
                    <a:pt x="2870" y="205339"/>
                  </a:lnTo>
                  <a:lnTo>
                    <a:pt x="0" y="245760"/>
                  </a:lnTo>
                  <a:lnTo>
                    <a:pt x="7500" y="2762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4" name="SMARTInkShape-1203">
              <a:extLst>
                <a:ext uri="{FF2B5EF4-FFF2-40B4-BE49-F238E27FC236}">
                  <a16:creationId xmlns:a16="http://schemas.microsoft.com/office/drawing/2014/main" id="{EC313A58-9039-B2FB-78F8-D6BFC7F0379E}"/>
                </a:ext>
              </a:extLst>
            </p:cNvPr>
            <p:cNvSpPr/>
            <p:nvPr>
              <p:custDataLst>
                <p:tags r:id="rId93"/>
              </p:custDataLst>
            </p:nvPr>
          </p:nvSpPr>
          <p:spPr>
            <a:xfrm>
              <a:off x="6496050" y="2258395"/>
              <a:ext cx="28576" cy="246681"/>
            </a:xfrm>
            <a:custGeom>
              <a:avLst/>
              <a:gdLst/>
              <a:ahLst/>
              <a:cxnLst/>
              <a:rect l="0" t="0" r="0" b="0"/>
              <a:pathLst>
                <a:path w="28576" h="246681">
                  <a:moveTo>
                    <a:pt x="0" y="46655"/>
                  </a:moveTo>
                  <a:lnTo>
                    <a:pt x="0" y="46655"/>
                  </a:lnTo>
                  <a:lnTo>
                    <a:pt x="7538" y="28755"/>
                  </a:lnTo>
                  <a:lnTo>
                    <a:pt x="11758" y="15599"/>
                  </a:lnTo>
                  <a:lnTo>
                    <a:pt x="18623" y="0"/>
                  </a:lnTo>
                  <a:lnTo>
                    <a:pt x="23980" y="14487"/>
                  </a:lnTo>
                  <a:lnTo>
                    <a:pt x="23711" y="30241"/>
                  </a:lnTo>
                  <a:lnTo>
                    <a:pt x="19970" y="76339"/>
                  </a:lnTo>
                  <a:lnTo>
                    <a:pt x="19323" y="115893"/>
                  </a:lnTo>
                  <a:lnTo>
                    <a:pt x="19131" y="154424"/>
                  </a:lnTo>
                  <a:lnTo>
                    <a:pt x="21883" y="200181"/>
                  </a:lnTo>
                  <a:lnTo>
                    <a:pt x="28575" y="24668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5" name="SMARTInkShape-1204">
              <a:extLst>
                <a:ext uri="{FF2B5EF4-FFF2-40B4-BE49-F238E27FC236}">
                  <a16:creationId xmlns:a16="http://schemas.microsoft.com/office/drawing/2014/main" id="{4BA87BA9-877C-2813-2FD6-CA2E6C0CC460}"/>
                </a:ext>
              </a:extLst>
            </p:cNvPr>
            <p:cNvSpPr/>
            <p:nvPr>
              <p:custDataLst>
                <p:tags r:id="rId94"/>
              </p:custDataLst>
            </p:nvPr>
          </p:nvSpPr>
          <p:spPr>
            <a:xfrm>
              <a:off x="6372225" y="2401750"/>
              <a:ext cx="152401" cy="27126"/>
            </a:xfrm>
            <a:custGeom>
              <a:avLst/>
              <a:gdLst/>
              <a:ahLst/>
              <a:cxnLst/>
              <a:rect l="0" t="0" r="0" b="0"/>
              <a:pathLst>
                <a:path w="152401" h="27126">
                  <a:moveTo>
                    <a:pt x="0" y="27125"/>
                  </a:moveTo>
                  <a:lnTo>
                    <a:pt x="0" y="27125"/>
                  </a:lnTo>
                  <a:lnTo>
                    <a:pt x="0" y="22069"/>
                  </a:lnTo>
                  <a:lnTo>
                    <a:pt x="2117" y="20579"/>
                  </a:lnTo>
                  <a:lnTo>
                    <a:pt x="44527" y="11316"/>
                  </a:lnTo>
                  <a:lnTo>
                    <a:pt x="83775" y="3445"/>
                  </a:lnTo>
                  <a:lnTo>
                    <a:pt x="113723" y="0"/>
                  </a:lnTo>
                  <a:lnTo>
                    <a:pt x="152400" y="80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6" name="SMARTInkShape-1205">
              <a:extLst>
                <a:ext uri="{FF2B5EF4-FFF2-40B4-BE49-F238E27FC236}">
                  <a16:creationId xmlns:a16="http://schemas.microsoft.com/office/drawing/2014/main" id="{E629FB76-6E39-736E-C227-547B0C932BE0}"/>
                </a:ext>
              </a:extLst>
            </p:cNvPr>
            <p:cNvSpPr/>
            <p:nvPr>
              <p:custDataLst>
                <p:tags r:id="rId95"/>
              </p:custDataLst>
            </p:nvPr>
          </p:nvSpPr>
          <p:spPr>
            <a:xfrm>
              <a:off x="6615816" y="2438435"/>
              <a:ext cx="65603" cy="83732"/>
            </a:xfrm>
            <a:custGeom>
              <a:avLst/>
              <a:gdLst/>
              <a:ahLst/>
              <a:cxnLst/>
              <a:rect l="0" t="0" r="0" b="0"/>
              <a:pathLst>
                <a:path w="65603" h="83732">
                  <a:moveTo>
                    <a:pt x="32634" y="9490"/>
                  </a:moveTo>
                  <a:lnTo>
                    <a:pt x="32634" y="9490"/>
                  </a:lnTo>
                  <a:lnTo>
                    <a:pt x="37690" y="9490"/>
                  </a:lnTo>
                  <a:lnTo>
                    <a:pt x="39179" y="8432"/>
                  </a:lnTo>
                  <a:lnTo>
                    <a:pt x="40172" y="6668"/>
                  </a:lnTo>
                  <a:lnTo>
                    <a:pt x="42043" y="357"/>
                  </a:lnTo>
                  <a:lnTo>
                    <a:pt x="33948" y="0"/>
                  </a:lnTo>
                  <a:lnTo>
                    <a:pt x="22911" y="5032"/>
                  </a:lnTo>
                  <a:lnTo>
                    <a:pt x="14907" y="13153"/>
                  </a:lnTo>
                  <a:lnTo>
                    <a:pt x="4451" y="32448"/>
                  </a:lnTo>
                  <a:lnTo>
                    <a:pt x="0" y="47210"/>
                  </a:lnTo>
                  <a:lnTo>
                    <a:pt x="3316" y="68929"/>
                  </a:lnTo>
                  <a:lnTo>
                    <a:pt x="6738" y="72399"/>
                  </a:lnTo>
                  <a:lnTo>
                    <a:pt x="19008" y="79077"/>
                  </a:lnTo>
                  <a:lnTo>
                    <a:pt x="38710" y="83731"/>
                  </a:lnTo>
                  <a:lnTo>
                    <a:pt x="48740" y="81997"/>
                  </a:lnTo>
                  <a:lnTo>
                    <a:pt x="52897" y="80053"/>
                  </a:lnTo>
                  <a:lnTo>
                    <a:pt x="55667" y="77699"/>
                  </a:lnTo>
                  <a:lnTo>
                    <a:pt x="65536" y="58192"/>
                  </a:lnTo>
                  <a:lnTo>
                    <a:pt x="65602" y="46658"/>
                  </a:lnTo>
                  <a:lnTo>
                    <a:pt x="64138" y="40619"/>
                  </a:lnTo>
                  <a:lnTo>
                    <a:pt x="62103" y="36592"/>
                  </a:lnTo>
                  <a:lnTo>
                    <a:pt x="59688" y="33908"/>
                  </a:lnTo>
                  <a:lnTo>
                    <a:pt x="54182" y="30926"/>
                  </a:lnTo>
                  <a:lnTo>
                    <a:pt x="38895" y="28854"/>
                  </a:lnTo>
                  <a:lnTo>
                    <a:pt x="23109" y="380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7" name="SMARTInkShape-1206">
              <a:extLst>
                <a:ext uri="{FF2B5EF4-FFF2-40B4-BE49-F238E27FC236}">
                  <a16:creationId xmlns:a16="http://schemas.microsoft.com/office/drawing/2014/main" id="{B7214BD4-CA70-277C-3C19-F8E89CDE02E4}"/>
                </a:ext>
              </a:extLst>
            </p:cNvPr>
            <p:cNvSpPr/>
            <p:nvPr>
              <p:custDataLst>
                <p:tags r:id="rId96"/>
              </p:custDataLst>
            </p:nvPr>
          </p:nvSpPr>
          <p:spPr>
            <a:xfrm>
              <a:off x="6877050" y="2357004"/>
              <a:ext cx="190501" cy="146808"/>
            </a:xfrm>
            <a:custGeom>
              <a:avLst/>
              <a:gdLst/>
              <a:ahLst/>
              <a:cxnLst/>
              <a:rect l="0" t="0" r="0" b="0"/>
              <a:pathLst>
                <a:path w="190501" h="146808">
                  <a:moveTo>
                    <a:pt x="0" y="33771"/>
                  </a:moveTo>
                  <a:lnTo>
                    <a:pt x="0" y="33771"/>
                  </a:lnTo>
                  <a:lnTo>
                    <a:pt x="0" y="28715"/>
                  </a:lnTo>
                  <a:lnTo>
                    <a:pt x="2822" y="23410"/>
                  </a:lnTo>
                  <a:lnTo>
                    <a:pt x="5056" y="20513"/>
                  </a:lnTo>
                  <a:lnTo>
                    <a:pt x="10361" y="17295"/>
                  </a:lnTo>
                  <a:lnTo>
                    <a:pt x="16246" y="14807"/>
                  </a:lnTo>
                  <a:lnTo>
                    <a:pt x="25510" y="8514"/>
                  </a:lnTo>
                  <a:lnTo>
                    <a:pt x="34958" y="5121"/>
                  </a:lnTo>
                  <a:lnTo>
                    <a:pt x="41290" y="577"/>
                  </a:lnTo>
                  <a:lnTo>
                    <a:pt x="44460" y="0"/>
                  </a:lnTo>
                  <a:lnTo>
                    <a:pt x="47632" y="674"/>
                  </a:lnTo>
                  <a:lnTo>
                    <a:pt x="55270" y="4303"/>
                  </a:lnTo>
                  <a:lnTo>
                    <a:pt x="70243" y="18375"/>
                  </a:lnTo>
                  <a:lnTo>
                    <a:pt x="73552" y="24459"/>
                  </a:lnTo>
                  <a:lnTo>
                    <a:pt x="92343" y="66959"/>
                  </a:lnTo>
                  <a:lnTo>
                    <a:pt x="102005" y="101357"/>
                  </a:lnTo>
                  <a:lnTo>
                    <a:pt x="102929" y="110579"/>
                  </a:lnTo>
                  <a:lnTo>
                    <a:pt x="98310" y="126469"/>
                  </a:lnTo>
                  <a:lnTo>
                    <a:pt x="90260" y="138470"/>
                  </a:lnTo>
                  <a:lnTo>
                    <a:pt x="83154" y="143804"/>
                  </a:lnTo>
                  <a:lnTo>
                    <a:pt x="68148" y="146807"/>
                  </a:lnTo>
                  <a:lnTo>
                    <a:pt x="63423" y="144053"/>
                  </a:lnTo>
                  <a:lnTo>
                    <a:pt x="44858" y="118301"/>
                  </a:lnTo>
                  <a:lnTo>
                    <a:pt x="44722" y="113407"/>
                  </a:lnTo>
                  <a:lnTo>
                    <a:pt x="50216" y="102326"/>
                  </a:lnTo>
                  <a:lnTo>
                    <a:pt x="72944" y="75520"/>
                  </a:lnTo>
                  <a:lnTo>
                    <a:pt x="115687" y="58934"/>
                  </a:lnTo>
                  <a:lnTo>
                    <a:pt x="144207" y="53626"/>
                  </a:lnTo>
                  <a:lnTo>
                    <a:pt x="190500" y="528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8" name="SMARTInkShape-1207">
              <a:extLst>
                <a:ext uri="{FF2B5EF4-FFF2-40B4-BE49-F238E27FC236}">
                  <a16:creationId xmlns:a16="http://schemas.microsoft.com/office/drawing/2014/main" id="{2A97FC2C-E137-7CA7-9836-050FCB9745A0}"/>
                </a:ext>
              </a:extLst>
            </p:cNvPr>
            <p:cNvSpPr/>
            <p:nvPr>
              <p:custDataLst>
                <p:tags r:id="rId97"/>
              </p:custDataLst>
            </p:nvPr>
          </p:nvSpPr>
          <p:spPr>
            <a:xfrm>
              <a:off x="7079178" y="2376740"/>
              <a:ext cx="140773" cy="108547"/>
            </a:xfrm>
            <a:custGeom>
              <a:avLst/>
              <a:gdLst/>
              <a:ahLst/>
              <a:cxnLst/>
              <a:rect l="0" t="0" r="0" b="0"/>
              <a:pathLst>
                <a:path w="140773" h="108547">
                  <a:moveTo>
                    <a:pt x="26472" y="52135"/>
                  </a:moveTo>
                  <a:lnTo>
                    <a:pt x="26472" y="52135"/>
                  </a:lnTo>
                  <a:lnTo>
                    <a:pt x="66195" y="52135"/>
                  </a:lnTo>
                  <a:lnTo>
                    <a:pt x="73408" y="49313"/>
                  </a:lnTo>
                  <a:lnTo>
                    <a:pt x="80140" y="45589"/>
                  </a:lnTo>
                  <a:lnTo>
                    <a:pt x="89881" y="42434"/>
                  </a:lnTo>
                  <a:lnTo>
                    <a:pt x="107167" y="28455"/>
                  </a:lnTo>
                  <a:lnTo>
                    <a:pt x="109961" y="22913"/>
                  </a:lnTo>
                  <a:lnTo>
                    <a:pt x="110706" y="19954"/>
                  </a:lnTo>
                  <a:lnTo>
                    <a:pt x="110145" y="16922"/>
                  </a:lnTo>
                  <a:lnTo>
                    <a:pt x="106699" y="10732"/>
                  </a:lnTo>
                  <a:lnTo>
                    <a:pt x="103240" y="8658"/>
                  </a:lnTo>
                  <a:lnTo>
                    <a:pt x="85302" y="2507"/>
                  </a:lnTo>
                  <a:lnTo>
                    <a:pt x="81567" y="0"/>
                  </a:lnTo>
                  <a:lnTo>
                    <a:pt x="66128" y="36"/>
                  </a:lnTo>
                  <a:lnTo>
                    <a:pt x="31835" y="8683"/>
                  </a:lnTo>
                  <a:lnTo>
                    <a:pt x="20741" y="17301"/>
                  </a:lnTo>
                  <a:lnTo>
                    <a:pt x="12284" y="29245"/>
                  </a:lnTo>
                  <a:lnTo>
                    <a:pt x="2630" y="52761"/>
                  </a:lnTo>
                  <a:lnTo>
                    <a:pt x="0" y="66877"/>
                  </a:lnTo>
                  <a:lnTo>
                    <a:pt x="1654" y="80207"/>
                  </a:lnTo>
                  <a:lnTo>
                    <a:pt x="5917" y="91070"/>
                  </a:lnTo>
                  <a:lnTo>
                    <a:pt x="8536" y="93966"/>
                  </a:lnTo>
                  <a:lnTo>
                    <a:pt x="24502" y="105543"/>
                  </a:lnTo>
                  <a:lnTo>
                    <a:pt x="52032" y="108546"/>
                  </a:lnTo>
                  <a:lnTo>
                    <a:pt x="95728" y="108129"/>
                  </a:lnTo>
                  <a:lnTo>
                    <a:pt x="120369" y="101652"/>
                  </a:lnTo>
                  <a:lnTo>
                    <a:pt x="140772" y="9023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69" name="SMARTInkShape-1208">
              <a:extLst>
                <a:ext uri="{FF2B5EF4-FFF2-40B4-BE49-F238E27FC236}">
                  <a16:creationId xmlns:a16="http://schemas.microsoft.com/office/drawing/2014/main" id="{774BA346-2B16-4878-E4CF-425E2B8E9BA3}"/>
                </a:ext>
              </a:extLst>
            </p:cNvPr>
            <p:cNvSpPr/>
            <p:nvPr>
              <p:custDataLst>
                <p:tags r:id="rId98"/>
              </p:custDataLst>
            </p:nvPr>
          </p:nvSpPr>
          <p:spPr>
            <a:xfrm>
              <a:off x="7249078" y="2400808"/>
              <a:ext cx="94698" cy="202144"/>
            </a:xfrm>
            <a:custGeom>
              <a:avLst/>
              <a:gdLst/>
              <a:ahLst/>
              <a:cxnLst/>
              <a:rect l="0" t="0" r="0" b="0"/>
              <a:pathLst>
                <a:path w="94698" h="202144">
                  <a:moveTo>
                    <a:pt x="28022" y="18542"/>
                  </a:moveTo>
                  <a:lnTo>
                    <a:pt x="28022" y="18542"/>
                  </a:lnTo>
                  <a:lnTo>
                    <a:pt x="28022" y="5284"/>
                  </a:lnTo>
                  <a:lnTo>
                    <a:pt x="29080" y="3354"/>
                  </a:lnTo>
                  <a:lnTo>
                    <a:pt x="30844" y="2066"/>
                  </a:lnTo>
                  <a:lnTo>
                    <a:pt x="36223" y="0"/>
                  </a:lnTo>
                  <a:lnTo>
                    <a:pt x="36665" y="889"/>
                  </a:lnTo>
                  <a:lnTo>
                    <a:pt x="37513" y="45266"/>
                  </a:lnTo>
                  <a:lnTo>
                    <a:pt x="37542" y="86959"/>
                  </a:lnTo>
                  <a:lnTo>
                    <a:pt x="37547" y="134130"/>
                  </a:lnTo>
                  <a:lnTo>
                    <a:pt x="34725" y="175704"/>
                  </a:lnTo>
                  <a:lnTo>
                    <a:pt x="27186" y="195284"/>
                  </a:lnTo>
                  <a:lnTo>
                    <a:pt x="24290" y="199870"/>
                  </a:lnTo>
                  <a:lnTo>
                    <a:pt x="21301" y="201869"/>
                  </a:lnTo>
                  <a:lnTo>
                    <a:pt x="18250" y="202143"/>
                  </a:lnTo>
                  <a:lnTo>
                    <a:pt x="15157" y="201268"/>
                  </a:lnTo>
                  <a:lnTo>
                    <a:pt x="8898" y="194651"/>
                  </a:lnTo>
                  <a:lnTo>
                    <a:pt x="5748" y="189923"/>
                  </a:lnTo>
                  <a:lnTo>
                    <a:pt x="1314" y="168099"/>
                  </a:lnTo>
                  <a:lnTo>
                    <a:pt x="0" y="141525"/>
                  </a:lnTo>
                  <a:lnTo>
                    <a:pt x="5337" y="125765"/>
                  </a:lnTo>
                  <a:lnTo>
                    <a:pt x="14599" y="107815"/>
                  </a:lnTo>
                  <a:lnTo>
                    <a:pt x="15898" y="103457"/>
                  </a:lnTo>
                  <a:lnTo>
                    <a:pt x="22987" y="95793"/>
                  </a:lnTo>
                  <a:lnTo>
                    <a:pt x="49780" y="80064"/>
                  </a:lnTo>
                  <a:lnTo>
                    <a:pt x="62927" y="76987"/>
                  </a:lnTo>
                  <a:lnTo>
                    <a:pt x="94697" y="7569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0" name="SMARTInkShape-1209">
              <a:extLst>
                <a:ext uri="{FF2B5EF4-FFF2-40B4-BE49-F238E27FC236}">
                  <a16:creationId xmlns:a16="http://schemas.microsoft.com/office/drawing/2014/main" id="{22963435-695C-34D0-30FD-285B17D7D0DC}"/>
                </a:ext>
              </a:extLst>
            </p:cNvPr>
            <p:cNvSpPr/>
            <p:nvPr>
              <p:custDataLst>
                <p:tags r:id="rId99"/>
              </p:custDataLst>
            </p:nvPr>
          </p:nvSpPr>
          <p:spPr>
            <a:xfrm>
              <a:off x="7296150" y="2286000"/>
              <a:ext cx="19051" cy="38101"/>
            </a:xfrm>
            <a:custGeom>
              <a:avLst/>
              <a:gdLst/>
              <a:ahLst/>
              <a:cxnLst/>
              <a:rect l="0" t="0" r="0" b="0"/>
              <a:pathLst>
                <a:path w="19051" h="38101">
                  <a:moveTo>
                    <a:pt x="0" y="38100"/>
                  </a:moveTo>
                  <a:lnTo>
                    <a:pt x="0" y="38100"/>
                  </a:lnTo>
                  <a:lnTo>
                    <a:pt x="0" y="19786"/>
                  </a:lnTo>
                  <a:lnTo>
                    <a:pt x="2117" y="15307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1" name="SMARTInkShape-1210">
              <a:extLst>
                <a:ext uri="{FF2B5EF4-FFF2-40B4-BE49-F238E27FC236}">
                  <a16:creationId xmlns:a16="http://schemas.microsoft.com/office/drawing/2014/main" id="{54F510BD-C36D-018F-53AB-42B739A89F68}"/>
                </a:ext>
              </a:extLst>
            </p:cNvPr>
            <p:cNvSpPr/>
            <p:nvPr>
              <p:custDataLst>
                <p:tags r:id="rId100"/>
              </p:custDataLst>
            </p:nvPr>
          </p:nvSpPr>
          <p:spPr>
            <a:xfrm>
              <a:off x="7354029" y="2362755"/>
              <a:ext cx="93920" cy="111809"/>
            </a:xfrm>
            <a:custGeom>
              <a:avLst/>
              <a:gdLst/>
              <a:ahLst/>
              <a:cxnLst/>
              <a:rect l="0" t="0" r="0" b="0"/>
              <a:pathLst>
                <a:path w="93920" h="111809">
                  <a:moveTo>
                    <a:pt x="18321" y="18495"/>
                  </a:moveTo>
                  <a:lnTo>
                    <a:pt x="18321" y="18495"/>
                  </a:lnTo>
                  <a:lnTo>
                    <a:pt x="23377" y="28608"/>
                  </a:lnTo>
                  <a:lnTo>
                    <a:pt x="25926" y="31587"/>
                  </a:lnTo>
                  <a:lnTo>
                    <a:pt x="45767" y="41817"/>
                  </a:lnTo>
                  <a:lnTo>
                    <a:pt x="57330" y="41913"/>
                  </a:lnTo>
                  <a:lnTo>
                    <a:pt x="68467" y="38428"/>
                  </a:lnTo>
                  <a:lnTo>
                    <a:pt x="84239" y="27567"/>
                  </a:lnTo>
                  <a:lnTo>
                    <a:pt x="89952" y="21469"/>
                  </a:lnTo>
                  <a:lnTo>
                    <a:pt x="92489" y="15231"/>
                  </a:lnTo>
                  <a:lnTo>
                    <a:pt x="93919" y="5768"/>
                  </a:lnTo>
                  <a:lnTo>
                    <a:pt x="93062" y="3660"/>
                  </a:lnTo>
                  <a:lnTo>
                    <a:pt x="91432" y="2255"/>
                  </a:lnTo>
                  <a:lnTo>
                    <a:pt x="86798" y="694"/>
                  </a:lnTo>
                  <a:lnTo>
                    <a:pt x="81211" y="0"/>
                  </a:lnTo>
                  <a:lnTo>
                    <a:pt x="62003" y="4666"/>
                  </a:lnTo>
                  <a:lnTo>
                    <a:pt x="21708" y="30051"/>
                  </a:lnTo>
                  <a:lnTo>
                    <a:pt x="11713" y="42681"/>
                  </a:lnTo>
                  <a:lnTo>
                    <a:pt x="4801" y="57819"/>
                  </a:lnTo>
                  <a:lnTo>
                    <a:pt x="0" y="86207"/>
                  </a:lnTo>
                  <a:lnTo>
                    <a:pt x="2417" y="93745"/>
                  </a:lnTo>
                  <a:lnTo>
                    <a:pt x="4544" y="97237"/>
                  </a:lnTo>
                  <a:lnTo>
                    <a:pt x="22705" y="107207"/>
                  </a:lnTo>
                  <a:lnTo>
                    <a:pt x="43139" y="111808"/>
                  </a:lnTo>
                  <a:lnTo>
                    <a:pt x="75471" y="10422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2" name="SMARTInkShape-1211">
              <a:extLst>
                <a:ext uri="{FF2B5EF4-FFF2-40B4-BE49-F238E27FC236}">
                  <a16:creationId xmlns:a16="http://schemas.microsoft.com/office/drawing/2014/main" id="{64CD583A-D32E-05AB-52E8-C81A172BC720}"/>
                </a:ext>
              </a:extLst>
            </p:cNvPr>
            <p:cNvSpPr/>
            <p:nvPr>
              <p:custDataLst>
                <p:tags r:id="rId101"/>
              </p:custDataLst>
            </p:nvPr>
          </p:nvSpPr>
          <p:spPr>
            <a:xfrm>
              <a:off x="7487784" y="2363524"/>
              <a:ext cx="132217" cy="102067"/>
            </a:xfrm>
            <a:custGeom>
              <a:avLst/>
              <a:gdLst/>
              <a:ahLst/>
              <a:cxnLst/>
              <a:rect l="0" t="0" r="0" b="0"/>
              <a:pathLst>
                <a:path w="132217" h="102067">
                  <a:moveTo>
                    <a:pt x="84591" y="8201"/>
                  </a:moveTo>
                  <a:lnTo>
                    <a:pt x="84591" y="8201"/>
                  </a:lnTo>
                  <a:lnTo>
                    <a:pt x="79535" y="3145"/>
                  </a:lnTo>
                  <a:lnTo>
                    <a:pt x="74230" y="662"/>
                  </a:lnTo>
                  <a:lnTo>
                    <a:pt x="71334" y="0"/>
                  </a:lnTo>
                  <a:lnTo>
                    <a:pt x="52088" y="9181"/>
                  </a:lnTo>
                  <a:lnTo>
                    <a:pt x="11779" y="43491"/>
                  </a:lnTo>
                  <a:lnTo>
                    <a:pt x="4605" y="55988"/>
                  </a:lnTo>
                  <a:lnTo>
                    <a:pt x="0" y="81258"/>
                  </a:lnTo>
                  <a:lnTo>
                    <a:pt x="679" y="85481"/>
                  </a:lnTo>
                  <a:lnTo>
                    <a:pt x="2192" y="88296"/>
                  </a:lnTo>
                  <a:lnTo>
                    <a:pt x="15178" y="99730"/>
                  </a:lnTo>
                  <a:lnTo>
                    <a:pt x="21286" y="101798"/>
                  </a:lnTo>
                  <a:lnTo>
                    <a:pt x="55584" y="102066"/>
                  </a:lnTo>
                  <a:lnTo>
                    <a:pt x="96853" y="90203"/>
                  </a:lnTo>
                  <a:lnTo>
                    <a:pt x="132216" y="7487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3" name="SMARTInkShape-1212">
              <a:extLst>
                <a:ext uri="{FF2B5EF4-FFF2-40B4-BE49-F238E27FC236}">
                  <a16:creationId xmlns:a16="http://schemas.microsoft.com/office/drawing/2014/main" id="{276D35C6-A692-F698-C90A-539EDFB8AC65}"/>
                </a:ext>
              </a:extLst>
            </p:cNvPr>
            <p:cNvSpPr/>
            <p:nvPr>
              <p:custDataLst>
                <p:tags r:id="rId102"/>
              </p:custDataLst>
            </p:nvPr>
          </p:nvSpPr>
          <p:spPr>
            <a:xfrm>
              <a:off x="7607054" y="2251937"/>
              <a:ext cx="79622" cy="224227"/>
            </a:xfrm>
            <a:custGeom>
              <a:avLst/>
              <a:gdLst/>
              <a:ahLst/>
              <a:cxnLst/>
              <a:rect l="0" t="0" r="0" b="0"/>
              <a:pathLst>
                <a:path w="79622" h="224227">
                  <a:moveTo>
                    <a:pt x="41521" y="5488"/>
                  </a:moveTo>
                  <a:lnTo>
                    <a:pt x="41521" y="5488"/>
                  </a:lnTo>
                  <a:lnTo>
                    <a:pt x="46577" y="432"/>
                  </a:lnTo>
                  <a:lnTo>
                    <a:pt x="48068" y="0"/>
                  </a:lnTo>
                  <a:lnTo>
                    <a:pt x="49061" y="771"/>
                  </a:lnTo>
                  <a:lnTo>
                    <a:pt x="49722" y="2343"/>
                  </a:lnTo>
                  <a:lnTo>
                    <a:pt x="49727" y="28738"/>
                  </a:lnTo>
                  <a:lnTo>
                    <a:pt x="37810" y="73620"/>
                  </a:lnTo>
                  <a:lnTo>
                    <a:pt x="25501" y="113138"/>
                  </a:lnTo>
                  <a:lnTo>
                    <a:pt x="8919" y="154419"/>
                  </a:lnTo>
                  <a:lnTo>
                    <a:pt x="1278" y="170810"/>
                  </a:lnTo>
                  <a:lnTo>
                    <a:pt x="0" y="185150"/>
                  </a:lnTo>
                  <a:lnTo>
                    <a:pt x="4029" y="215924"/>
                  </a:lnTo>
                  <a:lnTo>
                    <a:pt x="5943" y="218803"/>
                  </a:lnTo>
                  <a:lnTo>
                    <a:pt x="8277" y="220724"/>
                  </a:lnTo>
                  <a:lnTo>
                    <a:pt x="13693" y="222856"/>
                  </a:lnTo>
                  <a:lnTo>
                    <a:pt x="35907" y="224226"/>
                  </a:lnTo>
                  <a:lnTo>
                    <a:pt x="56673" y="219407"/>
                  </a:lnTo>
                  <a:lnTo>
                    <a:pt x="79621" y="2055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4" name="SMARTInkShape-1213">
              <a:extLst>
                <a:ext uri="{FF2B5EF4-FFF2-40B4-BE49-F238E27FC236}">
                  <a16:creationId xmlns:a16="http://schemas.microsoft.com/office/drawing/2014/main" id="{7A02D035-4F37-5461-E10B-6FB86300883A}"/>
                </a:ext>
              </a:extLst>
            </p:cNvPr>
            <p:cNvSpPr/>
            <p:nvPr>
              <p:custDataLst>
                <p:tags r:id="rId103"/>
              </p:custDataLst>
            </p:nvPr>
          </p:nvSpPr>
          <p:spPr>
            <a:xfrm>
              <a:off x="7591425" y="2362200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5644" y="18214"/>
                  </a:lnTo>
                  <a:lnTo>
                    <a:pt x="26515" y="6185"/>
                  </a:lnTo>
                  <a:lnTo>
                    <a:pt x="58624" y="1222"/>
                  </a:lnTo>
                  <a:lnTo>
                    <a:pt x="104970" y="161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5" name="SMARTInkShape-1214">
              <a:extLst>
                <a:ext uri="{FF2B5EF4-FFF2-40B4-BE49-F238E27FC236}">
                  <a16:creationId xmlns:a16="http://schemas.microsoft.com/office/drawing/2014/main" id="{3D7739CE-4DE0-D000-6602-2CDA46CE5CD3}"/>
                </a:ext>
              </a:extLst>
            </p:cNvPr>
            <p:cNvSpPr/>
            <p:nvPr>
              <p:custDataLst>
                <p:tags r:id="rId104"/>
              </p:custDataLst>
            </p:nvPr>
          </p:nvSpPr>
          <p:spPr>
            <a:xfrm>
              <a:off x="7737074" y="2363686"/>
              <a:ext cx="99583" cy="112815"/>
            </a:xfrm>
            <a:custGeom>
              <a:avLst/>
              <a:gdLst/>
              <a:ahLst/>
              <a:cxnLst/>
              <a:rect l="0" t="0" r="0" b="0"/>
              <a:pathLst>
                <a:path w="99583" h="112815">
                  <a:moveTo>
                    <a:pt x="25801" y="36614"/>
                  </a:moveTo>
                  <a:lnTo>
                    <a:pt x="25801" y="36614"/>
                  </a:lnTo>
                  <a:lnTo>
                    <a:pt x="25801" y="41670"/>
                  </a:lnTo>
                  <a:lnTo>
                    <a:pt x="26859" y="43160"/>
                  </a:lnTo>
                  <a:lnTo>
                    <a:pt x="28623" y="44153"/>
                  </a:lnTo>
                  <a:lnTo>
                    <a:pt x="30857" y="44815"/>
                  </a:lnTo>
                  <a:lnTo>
                    <a:pt x="73748" y="34329"/>
                  </a:lnTo>
                  <a:lnTo>
                    <a:pt x="89750" y="26412"/>
                  </a:lnTo>
                  <a:lnTo>
                    <a:pt x="96556" y="20438"/>
                  </a:lnTo>
                  <a:lnTo>
                    <a:pt x="99582" y="14255"/>
                  </a:lnTo>
                  <a:lnTo>
                    <a:pt x="99330" y="12183"/>
                  </a:lnTo>
                  <a:lnTo>
                    <a:pt x="98104" y="10802"/>
                  </a:lnTo>
                  <a:lnTo>
                    <a:pt x="93919" y="8209"/>
                  </a:lnTo>
                  <a:lnTo>
                    <a:pt x="88531" y="3528"/>
                  </a:lnTo>
                  <a:lnTo>
                    <a:pt x="69435" y="0"/>
                  </a:lnTo>
                  <a:lnTo>
                    <a:pt x="52602" y="4819"/>
                  </a:lnTo>
                  <a:lnTo>
                    <a:pt x="28098" y="19432"/>
                  </a:lnTo>
                  <a:lnTo>
                    <a:pt x="10254" y="37167"/>
                  </a:lnTo>
                  <a:lnTo>
                    <a:pt x="5911" y="43333"/>
                  </a:lnTo>
                  <a:lnTo>
                    <a:pt x="1086" y="58650"/>
                  </a:lnTo>
                  <a:lnTo>
                    <a:pt x="0" y="73924"/>
                  </a:lnTo>
                  <a:lnTo>
                    <a:pt x="3045" y="84241"/>
                  </a:lnTo>
                  <a:lnTo>
                    <a:pt x="10748" y="92354"/>
                  </a:lnTo>
                  <a:lnTo>
                    <a:pt x="23345" y="99487"/>
                  </a:lnTo>
                  <a:lnTo>
                    <a:pt x="73426" y="11281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6" name="SMARTInkShape-1215">
              <a:extLst>
                <a:ext uri="{FF2B5EF4-FFF2-40B4-BE49-F238E27FC236}">
                  <a16:creationId xmlns:a16="http://schemas.microsoft.com/office/drawing/2014/main" id="{ED7C0B11-D167-E6AD-1BED-913FD93F3E0F}"/>
                </a:ext>
              </a:extLst>
            </p:cNvPr>
            <p:cNvSpPr/>
            <p:nvPr>
              <p:custDataLst>
                <p:tags r:id="rId105"/>
              </p:custDataLst>
            </p:nvPr>
          </p:nvSpPr>
          <p:spPr>
            <a:xfrm>
              <a:off x="7858962" y="2247900"/>
              <a:ext cx="112902" cy="244860"/>
            </a:xfrm>
            <a:custGeom>
              <a:avLst/>
              <a:gdLst/>
              <a:ahLst/>
              <a:cxnLst/>
              <a:rect l="0" t="0" r="0" b="0"/>
              <a:pathLst>
                <a:path w="112902" h="244860">
                  <a:moveTo>
                    <a:pt x="94413" y="180975"/>
                  </a:moveTo>
                  <a:lnTo>
                    <a:pt x="94413" y="180975"/>
                  </a:lnTo>
                  <a:lnTo>
                    <a:pt x="102614" y="172774"/>
                  </a:lnTo>
                  <a:lnTo>
                    <a:pt x="98489" y="161729"/>
                  </a:lnTo>
                  <a:lnTo>
                    <a:pt x="95014" y="158620"/>
                  </a:lnTo>
                  <a:lnTo>
                    <a:pt x="85508" y="155164"/>
                  </a:lnTo>
                  <a:lnTo>
                    <a:pt x="68256" y="153219"/>
                  </a:lnTo>
                  <a:lnTo>
                    <a:pt x="49738" y="157699"/>
                  </a:lnTo>
                  <a:lnTo>
                    <a:pt x="8698" y="183012"/>
                  </a:lnTo>
                  <a:lnTo>
                    <a:pt x="3402" y="192817"/>
                  </a:lnTo>
                  <a:lnTo>
                    <a:pt x="0" y="221414"/>
                  </a:lnTo>
                  <a:lnTo>
                    <a:pt x="2357" y="233520"/>
                  </a:lnTo>
                  <a:lnTo>
                    <a:pt x="4468" y="238230"/>
                  </a:lnTo>
                  <a:lnTo>
                    <a:pt x="6934" y="241370"/>
                  </a:lnTo>
                  <a:lnTo>
                    <a:pt x="12494" y="244859"/>
                  </a:lnTo>
                  <a:lnTo>
                    <a:pt x="21316" y="243587"/>
                  </a:lnTo>
                  <a:lnTo>
                    <a:pt x="32292" y="238436"/>
                  </a:lnTo>
                  <a:lnTo>
                    <a:pt x="44225" y="229091"/>
                  </a:lnTo>
                  <a:lnTo>
                    <a:pt x="62844" y="201817"/>
                  </a:lnTo>
                  <a:lnTo>
                    <a:pt x="76711" y="156812"/>
                  </a:lnTo>
                  <a:lnTo>
                    <a:pt x="87521" y="118429"/>
                  </a:lnTo>
                  <a:lnTo>
                    <a:pt x="97428" y="76835"/>
                  </a:lnTo>
                  <a:lnTo>
                    <a:pt x="109198" y="32699"/>
                  </a:lnTo>
                  <a:lnTo>
                    <a:pt x="112901" y="7729"/>
                  </a:lnTo>
                  <a:lnTo>
                    <a:pt x="112030" y="5153"/>
                  </a:lnTo>
                  <a:lnTo>
                    <a:pt x="10393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81" name="SMARTInkShape-Group264">
            <a:extLst>
              <a:ext uri="{FF2B5EF4-FFF2-40B4-BE49-F238E27FC236}">
                <a16:creationId xmlns:a16="http://schemas.microsoft.com/office/drawing/2014/main" id="{FB86E2A9-1C55-627C-3191-CC0825F1C065}"/>
              </a:ext>
            </a:extLst>
          </p:cNvPr>
          <p:cNvGrpSpPr/>
          <p:nvPr/>
        </p:nvGrpSpPr>
        <p:grpSpPr>
          <a:xfrm>
            <a:off x="8191556" y="2219325"/>
            <a:ext cx="390470" cy="304014"/>
            <a:chOff x="8191556" y="2219325"/>
            <a:chExt cx="390470" cy="304014"/>
          </a:xfrm>
        </p:grpSpPr>
        <p:sp>
          <p:nvSpPr>
            <p:cNvPr id="78" name="SMARTInkShape-1216">
              <a:extLst>
                <a:ext uri="{FF2B5EF4-FFF2-40B4-BE49-F238E27FC236}">
                  <a16:creationId xmlns:a16="http://schemas.microsoft.com/office/drawing/2014/main" id="{05494917-97B2-C394-B6C1-ED78807103A4}"/>
                </a:ext>
              </a:extLst>
            </p:cNvPr>
            <p:cNvSpPr/>
            <p:nvPr>
              <p:custDataLst>
                <p:tags r:id="rId89"/>
              </p:custDataLst>
            </p:nvPr>
          </p:nvSpPr>
          <p:spPr>
            <a:xfrm>
              <a:off x="8191556" y="2343270"/>
              <a:ext cx="161870" cy="139285"/>
            </a:xfrm>
            <a:custGeom>
              <a:avLst/>
              <a:gdLst/>
              <a:ahLst/>
              <a:cxnLst/>
              <a:rect l="0" t="0" r="0" b="0"/>
              <a:pathLst>
                <a:path w="161870" h="139285">
                  <a:moveTo>
                    <a:pt x="76144" y="18930"/>
                  </a:moveTo>
                  <a:lnTo>
                    <a:pt x="76144" y="18930"/>
                  </a:lnTo>
                  <a:lnTo>
                    <a:pt x="81200" y="18930"/>
                  </a:lnTo>
                  <a:lnTo>
                    <a:pt x="82690" y="19988"/>
                  </a:lnTo>
                  <a:lnTo>
                    <a:pt x="83683" y="21752"/>
                  </a:lnTo>
                  <a:lnTo>
                    <a:pt x="84346" y="23986"/>
                  </a:lnTo>
                  <a:lnTo>
                    <a:pt x="85846" y="25476"/>
                  </a:lnTo>
                  <a:lnTo>
                    <a:pt x="90334" y="27131"/>
                  </a:lnTo>
                  <a:lnTo>
                    <a:pt x="91953" y="28631"/>
                  </a:lnTo>
                  <a:lnTo>
                    <a:pt x="95068" y="37553"/>
                  </a:lnTo>
                  <a:lnTo>
                    <a:pt x="95194" y="284"/>
                  </a:lnTo>
                  <a:lnTo>
                    <a:pt x="85082" y="0"/>
                  </a:lnTo>
                  <a:lnTo>
                    <a:pt x="74472" y="5578"/>
                  </a:lnTo>
                  <a:lnTo>
                    <a:pt x="28434" y="41202"/>
                  </a:lnTo>
                  <a:lnTo>
                    <a:pt x="18603" y="49290"/>
                  </a:lnTo>
                  <a:lnTo>
                    <a:pt x="7119" y="69906"/>
                  </a:lnTo>
                  <a:lnTo>
                    <a:pt x="1361" y="90108"/>
                  </a:lnTo>
                  <a:lnTo>
                    <a:pt x="0" y="130540"/>
                  </a:lnTo>
                  <a:lnTo>
                    <a:pt x="1039" y="134612"/>
                  </a:lnTo>
                  <a:lnTo>
                    <a:pt x="2790" y="137326"/>
                  </a:lnTo>
                  <a:lnTo>
                    <a:pt x="5017" y="139136"/>
                  </a:lnTo>
                  <a:lnTo>
                    <a:pt x="7559" y="139284"/>
                  </a:lnTo>
                  <a:lnTo>
                    <a:pt x="13206" y="136626"/>
                  </a:lnTo>
                  <a:lnTo>
                    <a:pt x="48427" y="108420"/>
                  </a:lnTo>
                  <a:lnTo>
                    <a:pt x="75384" y="66885"/>
                  </a:lnTo>
                  <a:lnTo>
                    <a:pt x="82622" y="50425"/>
                  </a:lnTo>
                  <a:lnTo>
                    <a:pt x="85068" y="40438"/>
                  </a:lnTo>
                  <a:lnTo>
                    <a:pt x="84209" y="40677"/>
                  </a:lnTo>
                  <a:lnTo>
                    <a:pt x="72359" y="51453"/>
                  </a:lnTo>
                  <a:lnTo>
                    <a:pt x="69172" y="60196"/>
                  </a:lnTo>
                  <a:lnTo>
                    <a:pt x="67122" y="83055"/>
                  </a:lnTo>
                  <a:lnTo>
                    <a:pt x="72488" y="95408"/>
                  </a:lnTo>
                  <a:lnTo>
                    <a:pt x="88122" y="115529"/>
                  </a:lnTo>
                  <a:lnTo>
                    <a:pt x="100518" y="120071"/>
                  </a:lnTo>
                  <a:lnTo>
                    <a:pt x="161869" y="1237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9" name="SMARTInkShape-1217">
              <a:extLst>
                <a:ext uri="{FF2B5EF4-FFF2-40B4-BE49-F238E27FC236}">
                  <a16:creationId xmlns:a16="http://schemas.microsoft.com/office/drawing/2014/main" id="{31643889-FAEB-0D5B-7B6A-46B24798FCF4}"/>
                </a:ext>
              </a:extLst>
            </p:cNvPr>
            <p:cNvSpPr/>
            <p:nvPr>
              <p:custDataLst>
                <p:tags r:id="rId90"/>
              </p:custDataLst>
            </p:nvPr>
          </p:nvSpPr>
          <p:spPr>
            <a:xfrm>
              <a:off x="8364834" y="2219325"/>
              <a:ext cx="93367" cy="304014"/>
            </a:xfrm>
            <a:custGeom>
              <a:avLst/>
              <a:gdLst/>
              <a:ahLst/>
              <a:cxnLst/>
              <a:rect l="0" t="0" r="0" b="0"/>
              <a:pathLst>
                <a:path w="93367" h="304014">
                  <a:moveTo>
                    <a:pt x="64791" y="0"/>
                  </a:moveTo>
                  <a:lnTo>
                    <a:pt x="64791" y="0"/>
                  </a:lnTo>
                  <a:lnTo>
                    <a:pt x="69847" y="0"/>
                  </a:lnTo>
                  <a:lnTo>
                    <a:pt x="69508" y="11289"/>
                  </a:lnTo>
                  <a:lnTo>
                    <a:pt x="55610" y="58086"/>
                  </a:lnTo>
                  <a:lnTo>
                    <a:pt x="40086" y="103078"/>
                  </a:lnTo>
                  <a:lnTo>
                    <a:pt x="23607" y="147120"/>
                  </a:lnTo>
                  <a:lnTo>
                    <a:pt x="14017" y="182821"/>
                  </a:lnTo>
                  <a:lnTo>
                    <a:pt x="4474" y="221856"/>
                  </a:lnTo>
                  <a:lnTo>
                    <a:pt x="0" y="255177"/>
                  </a:lnTo>
                  <a:lnTo>
                    <a:pt x="3730" y="280102"/>
                  </a:lnTo>
                  <a:lnTo>
                    <a:pt x="11548" y="291354"/>
                  </a:lnTo>
                  <a:lnTo>
                    <a:pt x="21019" y="298824"/>
                  </a:lnTo>
                  <a:lnTo>
                    <a:pt x="28756" y="302144"/>
                  </a:lnTo>
                  <a:lnTo>
                    <a:pt x="49174" y="304013"/>
                  </a:lnTo>
                  <a:lnTo>
                    <a:pt x="63494" y="298806"/>
                  </a:lnTo>
                  <a:lnTo>
                    <a:pt x="70277" y="294454"/>
                  </a:lnTo>
                  <a:lnTo>
                    <a:pt x="93366" y="2571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0" name="SMARTInkShape-1218">
              <a:extLst>
                <a:ext uri="{FF2B5EF4-FFF2-40B4-BE49-F238E27FC236}">
                  <a16:creationId xmlns:a16="http://schemas.microsoft.com/office/drawing/2014/main" id="{4B3F53FA-4651-5083-8391-154EE55753EC}"/>
                </a:ext>
              </a:extLst>
            </p:cNvPr>
            <p:cNvSpPr/>
            <p:nvPr>
              <p:custDataLst>
                <p:tags r:id="rId91"/>
              </p:custDataLst>
            </p:nvPr>
          </p:nvSpPr>
          <p:spPr>
            <a:xfrm>
              <a:off x="8353425" y="2343304"/>
              <a:ext cx="228601" cy="28422"/>
            </a:xfrm>
            <a:custGeom>
              <a:avLst/>
              <a:gdLst/>
              <a:ahLst/>
              <a:cxnLst/>
              <a:rect l="0" t="0" r="0" b="0"/>
              <a:pathLst>
                <a:path w="228601" h="28422">
                  <a:moveTo>
                    <a:pt x="0" y="28421"/>
                  </a:moveTo>
                  <a:lnTo>
                    <a:pt x="0" y="28421"/>
                  </a:lnTo>
                  <a:lnTo>
                    <a:pt x="0" y="23365"/>
                  </a:lnTo>
                  <a:lnTo>
                    <a:pt x="2116" y="21875"/>
                  </a:lnTo>
                  <a:lnTo>
                    <a:pt x="42214" y="11553"/>
                  </a:lnTo>
                  <a:lnTo>
                    <a:pt x="81418" y="3785"/>
                  </a:lnTo>
                  <a:lnTo>
                    <a:pt x="127481" y="624"/>
                  </a:lnTo>
                  <a:lnTo>
                    <a:pt x="167704" y="0"/>
                  </a:lnTo>
                  <a:lnTo>
                    <a:pt x="228600" y="93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0" name="SMARTInkShape-Group265">
            <a:extLst>
              <a:ext uri="{FF2B5EF4-FFF2-40B4-BE49-F238E27FC236}">
                <a16:creationId xmlns:a16="http://schemas.microsoft.com/office/drawing/2014/main" id="{3F250F10-B63D-FAE7-449F-32889A7BBA81}"/>
              </a:ext>
            </a:extLst>
          </p:cNvPr>
          <p:cNvGrpSpPr/>
          <p:nvPr/>
        </p:nvGrpSpPr>
        <p:grpSpPr>
          <a:xfrm>
            <a:off x="6930515" y="2581275"/>
            <a:ext cx="1241936" cy="209551"/>
            <a:chOff x="6930515" y="2581275"/>
            <a:chExt cx="1241936" cy="209551"/>
          </a:xfrm>
        </p:grpSpPr>
        <p:sp>
          <p:nvSpPr>
            <p:cNvPr id="82" name="SMARTInkShape-1219">
              <a:extLst>
                <a:ext uri="{FF2B5EF4-FFF2-40B4-BE49-F238E27FC236}">
                  <a16:creationId xmlns:a16="http://schemas.microsoft.com/office/drawing/2014/main" id="{B868A225-6582-5A68-0B27-8EB780E34705}"/>
                </a:ext>
              </a:extLst>
            </p:cNvPr>
            <p:cNvSpPr/>
            <p:nvPr>
              <p:custDataLst>
                <p:tags r:id="rId81"/>
              </p:custDataLst>
            </p:nvPr>
          </p:nvSpPr>
          <p:spPr>
            <a:xfrm>
              <a:off x="6930515" y="2619375"/>
              <a:ext cx="203711" cy="171451"/>
            </a:xfrm>
            <a:custGeom>
              <a:avLst/>
              <a:gdLst/>
              <a:ahLst/>
              <a:cxnLst/>
              <a:rect l="0" t="0" r="0" b="0"/>
              <a:pathLst>
                <a:path w="203711" h="171451">
                  <a:moveTo>
                    <a:pt x="203710" y="0"/>
                  </a:moveTo>
                  <a:lnTo>
                    <a:pt x="203710" y="0"/>
                  </a:lnTo>
                  <a:lnTo>
                    <a:pt x="196106" y="8663"/>
                  </a:lnTo>
                  <a:lnTo>
                    <a:pt x="158653" y="54189"/>
                  </a:lnTo>
                  <a:lnTo>
                    <a:pt x="113154" y="100067"/>
                  </a:lnTo>
                  <a:lnTo>
                    <a:pt x="78930" y="129245"/>
                  </a:lnTo>
                  <a:lnTo>
                    <a:pt x="37167" y="146728"/>
                  </a:lnTo>
                  <a:lnTo>
                    <a:pt x="24563" y="149879"/>
                  </a:lnTo>
                  <a:lnTo>
                    <a:pt x="19720" y="149661"/>
                  </a:lnTo>
                  <a:lnTo>
                    <a:pt x="11517" y="146597"/>
                  </a:lnTo>
                  <a:lnTo>
                    <a:pt x="4344" y="136062"/>
                  </a:lnTo>
                  <a:lnTo>
                    <a:pt x="950" y="128808"/>
                  </a:lnTo>
                  <a:lnTo>
                    <a:pt x="0" y="112281"/>
                  </a:lnTo>
                  <a:lnTo>
                    <a:pt x="8013" y="80858"/>
                  </a:lnTo>
                  <a:lnTo>
                    <a:pt x="21782" y="55708"/>
                  </a:lnTo>
                  <a:lnTo>
                    <a:pt x="39269" y="38261"/>
                  </a:lnTo>
                  <a:lnTo>
                    <a:pt x="51603" y="32880"/>
                  </a:lnTo>
                  <a:lnTo>
                    <a:pt x="57855" y="31445"/>
                  </a:lnTo>
                  <a:lnTo>
                    <a:pt x="73269" y="35495"/>
                  </a:lnTo>
                  <a:lnTo>
                    <a:pt x="96975" y="49675"/>
                  </a:lnTo>
                  <a:lnTo>
                    <a:pt x="117404" y="70105"/>
                  </a:lnTo>
                  <a:lnTo>
                    <a:pt x="134041" y="96266"/>
                  </a:lnTo>
                  <a:lnTo>
                    <a:pt x="159085" y="140526"/>
                  </a:lnTo>
                  <a:lnTo>
                    <a:pt x="168732" y="153938"/>
                  </a:lnTo>
                  <a:lnTo>
                    <a:pt x="183351" y="164615"/>
                  </a:lnTo>
                  <a:lnTo>
                    <a:pt x="203710" y="1714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3" name="SMARTInkShape-1220">
              <a:extLst>
                <a:ext uri="{FF2B5EF4-FFF2-40B4-BE49-F238E27FC236}">
                  <a16:creationId xmlns:a16="http://schemas.microsoft.com/office/drawing/2014/main" id="{E4100EC5-1600-1792-38A3-4C5ADE149408}"/>
                </a:ext>
              </a:extLst>
            </p:cNvPr>
            <p:cNvSpPr/>
            <p:nvPr>
              <p:custDataLst>
                <p:tags r:id="rId82"/>
              </p:custDataLst>
            </p:nvPr>
          </p:nvSpPr>
          <p:spPr>
            <a:xfrm>
              <a:off x="7286625" y="2649390"/>
              <a:ext cx="85726" cy="17611"/>
            </a:xfrm>
            <a:custGeom>
              <a:avLst/>
              <a:gdLst/>
              <a:ahLst/>
              <a:cxnLst/>
              <a:rect l="0" t="0" r="0" b="0"/>
              <a:pathLst>
                <a:path w="85726" h="17611">
                  <a:moveTo>
                    <a:pt x="0" y="17610"/>
                  </a:moveTo>
                  <a:lnTo>
                    <a:pt x="0" y="17610"/>
                  </a:lnTo>
                  <a:lnTo>
                    <a:pt x="0" y="12554"/>
                  </a:lnTo>
                  <a:lnTo>
                    <a:pt x="2117" y="11064"/>
                  </a:lnTo>
                  <a:lnTo>
                    <a:pt x="39724" y="0"/>
                  </a:lnTo>
                  <a:lnTo>
                    <a:pt x="43415" y="578"/>
                  </a:lnTo>
                  <a:lnTo>
                    <a:pt x="59768" y="6289"/>
                  </a:lnTo>
                  <a:lnTo>
                    <a:pt x="69955" y="8345"/>
                  </a:lnTo>
                  <a:lnTo>
                    <a:pt x="85725" y="1761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4" name="SMARTInkShape-1221">
              <a:extLst>
                <a:ext uri="{FF2B5EF4-FFF2-40B4-BE49-F238E27FC236}">
                  <a16:creationId xmlns:a16="http://schemas.microsoft.com/office/drawing/2014/main" id="{A8E95BD8-0377-0CD6-EE8D-02E507D360BD}"/>
                </a:ext>
              </a:extLst>
            </p:cNvPr>
            <p:cNvSpPr/>
            <p:nvPr>
              <p:custDataLst>
                <p:tags r:id="rId83"/>
              </p:custDataLst>
            </p:nvPr>
          </p:nvSpPr>
          <p:spPr>
            <a:xfrm>
              <a:off x="7286625" y="2705100"/>
              <a:ext cx="133351" cy="28576"/>
            </a:xfrm>
            <a:custGeom>
              <a:avLst/>
              <a:gdLst/>
              <a:ahLst/>
              <a:cxnLst/>
              <a:rect l="0" t="0" r="0" b="0"/>
              <a:pathLst>
                <a:path w="133351" h="28576">
                  <a:moveTo>
                    <a:pt x="0" y="28575"/>
                  </a:moveTo>
                  <a:lnTo>
                    <a:pt x="0" y="28575"/>
                  </a:lnTo>
                  <a:lnTo>
                    <a:pt x="9721" y="27517"/>
                  </a:lnTo>
                  <a:lnTo>
                    <a:pt x="56945" y="13387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5" name="SMARTInkShape-1222">
              <a:extLst>
                <a:ext uri="{FF2B5EF4-FFF2-40B4-BE49-F238E27FC236}">
                  <a16:creationId xmlns:a16="http://schemas.microsoft.com/office/drawing/2014/main" id="{FD622C8D-DEF0-44EA-0F1A-7C789CECABBC}"/>
                </a:ext>
              </a:extLst>
            </p:cNvPr>
            <p:cNvSpPr/>
            <p:nvPr>
              <p:custDataLst>
                <p:tags r:id="rId84"/>
              </p:custDataLst>
            </p:nvPr>
          </p:nvSpPr>
          <p:spPr>
            <a:xfrm>
              <a:off x="7497172" y="2611762"/>
              <a:ext cx="102933" cy="166823"/>
            </a:xfrm>
            <a:custGeom>
              <a:avLst/>
              <a:gdLst/>
              <a:ahLst/>
              <a:cxnLst/>
              <a:rect l="0" t="0" r="0" b="0"/>
              <a:pathLst>
                <a:path w="102933" h="166823">
                  <a:moveTo>
                    <a:pt x="84728" y="55238"/>
                  </a:moveTo>
                  <a:lnTo>
                    <a:pt x="84728" y="55238"/>
                  </a:lnTo>
                  <a:lnTo>
                    <a:pt x="89784" y="50182"/>
                  </a:lnTo>
                  <a:lnTo>
                    <a:pt x="92268" y="42055"/>
                  </a:lnTo>
                  <a:lnTo>
                    <a:pt x="94138" y="14306"/>
                  </a:lnTo>
                  <a:lnTo>
                    <a:pt x="91380" y="7766"/>
                  </a:lnTo>
                  <a:lnTo>
                    <a:pt x="89163" y="4540"/>
                  </a:lnTo>
                  <a:lnTo>
                    <a:pt x="85567" y="2389"/>
                  </a:lnTo>
                  <a:lnTo>
                    <a:pt x="75929" y="0"/>
                  </a:lnTo>
                  <a:lnTo>
                    <a:pt x="64590" y="1760"/>
                  </a:lnTo>
                  <a:lnTo>
                    <a:pt x="52494" y="7128"/>
                  </a:lnTo>
                  <a:lnTo>
                    <a:pt x="34843" y="22051"/>
                  </a:lnTo>
                  <a:lnTo>
                    <a:pt x="10360" y="57349"/>
                  </a:lnTo>
                  <a:lnTo>
                    <a:pt x="4051" y="75226"/>
                  </a:lnTo>
                  <a:lnTo>
                    <a:pt x="0" y="117630"/>
                  </a:lnTo>
                  <a:lnTo>
                    <a:pt x="5090" y="136237"/>
                  </a:lnTo>
                  <a:lnTo>
                    <a:pt x="9411" y="144163"/>
                  </a:lnTo>
                  <a:lnTo>
                    <a:pt x="22679" y="155791"/>
                  </a:lnTo>
                  <a:lnTo>
                    <a:pt x="38101" y="163428"/>
                  </a:lnTo>
                  <a:lnTo>
                    <a:pt x="52011" y="166822"/>
                  </a:lnTo>
                  <a:lnTo>
                    <a:pt x="68071" y="162687"/>
                  </a:lnTo>
                  <a:lnTo>
                    <a:pt x="76798" y="158620"/>
                  </a:lnTo>
                  <a:lnTo>
                    <a:pt x="89318" y="145636"/>
                  </a:lnTo>
                  <a:lnTo>
                    <a:pt x="97351" y="129282"/>
                  </a:lnTo>
                  <a:lnTo>
                    <a:pt x="102932" y="83529"/>
                  </a:lnTo>
                  <a:lnTo>
                    <a:pt x="100579" y="70281"/>
                  </a:lnTo>
                  <a:lnTo>
                    <a:pt x="94253" y="552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6" name="SMARTInkShape-1223">
              <a:extLst>
                <a:ext uri="{FF2B5EF4-FFF2-40B4-BE49-F238E27FC236}">
                  <a16:creationId xmlns:a16="http://schemas.microsoft.com/office/drawing/2014/main" id="{F30B0881-5FAE-BB04-29A6-341B0227289F}"/>
                </a:ext>
              </a:extLst>
            </p:cNvPr>
            <p:cNvSpPr/>
            <p:nvPr>
              <p:custDataLst>
                <p:tags r:id="rId85"/>
              </p:custDataLst>
            </p:nvPr>
          </p:nvSpPr>
          <p:spPr>
            <a:xfrm>
              <a:off x="7667625" y="2752725"/>
              <a:ext cx="38101" cy="9526"/>
            </a:xfrm>
            <a:custGeom>
              <a:avLst/>
              <a:gdLst/>
              <a:ahLst/>
              <a:cxnLst/>
              <a:rect l="0" t="0" r="0" b="0"/>
              <a:pathLst>
                <a:path w="38101" h="9526">
                  <a:moveTo>
                    <a:pt x="0" y="9525"/>
                  </a:moveTo>
                  <a:lnTo>
                    <a:pt x="0" y="9525"/>
                  </a:lnTo>
                  <a:lnTo>
                    <a:pt x="5056" y="9525"/>
                  </a:lnTo>
                  <a:lnTo>
                    <a:pt x="6547" y="8467"/>
                  </a:lnTo>
                  <a:lnTo>
                    <a:pt x="7540" y="6703"/>
                  </a:lnTo>
                  <a:lnTo>
                    <a:pt x="8201" y="4469"/>
                  </a:lnTo>
                  <a:lnTo>
                    <a:pt x="10760" y="2979"/>
                  </a:lnTo>
                  <a:lnTo>
                    <a:pt x="381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7" name="SMARTInkShape-1224">
              <a:extLst>
                <a:ext uri="{FF2B5EF4-FFF2-40B4-BE49-F238E27FC236}">
                  <a16:creationId xmlns:a16="http://schemas.microsoft.com/office/drawing/2014/main" id="{EC6546A0-9F87-9454-3E1C-F37CBF30F2AA}"/>
                </a:ext>
              </a:extLst>
            </p:cNvPr>
            <p:cNvSpPr/>
            <p:nvPr>
              <p:custDataLst>
                <p:tags r:id="rId86"/>
              </p:custDataLst>
            </p:nvPr>
          </p:nvSpPr>
          <p:spPr>
            <a:xfrm>
              <a:off x="7773129" y="2633925"/>
              <a:ext cx="115168" cy="135388"/>
            </a:xfrm>
            <a:custGeom>
              <a:avLst/>
              <a:gdLst/>
              <a:ahLst/>
              <a:cxnLst/>
              <a:rect l="0" t="0" r="0" b="0"/>
              <a:pathLst>
                <a:path w="115168" h="135388">
                  <a:moveTo>
                    <a:pt x="75471" y="52125"/>
                  </a:moveTo>
                  <a:lnTo>
                    <a:pt x="75471" y="52125"/>
                  </a:lnTo>
                  <a:lnTo>
                    <a:pt x="75471" y="47069"/>
                  </a:lnTo>
                  <a:lnTo>
                    <a:pt x="78293" y="41764"/>
                  </a:lnTo>
                  <a:lnTo>
                    <a:pt x="82018" y="35879"/>
                  </a:lnTo>
                  <a:lnTo>
                    <a:pt x="85172" y="26615"/>
                  </a:lnTo>
                  <a:lnTo>
                    <a:pt x="91280" y="17167"/>
                  </a:lnTo>
                  <a:lnTo>
                    <a:pt x="93081" y="10835"/>
                  </a:lnTo>
                  <a:lnTo>
                    <a:pt x="92503" y="8724"/>
                  </a:lnTo>
                  <a:lnTo>
                    <a:pt x="91058" y="7316"/>
                  </a:lnTo>
                  <a:lnTo>
                    <a:pt x="86632" y="4693"/>
                  </a:lnTo>
                  <a:lnTo>
                    <a:pt x="81137" y="0"/>
                  </a:lnTo>
                  <a:lnTo>
                    <a:pt x="76074" y="442"/>
                  </a:lnTo>
                  <a:lnTo>
                    <a:pt x="54835" y="11176"/>
                  </a:lnTo>
                  <a:lnTo>
                    <a:pt x="7564" y="53555"/>
                  </a:lnTo>
                  <a:lnTo>
                    <a:pt x="2957" y="66519"/>
                  </a:lnTo>
                  <a:lnTo>
                    <a:pt x="0" y="95655"/>
                  </a:lnTo>
                  <a:lnTo>
                    <a:pt x="5239" y="108866"/>
                  </a:lnTo>
                  <a:lnTo>
                    <a:pt x="14444" y="125382"/>
                  </a:lnTo>
                  <a:lnTo>
                    <a:pt x="15736" y="129538"/>
                  </a:lnTo>
                  <a:lnTo>
                    <a:pt x="18714" y="132308"/>
                  </a:lnTo>
                  <a:lnTo>
                    <a:pt x="27668" y="135387"/>
                  </a:lnTo>
                  <a:lnTo>
                    <a:pt x="49666" y="132064"/>
                  </a:lnTo>
                  <a:lnTo>
                    <a:pt x="76292" y="119320"/>
                  </a:lnTo>
                  <a:lnTo>
                    <a:pt x="99233" y="97082"/>
                  </a:lnTo>
                  <a:lnTo>
                    <a:pt x="114379" y="65328"/>
                  </a:lnTo>
                  <a:lnTo>
                    <a:pt x="115167" y="55635"/>
                  </a:lnTo>
                  <a:lnTo>
                    <a:pt x="110400" y="39221"/>
                  </a:lnTo>
                  <a:lnTo>
                    <a:pt x="100873" y="23137"/>
                  </a:lnTo>
                  <a:lnTo>
                    <a:pt x="96638" y="20099"/>
                  </a:lnTo>
                  <a:lnTo>
                    <a:pt x="75471" y="140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8" name="SMARTInkShape-1225">
              <a:extLst>
                <a:ext uri="{FF2B5EF4-FFF2-40B4-BE49-F238E27FC236}">
                  <a16:creationId xmlns:a16="http://schemas.microsoft.com/office/drawing/2014/main" id="{A7F81EAE-0A2D-1FC0-4777-65FA949B430D}"/>
                </a:ext>
              </a:extLst>
            </p:cNvPr>
            <p:cNvSpPr/>
            <p:nvPr>
              <p:custDataLst>
                <p:tags r:id="rId87"/>
              </p:custDataLst>
            </p:nvPr>
          </p:nvSpPr>
          <p:spPr>
            <a:xfrm>
              <a:off x="7962900" y="2603481"/>
              <a:ext cx="99194" cy="177820"/>
            </a:xfrm>
            <a:custGeom>
              <a:avLst/>
              <a:gdLst/>
              <a:ahLst/>
              <a:cxnLst/>
              <a:rect l="0" t="0" r="0" b="0"/>
              <a:pathLst>
                <a:path w="99194" h="177820">
                  <a:moveTo>
                    <a:pt x="47625" y="34944"/>
                  </a:moveTo>
                  <a:lnTo>
                    <a:pt x="47625" y="34944"/>
                  </a:lnTo>
                  <a:lnTo>
                    <a:pt x="56289" y="27340"/>
                  </a:lnTo>
                  <a:lnTo>
                    <a:pt x="70418" y="17639"/>
                  </a:lnTo>
                  <a:lnTo>
                    <a:pt x="78216" y="7497"/>
                  </a:lnTo>
                  <a:lnTo>
                    <a:pt x="79661" y="3946"/>
                  </a:lnTo>
                  <a:lnTo>
                    <a:pt x="79565" y="1579"/>
                  </a:lnTo>
                  <a:lnTo>
                    <a:pt x="78443" y="0"/>
                  </a:lnTo>
                  <a:lnTo>
                    <a:pt x="75579" y="7"/>
                  </a:lnTo>
                  <a:lnTo>
                    <a:pt x="49882" y="10379"/>
                  </a:lnTo>
                  <a:lnTo>
                    <a:pt x="20790" y="28955"/>
                  </a:lnTo>
                  <a:lnTo>
                    <a:pt x="5952" y="47273"/>
                  </a:lnTo>
                  <a:lnTo>
                    <a:pt x="5027" y="50572"/>
                  </a:lnTo>
                  <a:lnTo>
                    <a:pt x="5467" y="53829"/>
                  </a:lnTo>
                  <a:lnTo>
                    <a:pt x="8780" y="60271"/>
                  </a:lnTo>
                  <a:lnTo>
                    <a:pt x="13780" y="66661"/>
                  </a:lnTo>
                  <a:lnTo>
                    <a:pt x="54618" y="96809"/>
                  </a:lnTo>
                  <a:lnTo>
                    <a:pt x="63433" y="101598"/>
                  </a:lnTo>
                  <a:lnTo>
                    <a:pt x="79237" y="116194"/>
                  </a:lnTo>
                  <a:lnTo>
                    <a:pt x="97989" y="146316"/>
                  </a:lnTo>
                  <a:lnTo>
                    <a:pt x="99193" y="151525"/>
                  </a:lnTo>
                  <a:lnTo>
                    <a:pt x="98937" y="156057"/>
                  </a:lnTo>
                  <a:lnTo>
                    <a:pt x="97708" y="160136"/>
                  </a:lnTo>
                  <a:lnTo>
                    <a:pt x="90698" y="167490"/>
                  </a:lnTo>
                  <a:lnTo>
                    <a:pt x="85865" y="170933"/>
                  </a:lnTo>
                  <a:lnTo>
                    <a:pt x="63895" y="175779"/>
                  </a:lnTo>
                  <a:lnTo>
                    <a:pt x="19238" y="177700"/>
                  </a:lnTo>
                  <a:lnTo>
                    <a:pt x="0" y="1778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9" name="SMARTInkShape-1226">
              <a:extLst>
                <a:ext uri="{FF2B5EF4-FFF2-40B4-BE49-F238E27FC236}">
                  <a16:creationId xmlns:a16="http://schemas.microsoft.com/office/drawing/2014/main" id="{884B3840-B27B-3522-C10D-40D8562D74A2}"/>
                </a:ext>
              </a:extLst>
            </p:cNvPr>
            <p:cNvSpPr/>
            <p:nvPr>
              <p:custDataLst>
                <p:tags r:id="rId88"/>
              </p:custDataLst>
            </p:nvPr>
          </p:nvSpPr>
          <p:spPr>
            <a:xfrm>
              <a:off x="8001000" y="2581275"/>
              <a:ext cx="171451" cy="38101"/>
            </a:xfrm>
            <a:custGeom>
              <a:avLst/>
              <a:gdLst/>
              <a:ahLst/>
              <a:cxnLst/>
              <a:rect l="0" t="0" r="0" b="0"/>
              <a:pathLst>
                <a:path w="171451" h="38101">
                  <a:moveTo>
                    <a:pt x="0" y="38100"/>
                  </a:moveTo>
                  <a:lnTo>
                    <a:pt x="0" y="38100"/>
                  </a:lnTo>
                  <a:lnTo>
                    <a:pt x="40097" y="21854"/>
                  </a:lnTo>
                  <a:lnTo>
                    <a:pt x="80931" y="11357"/>
                  </a:lnTo>
                  <a:lnTo>
                    <a:pt x="121627" y="2228"/>
                  </a:lnTo>
                  <a:lnTo>
                    <a:pt x="1714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97" name="SMARTInkShape-Group266">
            <a:extLst>
              <a:ext uri="{FF2B5EF4-FFF2-40B4-BE49-F238E27FC236}">
                <a16:creationId xmlns:a16="http://schemas.microsoft.com/office/drawing/2014/main" id="{733B7F41-3159-9973-29AD-9847F73B7A50}"/>
              </a:ext>
            </a:extLst>
          </p:cNvPr>
          <p:cNvGrpSpPr/>
          <p:nvPr/>
        </p:nvGrpSpPr>
        <p:grpSpPr>
          <a:xfrm>
            <a:off x="230635" y="4610100"/>
            <a:ext cx="702816" cy="266701"/>
            <a:chOff x="230635" y="4610100"/>
            <a:chExt cx="702816" cy="266701"/>
          </a:xfrm>
        </p:grpSpPr>
        <p:sp>
          <p:nvSpPr>
            <p:cNvPr id="91" name="SMARTInkShape-1227">
              <a:extLst>
                <a:ext uri="{FF2B5EF4-FFF2-40B4-BE49-F238E27FC236}">
                  <a16:creationId xmlns:a16="http://schemas.microsoft.com/office/drawing/2014/main" id="{9FD96357-53A5-A1C4-A1F2-8BE9073FF5E1}"/>
                </a:ext>
              </a:extLst>
            </p:cNvPr>
            <p:cNvSpPr/>
            <p:nvPr>
              <p:custDataLst>
                <p:tags r:id="rId75"/>
              </p:custDataLst>
            </p:nvPr>
          </p:nvSpPr>
          <p:spPr>
            <a:xfrm>
              <a:off x="230635" y="4621379"/>
              <a:ext cx="148393" cy="236372"/>
            </a:xfrm>
            <a:custGeom>
              <a:avLst/>
              <a:gdLst/>
              <a:ahLst/>
              <a:cxnLst/>
              <a:rect l="0" t="0" r="0" b="0"/>
              <a:pathLst>
                <a:path w="148393" h="236372">
                  <a:moveTo>
                    <a:pt x="74165" y="45871"/>
                  </a:moveTo>
                  <a:lnTo>
                    <a:pt x="74165" y="45871"/>
                  </a:lnTo>
                  <a:lnTo>
                    <a:pt x="82366" y="45871"/>
                  </a:lnTo>
                  <a:lnTo>
                    <a:pt x="93178" y="36380"/>
                  </a:lnTo>
                  <a:lnTo>
                    <a:pt x="93204" y="31299"/>
                  </a:lnTo>
                  <a:lnTo>
                    <a:pt x="94266" y="29807"/>
                  </a:lnTo>
                  <a:lnTo>
                    <a:pt x="96032" y="28812"/>
                  </a:lnTo>
                  <a:lnTo>
                    <a:pt x="98268" y="28148"/>
                  </a:lnTo>
                  <a:lnTo>
                    <a:pt x="98701" y="26647"/>
                  </a:lnTo>
                  <a:lnTo>
                    <a:pt x="94146" y="18736"/>
                  </a:lnTo>
                  <a:lnTo>
                    <a:pt x="84736" y="9976"/>
                  </a:lnTo>
                  <a:lnTo>
                    <a:pt x="70477" y="2191"/>
                  </a:lnTo>
                  <a:lnTo>
                    <a:pt x="62648" y="0"/>
                  </a:lnTo>
                  <a:lnTo>
                    <a:pt x="52819" y="4670"/>
                  </a:lnTo>
                  <a:lnTo>
                    <a:pt x="24121" y="30842"/>
                  </a:lnTo>
                  <a:lnTo>
                    <a:pt x="8266" y="58385"/>
                  </a:lnTo>
                  <a:lnTo>
                    <a:pt x="1017" y="84857"/>
                  </a:lnTo>
                  <a:lnTo>
                    <a:pt x="0" y="94086"/>
                  </a:lnTo>
                  <a:lnTo>
                    <a:pt x="4514" y="112808"/>
                  </a:lnTo>
                  <a:lnTo>
                    <a:pt x="12517" y="128538"/>
                  </a:lnTo>
                  <a:lnTo>
                    <a:pt x="19602" y="135529"/>
                  </a:lnTo>
                  <a:lnTo>
                    <a:pt x="52446" y="153887"/>
                  </a:lnTo>
                  <a:lnTo>
                    <a:pt x="58627" y="154923"/>
                  </a:lnTo>
                  <a:lnTo>
                    <a:pt x="71140" y="153252"/>
                  </a:lnTo>
                  <a:lnTo>
                    <a:pt x="90084" y="141305"/>
                  </a:lnTo>
                  <a:lnTo>
                    <a:pt x="97115" y="130267"/>
                  </a:lnTo>
                  <a:lnTo>
                    <a:pt x="112607" y="90557"/>
                  </a:lnTo>
                  <a:lnTo>
                    <a:pt x="128185" y="54146"/>
                  </a:lnTo>
                  <a:lnTo>
                    <a:pt x="140284" y="37103"/>
                  </a:lnTo>
                  <a:lnTo>
                    <a:pt x="145732" y="41627"/>
                  </a:lnTo>
                  <a:lnTo>
                    <a:pt x="148306" y="49629"/>
                  </a:lnTo>
                  <a:lnTo>
                    <a:pt x="148392" y="62358"/>
                  </a:lnTo>
                  <a:lnTo>
                    <a:pt x="142043" y="106943"/>
                  </a:lnTo>
                  <a:lnTo>
                    <a:pt x="141078" y="148441"/>
                  </a:lnTo>
                  <a:lnTo>
                    <a:pt x="140887" y="188310"/>
                  </a:lnTo>
                  <a:lnTo>
                    <a:pt x="140840" y="2363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2" name="SMARTInkShape-1228">
              <a:extLst>
                <a:ext uri="{FF2B5EF4-FFF2-40B4-BE49-F238E27FC236}">
                  <a16:creationId xmlns:a16="http://schemas.microsoft.com/office/drawing/2014/main" id="{6184E1BD-1853-4533-DC8B-A0D1B58EDA84}"/>
                </a:ext>
              </a:extLst>
            </p:cNvPr>
            <p:cNvSpPr/>
            <p:nvPr>
              <p:custDataLst>
                <p:tags r:id="rId76"/>
              </p:custDataLst>
            </p:nvPr>
          </p:nvSpPr>
          <p:spPr>
            <a:xfrm>
              <a:off x="495300" y="4667400"/>
              <a:ext cx="75775" cy="180826"/>
            </a:xfrm>
            <a:custGeom>
              <a:avLst/>
              <a:gdLst/>
              <a:ahLst/>
              <a:cxnLst/>
              <a:rect l="0" t="0" r="0" b="0"/>
              <a:pathLst>
                <a:path w="75775" h="180826">
                  <a:moveTo>
                    <a:pt x="9525" y="18900"/>
                  </a:moveTo>
                  <a:lnTo>
                    <a:pt x="9525" y="18900"/>
                  </a:lnTo>
                  <a:lnTo>
                    <a:pt x="9525" y="13843"/>
                  </a:lnTo>
                  <a:lnTo>
                    <a:pt x="12347" y="8539"/>
                  </a:lnTo>
                  <a:lnTo>
                    <a:pt x="18934" y="0"/>
                  </a:lnTo>
                  <a:lnTo>
                    <a:pt x="2570" y="35629"/>
                  </a:lnTo>
                  <a:lnTo>
                    <a:pt x="1713" y="39578"/>
                  </a:lnTo>
                  <a:lnTo>
                    <a:pt x="2200" y="43269"/>
                  </a:lnTo>
                  <a:lnTo>
                    <a:pt x="11826" y="66465"/>
                  </a:lnTo>
                  <a:lnTo>
                    <a:pt x="14234" y="69660"/>
                  </a:lnTo>
                  <a:lnTo>
                    <a:pt x="22554" y="73210"/>
                  </a:lnTo>
                  <a:lnTo>
                    <a:pt x="32249" y="75846"/>
                  </a:lnTo>
                  <a:lnTo>
                    <a:pt x="47097" y="83339"/>
                  </a:lnTo>
                  <a:lnTo>
                    <a:pt x="65277" y="90190"/>
                  </a:lnTo>
                  <a:lnTo>
                    <a:pt x="68918" y="92885"/>
                  </a:lnTo>
                  <a:lnTo>
                    <a:pt x="72964" y="98702"/>
                  </a:lnTo>
                  <a:lnTo>
                    <a:pt x="75774" y="124568"/>
                  </a:lnTo>
                  <a:lnTo>
                    <a:pt x="74952" y="136772"/>
                  </a:lnTo>
                  <a:lnTo>
                    <a:pt x="68539" y="154484"/>
                  </a:lnTo>
                  <a:lnTo>
                    <a:pt x="62917" y="163121"/>
                  </a:lnTo>
                  <a:lnTo>
                    <a:pt x="48746" y="173933"/>
                  </a:lnTo>
                  <a:lnTo>
                    <a:pt x="26085" y="178783"/>
                  </a:lnTo>
                  <a:lnTo>
                    <a:pt x="0" y="1808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3" name="SMARTInkShape-1229">
              <a:extLst>
                <a:ext uri="{FF2B5EF4-FFF2-40B4-BE49-F238E27FC236}">
                  <a16:creationId xmlns:a16="http://schemas.microsoft.com/office/drawing/2014/main" id="{E7F903A2-F747-81A6-8E8E-D446828034F6}"/>
                </a:ext>
              </a:extLst>
            </p:cNvPr>
            <p:cNvSpPr/>
            <p:nvPr>
              <p:custDataLst>
                <p:tags r:id="rId77"/>
              </p:custDataLst>
            </p:nvPr>
          </p:nvSpPr>
          <p:spPr>
            <a:xfrm>
              <a:off x="514350" y="4610100"/>
              <a:ext cx="133351" cy="66676"/>
            </a:xfrm>
            <a:custGeom>
              <a:avLst/>
              <a:gdLst/>
              <a:ahLst/>
              <a:cxnLst/>
              <a:rect l="0" t="0" r="0" b="0"/>
              <a:pathLst>
                <a:path w="133351" h="66676">
                  <a:moveTo>
                    <a:pt x="0" y="66675"/>
                  </a:moveTo>
                  <a:lnTo>
                    <a:pt x="0" y="66675"/>
                  </a:lnTo>
                  <a:lnTo>
                    <a:pt x="29659" y="39838"/>
                  </a:lnTo>
                  <a:lnTo>
                    <a:pt x="73088" y="15977"/>
                  </a:lnTo>
                  <a:lnTo>
                    <a:pt x="98437" y="4254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4" name="SMARTInkShape-1230">
              <a:extLst>
                <a:ext uri="{FF2B5EF4-FFF2-40B4-BE49-F238E27FC236}">
                  <a16:creationId xmlns:a16="http://schemas.microsoft.com/office/drawing/2014/main" id="{A2FFA59A-E6F1-E247-6834-AF4A8D515BAD}"/>
                </a:ext>
              </a:extLst>
            </p:cNvPr>
            <p:cNvSpPr/>
            <p:nvPr>
              <p:custDataLst>
                <p:tags r:id="rId78"/>
              </p:custDataLst>
            </p:nvPr>
          </p:nvSpPr>
          <p:spPr>
            <a:xfrm>
              <a:off x="819150" y="4648200"/>
              <a:ext cx="76201" cy="228601"/>
            </a:xfrm>
            <a:custGeom>
              <a:avLst/>
              <a:gdLst/>
              <a:ahLst/>
              <a:cxnLst/>
              <a:rect l="0" t="0" r="0" b="0"/>
              <a:pathLst>
                <a:path w="76201" h="228601">
                  <a:moveTo>
                    <a:pt x="76200" y="0"/>
                  </a:moveTo>
                  <a:lnTo>
                    <a:pt x="76200" y="0"/>
                  </a:lnTo>
                  <a:lnTo>
                    <a:pt x="73378" y="18828"/>
                  </a:lnTo>
                  <a:lnTo>
                    <a:pt x="62942" y="62162"/>
                  </a:lnTo>
                  <a:lnTo>
                    <a:pt x="50690" y="109371"/>
                  </a:lnTo>
                  <a:lnTo>
                    <a:pt x="34911" y="153214"/>
                  </a:lnTo>
                  <a:lnTo>
                    <a:pt x="19245" y="197368"/>
                  </a:lnTo>
                  <a:lnTo>
                    <a:pt x="0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5" name="SMARTInkShape-1231">
              <a:extLst>
                <a:ext uri="{FF2B5EF4-FFF2-40B4-BE49-F238E27FC236}">
                  <a16:creationId xmlns:a16="http://schemas.microsoft.com/office/drawing/2014/main" id="{87EBDDAC-4F60-1396-4505-DE7ADD34357C}"/>
                </a:ext>
              </a:extLst>
            </p:cNvPr>
            <p:cNvSpPr/>
            <p:nvPr>
              <p:custDataLst>
                <p:tags r:id="rId79"/>
              </p:custDataLst>
            </p:nvPr>
          </p:nvSpPr>
          <p:spPr>
            <a:xfrm>
              <a:off x="752475" y="46958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9525"/>
                  </a:moveTo>
                  <a:lnTo>
                    <a:pt x="0" y="9525"/>
                  </a:lnTo>
                  <a:lnTo>
                    <a:pt x="0" y="392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6" name="SMARTInkShape-1232">
              <a:extLst>
                <a:ext uri="{FF2B5EF4-FFF2-40B4-BE49-F238E27FC236}">
                  <a16:creationId xmlns:a16="http://schemas.microsoft.com/office/drawing/2014/main" id="{71D21968-D7F5-D1B5-6E3E-BFA849A6B345}"/>
                </a:ext>
              </a:extLst>
            </p:cNvPr>
            <p:cNvSpPr/>
            <p:nvPr>
              <p:custDataLst>
                <p:tags r:id="rId80"/>
              </p:custDataLst>
            </p:nvPr>
          </p:nvSpPr>
          <p:spPr>
            <a:xfrm>
              <a:off x="904875" y="4800600"/>
              <a:ext cx="28576" cy="1"/>
            </a:xfrm>
            <a:custGeom>
              <a:avLst/>
              <a:gdLst/>
              <a:ahLst/>
              <a:cxnLst/>
              <a:rect l="0" t="0" r="0" b="0"/>
              <a:pathLst>
                <a:path w="28576" h="1">
                  <a:moveTo>
                    <a:pt x="0" y="0"/>
                  </a:moveTo>
                  <a:lnTo>
                    <a:pt x="0" y="0"/>
                  </a:lnTo>
                  <a:lnTo>
                    <a:pt x="285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04" name="SMARTInkShape-Group267">
            <a:extLst>
              <a:ext uri="{FF2B5EF4-FFF2-40B4-BE49-F238E27FC236}">
                <a16:creationId xmlns:a16="http://schemas.microsoft.com/office/drawing/2014/main" id="{648EC62C-49EE-213F-D816-C589DE96346D}"/>
              </a:ext>
            </a:extLst>
          </p:cNvPr>
          <p:cNvGrpSpPr/>
          <p:nvPr/>
        </p:nvGrpSpPr>
        <p:grpSpPr>
          <a:xfrm>
            <a:off x="1202125" y="4658606"/>
            <a:ext cx="683826" cy="227720"/>
            <a:chOff x="1202125" y="4658606"/>
            <a:chExt cx="683826" cy="227720"/>
          </a:xfrm>
        </p:grpSpPr>
        <p:sp>
          <p:nvSpPr>
            <p:cNvPr id="98" name="SMARTInkShape-1233">
              <a:extLst>
                <a:ext uri="{FF2B5EF4-FFF2-40B4-BE49-F238E27FC236}">
                  <a16:creationId xmlns:a16="http://schemas.microsoft.com/office/drawing/2014/main" id="{AB9EC084-44B6-0CAB-A11F-5D3E5E0B516A}"/>
                </a:ext>
              </a:extLst>
            </p:cNvPr>
            <p:cNvSpPr/>
            <p:nvPr>
              <p:custDataLst>
                <p:tags r:id="rId69"/>
              </p:custDataLst>
            </p:nvPr>
          </p:nvSpPr>
          <p:spPr>
            <a:xfrm>
              <a:off x="1202125" y="4667295"/>
              <a:ext cx="131376" cy="178905"/>
            </a:xfrm>
            <a:custGeom>
              <a:avLst/>
              <a:gdLst/>
              <a:ahLst/>
              <a:cxnLst/>
              <a:rect l="0" t="0" r="0" b="0"/>
              <a:pathLst>
                <a:path w="131376" h="178905">
                  <a:moveTo>
                    <a:pt x="112325" y="19005"/>
                  </a:moveTo>
                  <a:lnTo>
                    <a:pt x="112325" y="19005"/>
                  </a:lnTo>
                  <a:lnTo>
                    <a:pt x="130867" y="463"/>
                  </a:lnTo>
                  <a:lnTo>
                    <a:pt x="113017" y="0"/>
                  </a:lnTo>
                  <a:lnTo>
                    <a:pt x="101697" y="5619"/>
                  </a:lnTo>
                  <a:lnTo>
                    <a:pt x="54242" y="38552"/>
                  </a:lnTo>
                  <a:lnTo>
                    <a:pt x="37827" y="50976"/>
                  </a:lnTo>
                  <a:lnTo>
                    <a:pt x="22636" y="70929"/>
                  </a:lnTo>
                  <a:lnTo>
                    <a:pt x="4689" y="114821"/>
                  </a:lnTo>
                  <a:lnTo>
                    <a:pt x="0" y="132885"/>
                  </a:lnTo>
                  <a:lnTo>
                    <a:pt x="1725" y="144054"/>
                  </a:lnTo>
                  <a:lnTo>
                    <a:pt x="8646" y="159420"/>
                  </a:lnTo>
                  <a:lnTo>
                    <a:pt x="15446" y="167137"/>
                  </a:lnTo>
                  <a:lnTo>
                    <a:pt x="25523" y="174094"/>
                  </a:lnTo>
                  <a:lnTo>
                    <a:pt x="53210" y="178904"/>
                  </a:lnTo>
                  <a:lnTo>
                    <a:pt x="98375" y="173984"/>
                  </a:lnTo>
                  <a:lnTo>
                    <a:pt x="131375" y="17140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9" name="SMARTInkShape-1234">
              <a:extLst>
                <a:ext uri="{FF2B5EF4-FFF2-40B4-BE49-F238E27FC236}">
                  <a16:creationId xmlns:a16="http://schemas.microsoft.com/office/drawing/2014/main" id="{CB65EA5E-C5D0-FDAE-E168-F96DEF920DAD}"/>
                </a:ext>
              </a:extLst>
            </p:cNvPr>
            <p:cNvSpPr/>
            <p:nvPr>
              <p:custDataLst>
                <p:tags r:id="rId70"/>
              </p:custDataLst>
            </p:nvPr>
          </p:nvSpPr>
          <p:spPr>
            <a:xfrm>
              <a:off x="1428750" y="4658606"/>
              <a:ext cx="200026" cy="46745"/>
            </a:xfrm>
            <a:custGeom>
              <a:avLst/>
              <a:gdLst/>
              <a:ahLst/>
              <a:cxnLst/>
              <a:rect l="0" t="0" r="0" b="0"/>
              <a:pathLst>
                <a:path w="200026" h="46745">
                  <a:moveTo>
                    <a:pt x="0" y="46744"/>
                  </a:moveTo>
                  <a:lnTo>
                    <a:pt x="0" y="46744"/>
                  </a:lnTo>
                  <a:lnTo>
                    <a:pt x="23370" y="28430"/>
                  </a:lnTo>
                  <a:lnTo>
                    <a:pt x="67244" y="9159"/>
                  </a:lnTo>
                  <a:lnTo>
                    <a:pt x="95419" y="2094"/>
                  </a:lnTo>
                  <a:lnTo>
                    <a:pt x="129520" y="0"/>
                  </a:lnTo>
                  <a:lnTo>
                    <a:pt x="200025" y="864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0" name="SMARTInkShape-1235">
              <a:extLst>
                <a:ext uri="{FF2B5EF4-FFF2-40B4-BE49-F238E27FC236}">
                  <a16:creationId xmlns:a16="http://schemas.microsoft.com/office/drawing/2014/main" id="{D7A11F8C-FAEC-B0A5-0784-74E27653BA7C}"/>
                </a:ext>
              </a:extLst>
            </p:cNvPr>
            <p:cNvSpPr/>
            <p:nvPr>
              <p:custDataLst>
                <p:tags r:id="rId71"/>
              </p:custDataLst>
            </p:nvPr>
          </p:nvSpPr>
          <p:spPr>
            <a:xfrm>
              <a:off x="1534861" y="4687084"/>
              <a:ext cx="13678" cy="161142"/>
            </a:xfrm>
            <a:custGeom>
              <a:avLst/>
              <a:gdLst/>
              <a:ahLst/>
              <a:cxnLst/>
              <a:rect l="0" t="0" r="0" b="0"/>
              <a:pathLst>
                <a:path w="13678" h="161142">
                  <a:moveTo>
                    <a:pt x="8189" y="18266"/>
                  </a:moveTo>
                  <a:lnTo>
                    <a:pt x="8189" y="18266"/>
                  </a:lnTo>
                  <a:lnTo>
                    <a:pt x="8189" y="0"/>
                  </a:lnTo>
                  <a:lnTo>
                    <a:pt x="13246" y="4505"/>
                  </a:lnTo>
                  <a:lnTo>
                    <a:pt x="13677" y="8034"/>
                  </a:lnTo>
                  <a:lnTo>
                    <a:pt x="7752" y="48591"/>
                  </a:lnTo>
                  <a:lnTo>
                    <a:pt x="70" y="89640"/>
                  </a:lnTo>
                  <a:lnTo>
                    <a:pt x="0" y="117423"/>
                  </a:lnTo>
                  <a:lnTo>
                    <a:pt x="8189" y="16114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1" name="SMARTInkShape-1236">
              <a:extLst>
                <a:ext uri="{FF2B5EF4-FFF2-40B4-BE49-F238E27FC236}">
                  <a16:creationId xmlns:a16="http://schemas.microsoft.com/office/drawing/2014/main" id="{233E524F-A7DB-5372-B6DD-76917ABEBD55}"/>
                </a:ext>
              </a:extLst>
            </p:cNvPr>
            <p:cNvSpPr/>
            <p:nvPr>
              <p:custDataLst>
                <p:tags r:id="rId72"/>
              </p:custDataLst>
            </p:nvPr>
          </p:nvSpPr>
          <p:spPr>
            <a:xfrm>
              <a:off x="1439599" y="4867353"/>
              <a:ext cx="227277" cy="18973"/>
            </a:xfrm>
            <a:custGeom>
              <a:avLst/>
              <a:gdLst/>
              <a:ahLst/>
              <a:cxnLst/>
              <a:rect l="0" t="0" r="0" b="0"/>
              <a:pathLst>
                <a:path w="227277" h="18973">
                  <a:moveTo>
                    <a:pt x="8201" y="9447"/>
                  </a:moveTo>
                  <a:lnTo>
                    <a:pt x="8201" y="9447"/>
                  </a:lnTo>
                  <a:lnTo>
                    <a:pt x="0" y="9447"/>
                  </a:lnTo>
                  <a:lnTo>
                    <a:pt x="4125" y="9447"/>
                  </a:lnTo>
                  <a:lnTo>
                    <a:pt x="47616" y="1246"/>
                  </a:lnTo>
                  <a:lnTo>
                    <a:pt x="85379" y="314"/>
                  </a:lnTo>
                  <a:lnTo>
                    <a:pt x="130338" y="0"/>
                  </a:lnTo>
                  <a:lnTo>
                    <a:pt x="172615" y="2759"/>
                  </a:lnTo>
                  <a:lnTo>
                    <a:pt x="227276" y="1897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2" name="SMARTInkShape-1237">
              <a:extLst>
                <a:ext uri="{FF2B5EF4-FFF2-40B4-BE49-F238E27FC236}">
                  <a16:creationId xmlns:a16="http://schemas.microsoft.com/office/drawing/2014/main" id="{A5C24C6E-87C8-14F8-1BA1-99D063E9F27B}"/>
                </a:ext>
              </a:extLst>
            </p:cNvPr>
            <p:cNvSpPr/>
            <p:nvPr>
              <p:custDataLst>
                <p:tags r:id="rId73"/>
              </p:custDataLst>
            </p:nvPr>
          </p:nvSpPr>
          <p:spPr>
            <a:xfrm>
              <a:off x="1866900" y="4667250"/>
              <a:ext cx="19051" cy="9526"/>
            </a:xfrm>
            <a:custGeom>
              <a:avLst/>
              <a:gdLst/>
              <a:ahLst/>
              <a:cxnLst/>
              <a:rect l="0" t="0" r="0" b="0"/>
              <a:pathLst>
                <a:path w="19051" h="9526">
                  <a:moveTo>
                    <a:pt x="0" y="9525"/>
                  </a:moveTo>
                  <a:lnTo>
                    <a:pt x="0" y="9525"/>
                  </a:lnTo>
                  <a:lnTo>
                    <a:pt x="0" y="4468"/>
                  </a:lnTo>
                  <a:lnTo>
                    <a:pt x="1058" y="2979"/>
                  </a:lnTo>
                  <a:lnTo>
                    <a:pt x="2822" y="1986"/>
                  </a:lnTo>
                  <a:lnTo>
                    <a:pt x="190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3" name="SMARTInkShape-1238">
              <a:extLst>
                <a:ext uri="{FF2B5EF4-FFF2-40B4-BE49-F238E27FC236}">
                  <a16:creationId xmlns:a16="http://schemas.microsoft.com/office/drawing/2014/main" id="{B3928149-44DE-A5DE-8C93-AE73DD65DA4D}"/>
                </a:ext>
              </a:extLst>
            </p:cNvPr>
            <p:cNvSpPr/>
            <p:nvPr>
              <p:custDataLst>
                <p:tags r:id="rId74"/>
              </p:custDataLst>
            </p:nvPr>
          </p:nvSpPr>
          <p:spPr>
            <a:xfrm>
              <a:off x="1839649" y="4791075"/>
              <a:ext cx="17727" cy="9526"/>
            </a:xfrm>
            <a:custGeom>
              <a:avLst/>
              <a:gdLst/>
              <a:ahLst/>
              <a:cxnLst/>
              <a:rect l="0" t="0" r="0" b="0"/>
              <a:pathLst>
                <a:path w="17727" h="9526">
                  <a:moveTo>
                    <a:pt x="8201" y="0"/>
                  </a:moveTo>
                  <a:lnTo>
                    <a:pt x="8201" y="0"/>
                  </a:lnTo>
                  <a:lnTo>
                    <a:pt x="0" y="0"/>
                  </a:lnTo>
                  <a:lnTo>
                    <a:pt x="12050" y="0"/>
                  </a:lnTo>
                  <a:lnTo>
                    <a:pt x="13942" y="1058"/>
                  </a:lnTo>
                  <a:lnTo>
                    <a:pt x="17726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11" name="SMARTInkShape-Group268">
            <a:extLst>
              <a:ext uri="{FF2B5EF4-FFF2-40B4-BE49-F238E27FC236}">
                <a16:creationId xmlns:a16="http://schemas.microsoft.com/office/drawing/2014/main" id="{45827C93-0857-DC89-15DA-5AFD338EA48D}"/>
              </a:ext>
            </a:extLst>
          </p:cNvPr>
          <p:cNvGrpSpPr/>
          <p:nvPr/>
        </p:nvGrpSpPr>
        <p:grpSpPr>
          <a:xfrm>
            <a:off x="2228850" y="4600575"/>
            <a:ext cx="876301" cy="285751"/>
            <a:chOff x="2228850" y="4600575"/>
            <a:chExt cx="876301" cy="285751"/>
          </a:xfrm>
        </p:grpSpPr>
        <p:sp>
          <p:nvSpPr>
            <p:cNvPr id="105" name="SMARTInkShape-1239">
              <a:extLst>
                <a:ext uri="{FF2B5EF4-FFF2-40B4-BE49-F238E27FC236}">
                  <a16:creationId xmlns:a16="http://schemas.microsoft.com/office/drawing/2014/main" id="{238CB41E-9975-476F-8357-1A71154B1908}"/>
                </a:ext>
              </a:extLst>
            </p:cNvPr>
            <p:cNvSpPr/>
            <p:nvPr>
              <p:custDataLst>
                <p:tags r:id="rId63"/>
              </p:custDataLst>
            </p:nvPr>
          </p:nvSpPr>
          <p:spPr>
            <a:xfrm>
              <a:off x="2228850" y="4629184"/>
              <a:ext cx="28575" cy="257142"/>
            </a:xfrm>
            <a:custGeom>
              <a:avLst/>
              <a:gdLst/>
              <a:ahLst/>
              <a:cxnLst/>
              <a:rect l="0" t="0" r="0" b="0"/>
              <a:pathLst>
                <a:path w="28575" h="257142">
                  <a:moveTo>
                    <a:pt x="19050" y="9491"/>
                  </a:moveTo>
                  <a:lnTo>
                    <a:pt x="19050" y="9491"/>
                  </a:lnTo>
                  <a:lnTo>
                    <a:pt x="24106" y="9491"/>
                  </a:lnTo>
                  <a:lnTo>
                    <a:pt x="25596" y="8433"/>
                  </a:lnTo>
                  <a:lnTo>
                    <a:pt x="26589" y="6669"/>
                  </a:lnTo>
                  <a:lnTo>
                    <a:pt x="28565" y="0"/>
                  </a:lnTo>
                  <a:lnTo>
                    <a:pt x="28574" y="36597"/>
                  </a:lnTo>
                  <a:lnTo>
                    <a:pt x="23519" y="76318"/>
                  </a:lnTo>
                  <a:lnTo>
                    <a:pt x="20374" y="121602"/>
                  </a:lnTo>
                  <a:lnTo>
                    <a:pt x="19311" y="162556"/>
                  </a:lnTo>
                  <a:lnTo>
                    <a:pt x="14028" y="209603"/>
                  </a:lnTo>
                  <a:lnTo>
                    <a:pt x="0" y="25714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6" name="SMARTInkShape-1240">
              <a:extLst>
                <a:ext uri="{FF2B5EF4-FFF2-40B4-BE49-F238E27FC236}">
                  <a16:creationId xmlns:a16="http://schemas.microsoft.com/office/drawing/2014/main" id="{FDBC773A-8610-51DB-BC4A-753A0EF2FD21}"/>
                </a:ext>
              </a:extLst>
            </p:cNvPr>
            <p:cNvSpPr/>
            <p:nvPr>
              <p:custDataLst>
                <p:tags r:id="rId64"/>
              </p:custDataLst>
            </p:nvPr>
          </p:nvSpPr>
          <p:spPr>
            <a:xfrm>
              <a:off x="2381250" y="4642981"/>
              <a:ext cx="113454" cy="203291"/>
            </a:xfrm>
            <a:custGeom>
              <a:avLst/>
              <a:gdLst/>
              <a:ahLst/>
              <a:cxnLst/>
              <a:rect l="0" t="0" r="0" b="0"/>
              <a:pathLst>
                <a:path w="113454" h="203291">
                  <a:moveTo>
                    <a:pt x="0" y="33794"/>
                  </a:moveTo>
                  <a:lnTo>
                    <a:pt x="0" y="33794"/>
                  </a:lnTo>
                  <a:lnTo>
                    <a:pt x="0" y="0"/>
                  </a:lnTo>
                  <a:lnTo>
                    <a:pt x="0" y="44193"/>
                  </a:lnTo>
                  <a:lnTo>
                    <a:pt x="1058" y="56408"/>
                  </a:lnTo>
                  <a:lnTo>
                    <a:pt x="13257" y="87820"/>
                  </a:lnTo>
                  <a:lnTo>
                    <a:pt x="22390" y="101778"/>
                  </a:lnTo>
                  <a:lnTo>
                    <a:pt x="28648" y="106343"/>
                  </a:lnTo>
                  <a:lnTo>
                    <a:pt x="31799" y="107560"/>
                  </a:lnTo>
                  <a:lnTo>
                    <a:pt x="34958" y="107313"/>
                  </a:lnTo>
                  <a:lnTo>
                    <a:pt x="50454" y="102134"/>
                  </a:lnTo>
                  <a:lnTo>
                    <a:pt x="61582" y="100151"/>
                  </a:lnTo>
                  <a:lnTo>
                    <a:pt x="87184" y="92366"/>
                  </a:lnTo>
                  <a:lnTo>
                    <a:pt x="89873" y="92950"/>
                  </a:lnTo>
                  <a:lnTo>
                    <a:pt x="91665" y="94398"/>
                  </a:lnTo>
                  <a:lnTo>
                    <a:pt x="99832" y="104315"/>
                  </a:lnTo>
                  <a:lnTo>
                    <a:pt x="104655" y="109383"/>
                  </a:lnTo>
                  <a:lnTo>
                    <a:pt x="110013" y="120658"/>
                  </a:lnTo>
                  <a:lnTo>
                    <a:pt x="113453" y="140087"/>
                  </a:lnTo>
                  <a:lnTo>
                    <a:pt x="108993" y="160891"/>
                  </a:lnTo>
                  <a:lnTo>
                    <a:pt x="101005" y="172479"/>
                  </a:lnTo>
                  <a:lnTo>
                    <a:pt x="72528" y="191992"/>
                  </a:lnTo>
                  <a:lnTo>
                    <a:pt x="50349" y="202313"/>
                  </a:lnTo>
                  <a:lnTo>
                    <a:pt x="46266" y="203290"/>
                  </a:lnTo>
                  <a:lnTo>
                    <a:pt x="42486" y="202883"/>
                  </a:lnTo>
                  <a:lnTo>
                    <a:pt x="19050" y="1957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7" name="SMARTInkShape-1241">
              <a:extLst>
                <a:ext uri="{FF2B5EF4-FFF2-40B4-BE49-F238E27FC236}">
                  <a16:creationId xmlns:a16="http://schemas.microsoft.com/office/drawing/2014/main" id="{0D8B5F65-D742-9F42-E75A-8CB1429DC421}"/>
                </a:ext>
              </a:extLst>
            </p:cNvPr>
            <p:cNvSpPr/>
            <p:nvPr>
              <p:custDataLst>
                <p:tags r:id="rId65"/>
              </p:custDataLst>
            </p:nvPr>
          </p:nvSpPr>
          <p:spPr>
            <a:xfrm>
              <a:off x="2400300" y="4600575"/>
              <a:ext cx="133351" cy="47626"/>
            </a:xfrm>
            <a:custGeom>
              <a:avLst/>
              <a:gdLst/>
              <a:ahLst/>
              <a:cxnLst/>
              <a:rect l="0" t="0" r="0" b="0"/>
              <a:pathLst>
                <a:path w="133351" h="47626">
                  <a:moveTo>
                    <a:pt x="0" y="47625"/>
                  </a:moveTo>
                  <a:lnTo>
                    <a:pt x="0" y="47625"/>
                  </a:lnTo>
                  <a:lnTo>
                    <a:pt x="0" y="42568"/>
                  </a:lnTo>
                  <a:lnTo>
                    <a:pt x="5644" y="37264"/>
                  </a:lnTo>
                  <a:lnTo>
                    <a:pt x="53117" y="13726"/>
                  </a:lnTo>
                  <a:lnTo>
                    <a:pt x="95386" y="2232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8" name="SMARTInkShape-1242">
              <a:extLst>
                <a:ext uri="{FF2B5EF4-FFF2-40B4-BE49-F238E27FC236}">
                  <a16:creationId xmlns:a16="http://schemas.microsoft.com/office/drawing/2014/main" id="{906B3584-7BC1-A8B9-A533-0B3EAE850929}"/>
                </a:ext>
              </a:extLst>
            </p:cNvPr>
            <p:cNvSpPr/>
            <p:nvPr>
              <p:custDataLst>
                <p:tags r:id="rId66"/>
              </p:custDataLst>
            </p:nvPr>
          </p:nvSpPr>
          <p:spPr>
            <a:xfrm>
              <a:off x="2590863" y="4619625"/>
              <a:ext cx="142777" cy="247646"/>
            </a:xfrm>
            <a:custGeom>
              <a:avLst/>
              <a:gdLst/>
              <a:ahLst/>
              <a:cxnLst/>
              <a:rect l="0" t="0" r="0" b="0"/>
              <a:pathLst>
                <a:path w="142777" h="247646">
                  <a:moveTo>
                    <a:pt x="76137" y="9525"/>
                  </a:moveTo>
                  <a:lnTo>
                    <a:pt x="76137" y="9525"/>
                  </a:lnTo>
                  <a:lnTo>
                    <a:pt x="84338" y="9525"/>
                  </a:lnTo>
                  <a:lnTo>
                    <a:pt x="84779" y="8467"/>
                  </a:lnTo>
                  <a:lnTo>
                    <a:pt x="85662" y="0"/>
                  </a:lnTo>
                  <a:lnTo>
                    <a:pt x="84604" y="18363"/>
                  </a:lnTo>
                  <a:lnTo>
                    <a:pt x="72405" y="58314"/>
                  </a:lnTo>
                  <a:lnTo>
                    <a:pt x="65640" y="87876"/>
                  </a:lnTo>
                  <a:lnTo>
                    <a:pt x="34219" y="132398"/>
                  </a:lnTo>
                  <a:lnTo>
                    <a:pt x="0" y="161869"/>
                  </a:lnTo>
                  <a:lnTo>
                    <a:pt x="15158" y="155368"/>
                  </a:lnTo>
                  <a:lnTo>
                    <a:pt x="57504" y="152660"/>
                  </a:lnTo>
                  <a:lnTo>
                    <a:pt x="103608" y="151364"/>
                  </a:lnTo>
                  <a:lnTo>
                    <a:pt x="125955" y="144202"/>
                  </a:lnTo>
                  <a:lnTo>
                    <a:pt x="128400" y="142701"/>
                  </a:lnTo>
                  <a:lnTo>
                    <a:pt x="130029" y="140643"/>
                  </a:lnTo>
                  <a:lnTo>
                    <a:pt x="132643" y="134790"/>
                  </a:lnTo>
                  <a:lnTo>
                    <a:pt x="139706" y="126030"/>
                  </a:lnTo>
                  <a:lnTo>
                    <a:pt x="142403" y="116054"/>
                  </a:lnTo>
                  <a:lnTo>
                    <a:pt x="142776" y="101197"/>
                  </a:lnTo>
                  <a:lnTo>
                    <a:pt x="141730" y="99214"/>
                  </a:lnTo>
                  <a:lnTo>
                    <a:pt x="139974" y="97893"/>
                  </a:lnTo>
                  <a:lnTo>
                    <a:pt x="133322" y="95264"/>
                  </a:lnTo>
                  <a:lnTo>
                    <a:pt x="128241" y="100311"/>
                  </a:lnTo>
                  <a:lnTo>
                    <a:pt x="125089" y="118622"/>
                  </a:lnTo>
                  <a:lnTo>
                    <a:pt x="123840" y="161827"/>
                  </a:lnTo>
                  <a:lnTo>
                    <a:pt x="122705" y="203228"/>
                  </a:lnTo>
                  <a:lnTo>
                    <a:pt x="116223" y="221275"/>
                  </a:lnTo>
                  <a:lnTo>
                    <a:pt x="114237" y="247645"/>
                  </a:lnTo>
                  <a:lnTo>
                    <a:pt x="123762" y="2381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9" name="SMARTInkShape-1243">
              <a:extLst>
                <a:ext uri="{FF2B5EF4-FFF2-40B4-BE49-F238E27FC236}">
                  <a16:creationId xmlns:a16="http://schemas.microsoft.com/office/drawing/2014/main" id="{9849091F-04AF-0843-6FCC-68F56776FB97}"/>
                </a:ext>
              </a:extLst>
            </p:cNvPr>
            <p:cNvSpPr/>
            <p:nvPr>
              <p:custDataLst>
                <p:tags r:id="rId67"/>
              </p:custDataLst>
            </p:nvPr>
          </p:nvSpPr>
          <p:spPr>
            <a:xfrm>
              <a:off x="2914650" y="4659689"/>
              <a:ext cx="180976" cy="17087"/>
            </a:xfrm>
            <a:custGeom>
              <a:avLst/>
              <a:gdLst/>
              <a:ahLst/>
              <a:cxnLst/>
              <a:rect l="0" t="0" r="0" b="0"/>
              <a:pathLst>
                <a:path w="180976" h="17087">
                  <a:moveTo>
                    <a:pt x="0" y="17086"/>
                  </a:moveTo>
                  <a:lnTo>
                    <a:pt x="0" y="17086"/>
                  </a:lnTo>
                  <a:lnTo>
                    <a:pt x="41156" y="16028"/>
                  </a:lnTo>
                  <a:lnTo>
                    <a:pt x="81312" y="9547"/>
                  </a:lnTo>
                  <a:lnTo>
                    <a:pt x="123437" y="4913"/>
                  </a:lnTo>
                  <a:lnTo>
                    <a:pt x="142760" y="73"/>
                  </a:lnTo>
                  <a:lnTo>
                    <a:pt x="155524" y="0"/>
                  </a:lnTo>
                  <a:lnTo>
                    <a:pt x="180975" y="756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0" name="SMARTInkShape-1244">
              <a:extLst>
                <a:ext uri="{FF2B5EF4-FFF2-40B4-BE49-F238E27FC236}">
                  <a16:creationId xmlns:a16="http://schemas.microsoft.com/office/drawing/2014/main" id="{93B94A52-EDC6-4ED6-2ECE-F9239B10A144}"/>
                </a:ext>
              </a:extLst>
            </p:cNvPr>
            <p:cNvSpPr/>
            <p:nvPr>
              <p:custDataLst>
                <p:tags r:id="rId68"/>
              </p:custDataLst>
            </p:nvPr>
          </p:nvSpPr>
          <p:spPr>
            <a:xfrm>
              <a:off x="2914650" y="4829175"/>
              <a:ext cx="190501" cy="9526"/>
            </a:xfrm>
            <a:custGeom>
              <a:avLst/>
              <a:gdLst/>
              <a:ahLst/>
              <a:cxnLst/>
              <a:rect l="0" t="0" r="0" b="0"/>
              <a:pathLst>
                <a:path w="190501" h="9526">
                  <a:moveTo>
                    <a:pt x="0" y="0"/>
                  </a:moveTo>
                  <a:lnTo>
                    <a:pt x="0" y="0"/>
                  </a:lnTo>
                  <a:lnTo>
                    <a:pt x="0" y="5057"/>
                  </a:lnTo>
                  <a:lnTo>
                    <a:pt x="1058" y="6546"/>
                  </a:lnTo>
                  <a:lnTo>
                    <a:pt x="2822" y="7539"/>
                  </a:lnTo>
                  <a:lnTo>
                    <a:pt x="13183" y="8936"/>
                  </a:lnTo>
                  <a:lnTo>
                    <a:pt x="58307" y="9473"/>
                  </a:lnTo>
                  <a:lnTo>
                    <a:pt x="98382" y="9518"/>
                  </a:lnTo>
                  <a:lnTo>
                    <a:pt x="123695" y="8465"/>
                  </a:lnTo>
                  <a:lnTo>
                    <a:pt x="153258" y="1324"/>
                  </a:lnTo>
                  <a:lnTo>
                    <a:pt x="190500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112" name="SMARTInkShape-1245">
            <a:extLst>
              <a:ext uri="{FF2B5EF4-FFF2-40B4-BE49-F238E27FC236}">
                <a16:creationId xmlns:a16="http://schemas.microsoft.com/office/drawing/2014/main" id="{7A90FE03-FA63-2B9A-1DB8-45F23ED731EF}"/>
              </a:ext>
            </a:extLst>
          </p:cNvPr>
          <p:cNvSpPr/>
          <p:nvPr>
            <p:custDataLst>
              <p:tags r:id="rId1"/>
            </p:custDataLst>
          </p:nvPr>
        </p:nvSpPr>
        <p:spPr>
          <a:xfrm>
            <a:off x="2990850" y="4591558"/>
            <a:ext cx="14936" cy="170943"/>
          </a:xfrm>
          <a:custGeom>
            <a:avLst/>
            <a:gdLst/>
            <a:ahLst/>
            <a:cxnLst/>
            <a:rect l="0" t="0" r="0" b="0"/>
            <a:pathLst>
              <a:path w="14936" h="170943">
                <a:moveTo>
                  <a:pt x="0" y="18542"/>
                </a:moveTo>
                <a:lnTo>
                  <a:pt x="0" y="18542"/>
                </a:lnTo>
                <a:lnTo>
                  <a:pt x="0" y="13485"/>
                </a:lnTo>
                <a:lnTo>
                  <a:pt x="2822" y="8181"/>
                </a:lnTo>
                <a:lnTo>
                  <a:pt x="9133" y="0"/>
                </a:lnTo>
                <a:lnTo>
                  <a:pt x="14465" y="9755"/>
                </a:lnTo>
                <a:lnTo>
                  <a:pt x="14935" y="14801"/>
                </a:lnTo>
                <a:lnTo>
                  <a:pt x="10139" y="59184"/>
                </a:lnTo>
                <a:lnTo>
                  <a:pt x="9647" y="102574"/>
                </a:lnTo>
                <a:lnTo>
                  <a:pt x="9532" y="149385"/>
                </a:lnTo>
                <a:lnTo>
                  <a:pt x="9525" y="170942"/>
                </a:lnTo>
              </a:path>
            </a:pathLst>
          </a:custGeom>
          <a:ln w="19050">
            <a:solidFill>
              <a:srgbClr val="0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17" name="SMARTInkShape-Group270">
            <a:extLst>
              <a:ext uri="{FF2B5EF4-FFF2-40B4-BE49-F238E27FC236}">
                <a16:creationId xmlns:a16="http://schemas.microsoft.com/office/drawing/2014/main" id="{5576A2FF-6D2E-E10A-DE95-A733F728E7E4}"/>
              </a:ext>
            </a:extLst>
          </p:cNvPr>
          <p:cNvGrpSpPr/>
          <p:nvPr/>
        </p:nvGrpSpPr>
        <p:grpSpPr>
          <a:xfrm>
            <a:off x="3358085" y="4604952"/>
            <a:ext cx="564251" cy="238489"/>
            <a:chOff x="3358085" y="4604952"/>
            <a:chExt cx="564251" cy="238489"/>
          </a:xfrm>
        </p:grpSpPr>
        <p:sp>
          <p:nvSpPr>
            <p:cNvPr id="113" name="SMARTInkShape-1246">
              <a:extLst>
                <a:ext uri="{FF2B5EF4-FFF2-40B4-BE49-F238E27FC236}">
                  <a16:creationId xmlns:a16="http://schemas.microsoft.com/office/drawing/2014/main" id="{2694943E-3AAE-9BC9-6256-E83739435223}"/>
                </a:ext>
              </a:extLst>
            </p:cNvPr>
            <p:cNvSpPr/>
            <p:nvPr>
              <p:custDataLst>
                <p:tags r:id="rId59"/>
              </p:custDataLst>
            </p:nvPr>
          </p:nvSpPr>
          <p:spPr>
            <a:xfrm>
              <a:off x="3358085" y="4638675"/>
              <a:ext cx="51832" cy="190501"/>
            </a:xfrm>
            <a:custGeom>
              <a:avLst/>
              <a:gdLst/>
              <a:ahLst/>
              <a:cxnLst/>
              <a:rect l="0" t="0" r="0" b="0"/>
              <a:pathLst>
                <a:path w="51832" h="190501">
                  <a:moveTo>
                    <a:pt x="42340" y="0"/>
                  </a:moveTo>
                  <a:lnTo>
                    <a:pt x="42340" y="0"/>
                  </a:lnTo>
                  <a:lnTo>
                    <a:pt x="51831" y="0"/>
                  </a:lnTo>
                  <a:lnTo>
                    <a:pt x="46798" y="0"/>
                  </a:lnTo>
                  <a:lnTo>
                    <a:pt x="45312" y="1058"/>
                  </a:lnTo>
                  <a:lnTo>
                    <a:pt x="44321" y="2822"/>
                  </a:lnTo>
                  <a:lnTo>
                    <a:pt x="32153" y="50381"/>
                  </a:lnTo>
                  <a:lnTo>
                    <a:pt x="19984" y="93912"/>
                  </a:lnTo>
                  <a:lnTo>
                    <a:pt x="7389" y="133086"/>
                  </a:lnTo>
                  <a:lnTo>
                    <a:pt x="0" y="160789"/>
                  </a:lnTo>
                  <a:lnTo>
                    <a:pt x="4240" y="1905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4" name="SMARTInkShape-1247">
              <a:extLst>
                <a:ext uri="{FF2B5EF4-FFF2-40B4-BE49-F238E27FC236}">
                  <a16:creationId xmlns:a16="http://schemas.microsoft.com/office/drawing/2014/main" id="{840E040F-FB7B-1BA2-E8ED-FB61EB457F55}"/>
                </a:ext>
              </a:extLst>
            </p:cNvPr>
            <p:cNvSpPr/>
            <p:nvPr>
              <p:custDataLst>
                <p:tags r:id="rId60"/>
              </p:custDataLst>
            </p:nvPr>
          </p:nvSpPr>
          <p:spPr>
            <a:xfrm>
              <a:off x="3457585" y="4781550"/>
              <a:ext cx="9516" cy="9526"/>
            </a:xfrm>
            <a:custGeom>
              <a:avLst/>
              <a:gdLst/>
              <a:ahLst/>
              <a:cxnLst/>
              <a:rect l="0" t="0" r="0" b="0"/>
              <a:pathLst>
                <a:path w="9516" h="9526">
                  <a:moveTo>
                    <a:pt x="9515" y="0"/>
                  </a:moveTo>
                  <a:lnTo>
                    <a:pt x="9515" y="0"/>
                  </a:lnTo>
                  <a:lnTo>
                    <a:pt x="9515" y="9133"/>
                  </a:lnTo>
                  <a:lnTo>
                    <a:pt x="383" y="9515"/>
                  </a:lnTo>
                  <a:lnTo>
                    <a:pt x="0" y="392"/>
                  </a:lnTo>
                  <a:lnTo>
                    <a:pt x="951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5" name="SMARTInkShape-1248">
              <a:extLst>
                <a:ext uri="{FF2B5EF4-FFF2-40B4-BE49-F238E27FC236}">
                  <a16:creationId xmlns:a16="http://schemas.microsoft.com/office/drawing/2014/main" id="{C100F64E-146A-9B88-862E-79565193BF91}"/>
                </a:ext>
              </a:extLst>
            </p:cNvPr>
            <p:cNvSpPr/>
            <p:nvPr>
              <p:custDataLst>
                <p:tags r:id="rId61"/>
              </p:custDataLst>
            </p:nvPr>
          </p:nvSpPr>
          <p:spPr>
            <a:xfrm>
              <a:off x="3533813" y="4629153"/>
              <a:ext cx="114225" cy="214288"/>
            </a:xfrm>
            <a:custGeom>
              <a:avLst/>
              <a:gdLst/>
              <a:ahLst/>
              <a:cxnLst/>
              <a:rect l="0" t="0" r="0" b="0"/>
              <a:pathLst>
                <a:path w="114225" h="214288">
                  <a:moveTo>
                    <a:pt x="104737" y="57147"/>
                  </a:moveTo>
                  <a:lnTo>
                    <a:pt x="104737" y="57147"/>
                  </a:lnTo>
                  <a:lnTo>
                    <a:pt x="104737" y="29934"/>
                  </a:lnTo>
                  <a:lnTo>
                    <a:pt x="86090" y="9925"/>
                  </a:lnTo>
                  <a:lnTo>
                    <a:pt x="72465" y="9558"/>
                  </a:lnTo>
                  <a:lnTo>
                    <a:pt x="70522" y="8488"/>
                  </a:lnTo>
                  <a:lnTo>
                    <a:pt x="69227" y="6716"/>
                  </a:lnTo>
                  <a:lnTo>
                    <a:pt x="68364" y="4476"/>
                  </a:lnTo>
                  <a:lnTo>
                    <a:pt x="66730" y="2983"/>
                  </a:lnTo>
                  <a:lnTo>
                    <a:pt x="62093" y="1324"/>
                  </a:lnTo>
                  <a:lnTo>
                    <a:pt x="30299" y="0"/>
                  </a:lnTo>
                  <a:lnTo>
                    <a:pt x="21281" y="6544"/>
                  </a:lnTo>
                  <a:lnTo>
                    <a:pt x="15434" y="8198"/>
                  </a:lnTo>
                  <a:lnTo>
                    <a:pt x="13452" y="9698"/>
                  </a:lnTo>
                  <a:lnTo>
                    <a:pt x="1441" y="26821"/>
                  </a:lnTo>
                  <a:lnTo>
                    <a:pt x="400" y="33110"/>
                  </a:lnTo>
                  <a:lnTo>
                    <a:pt x="0" y="45860"/>
                  </a:lnTo>
                  <a:lnTo>
                    <a:pt x="8167" y="55668"/>
                  </a:lnTo>
                  <a:lnTo>
                    <a:pt x="10285" y="64459"/>
                  </a:lnTo>
                  <a:lnTo>
                    <a:pt x="15956" y="73307"/>
                  </a:lnTo>
                  <a:lnTo>
                    <a:pt x="19164" y="82632"/>
                  </a:lnTo>
                  <a:lnTo>
                    <a:pt x="32150" y="98433"/>
                  </a:lnTo>
                  <a:lnTo>
                    <a:pt x="38257" y="101955"/>
                  </a:lnTo>
                  <a:lnTo>
                    <a:pt x="50467" y="103938"/>
                  </a:lnTo>
                  <a:lnTo>
                    <a:pt x="63442" y="104607"/>
                  </a:lnTo>
                  <a:lnTo>
                    <a:pt x="68039" y="101876"/>
                  </a:lnTo>
                  <a:lnTo>
                    <a:pt x="73611" y="98194"/>
                  </a:lnTo>
                  <a:lnTo>
                    <a:pt x="79614" y="96557"/>
                  </a:lnTo>
                  <a:lnTo>
                    <a:pt x="81638" y="95061"/>
                  </a:lnTo>
                  <a:lnTo>
                    <a:pt x="82988" y="93007"/>
                  </a:lnTo>
                  <a:lnTo>
                    <a:pt x="85546" y="87901"/>
                  </a:lnTo>
                  <a:lnTo>
                    <a:pt x="90210" y="82104"/>
                  </a:lnTo>
                  <a:lnTo>
                    <a:pt x="92989" y="73178"/>
                  </a:lnTo>
                  <a:lnTo>
                    <a:pt x="95282" y="63213"/>
                  </a:lnTo>
                  <a:lnTo>
                    <a:pt x="102555" y="48193"/>
                  </a:lnTo>
                  <a:lnTo>
                    <a:pt x="103282" y="44828"/>
                  </a:lnTo>
                  <a:lnTo>
                    <a:pt x="104825" y="42584"/>
                  </a:lnTo>
                  <a:lnTo>
                    <a:pt x="106912" y="41088"/>
                  </a:lnTo>
                  <a:lnTo>
                    <a:pt x="109362" y="40091"/>
                  </a:lnTo>
                  <a:lnTo>
                    <a:pt x="110995" y="38368"/>
                  </a:lnTo>
                  <a:lnTo>
                    <a:pt x="114224" y="28704"/>
                  </a:lnTo>
                  <a:lnTo>
                    <a:pt x="111439" y="68597"/>
                  </a:lnTo>
                  <a:lnTo>
                    <a:pt x="106061" y="110208"/>
                  </a:lnTo>
                  <a:lnTo>
                    <a:pt x="104853" y="157831"/>
                  </a:lnTo>
                  <a:lnTo>
                    <a:pt x="95805" y="203867"/>
                  </a:lnTo>
                  <a:lnTo>
                    <a:pt x="95290" y="214287"/>
                  </a:lnTo>
                  <a:lnTo>
                    <a:pt x="95247" y="212359"/>
                  </a:lnTo>
                  <a:lnTo>
                    <a:pt x="96293" y="211422"/>
                  </a:lnTo>
                  <a:lnTo>
                    <a:pt x="104737" y="20954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6" name="SMARTInkShape-1249">
              <a:extLst>
                <a:ext uri="{FF2B5EF4-FFF2-40B4-BE49-F238E27FC236}">
                  <a16:creationId xmlns:a16="http://schemas.microsoft.com/office/drawing/2014/main" id="{7A64AB58-6FF2-9138-46AA-5976E48EBEAC}"/>
                </a:ext>
              </a:extLst>
            </p:cNvPr>
            <p:cNvSpPr/>
            <p:nvPr>
              <p:custDataLst>
                <p:tags r:id="rId62"/>
              </p:custDataLst>
            </p:nvPr>
          </p:nvSpPr>
          <p:spPr>
            <a:xfrm>
              <a:off x="3802903" y="4604952"/>
              <a:ext cx="119433" cy="230837"/>
            </a:xfrm>
            <a:custGeom>
              <a:avLst/>
              <a:gdLst/>
              <a:ahLst/>
              <a:cxnLst/>
              <a:rect l="0" t="0" r="0" b="0"/>
              <a:pathLst>
                <a:path w="119433" h="230837">
                  <a:moveTo>
                    <a:pt x="83297" y="24198"/>
                  </a:moveTo>
                  <a:lnTo>
                    <a:pt x="83297" y="24198"/>
                  </a:lnTo>
                  <a:lnTo>
                    <a:pt x="91959" y="16594"/>
                  </a:lnTo>
                  <a:lnTo>
                    <a:pt x="108831" y="6865"/>
                  </a:lnTo>
                  <a:lnTo>
                    <a:pt x="109845" y="5234"/>
                  </a:lnTo>
                  <a:lnTo>
                    <a:pt x="111272" y="0"/>
                  </a:lnTo>
                  <a:lnTo>
                    <a:pt x="111605" y="2154"/>
                  </a:lnTo>
                  <a:lnTo>
                    <a:pt x="110635" y="3152"/>
                  </a:lnTo>
                  <a:lnTo>
                    <a:pt x="71161" y="23384"/>
                  </a:lnTo>
                  <a:lnTo>
                    <a:pt x="36165" y="63445"/>
                  </a:lnTo>
                  <a:lnTo>
                    <a:pt x="11592" y="103528"/>
                  </a:lnTo>
                  <a:lnTo>
                    <a:pt x="2196" y="130959"/>
                  </a:lnTo>
                  <a:lnTo>
                    <a:pt x="0" y="163310"/>
                  </a:lnTo>
                  <a:lnTo>
                    <a:pt x="3238" y="179864"/>
                  </a:lnTo>
                  <a:lnTo>
                    <a:pt x="16067" y="206141"/>
                  </a:lnTo>
                  <a:lnTo>
                    <a:pt x="33273" y="223922"/>
                  </a:lnTo>
                  <a:lnTo>
                    <a:pt x="45542" y="229380"/>
                  </a:lnTo>
                  <a:lnTo>
                    <a:pt x="51777" y="230836"/>
                  </a:lnTo>
                  <a:lnTo>
                    <a:pt x="75721" y="227829"/>
                  </a:lnTo>
                  <a:lnTo>
                    <a:pt x="92812" y="220234"/>
                  </a:lnTo>
                  <a:lnTo>
                    <a:pt x="104578" y="211282"/>
                  </a:lnTo>
                  <a:lnTo>
                    <a:pt x="114767" y="196870"/>
                  </a:lnTo>
                  <a:lnTo>
                    <a:pt x="119432" y="179195"/>
                  </a:lnTo>
                  <a:lnTo>
                    <a:pt x="117970" y="173037"/>
                  </a:lnTo>
                  <a:lnTo>
                    <a:pt x="110702" y="160551"/>
                  </a:lnTo>
                  <a:lnTo>
                    <a:pt x="103238" y="153591"/>
                  </a:lnTo>
                  <a:lnTo>
                    <a:pt x="95335" y="150498"/>
                  </a:lnTo>
                  <a:lnTo>
                    <a:pt x="84766" y="149123"/>
                  </a:lnTo>
                  <a:lnTo>
                    <a:pt x="66917" y="153405"/>
                  </a:lnTo>
                  <a:lnTo>
                    <a:pt x="49527" y="164335"/>
                  </a:lnTo>
                  <a:lnTo>
                    <a:pt x="31218" y="181114"/>
                  </a:lnTo>
                  <a:lnTo>
                    <a:pt x="30586" y="182784"/>
                  </a:lnTo>
                  <a:lnTo>
                    <a:pt x="35672" y="18612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28" name="SMARTInkShape-Group271">
            <a:extLst>
              <a:ext uri="{FF2B5EF4-FFF2-40B4-BE49-F238E27FC236}">
                <a16:creationId xmlns:a16="http://schemas.microsoft.com/office/drawing/2014/main" id="{94094BCF-08A6-D551-3BEF-C70570F27459}"/>
              </a:ext>
            </a:extLst>
          </p:cNvPr>
          <p:cNvGrpSpPr/>
          <p:nvPr/>
        </p:nvGrpSpPr>
        <p:grpSpPr>
          <a:xfrm>
            <a:off x="3990975" y="4638675"/>
            <a:ext cx="628651" cy="733189"/>
            <a:chOff x="3990975" y="4638675"/>
            <a:chExt cx="628651" cy="733189"/>
          </a:xfrm>
        </p:grpSpPr>
        <p:sp>
          <p:nvSpPr>
            <p:cNvPr id="118" name="SMARTInkShape-1250">
              <a:extLst>
                <a:ext uri="{FF2B5EF4-FFF2-40B4-BE49-F238E27FC236}">
                  <a16:creationId xmlns:a16="http://schemas.microsoft.com/office/drawing/2014/main" id="{A57F2CE8-65FD-E5FD-2561-9AEDF0B5D4A4}"/>
                </a:ext>
              </a:extLst>
            </p:cNvPr>
            <p:cNvSpPr/>
            <p:nvPr>
              <p:custDataLst>
                <p:tags r:id="rId49"/>
              </p:custDataLst>
            </p:nvPr>
          </p:nvSpPr>
          <p:spPr>
            <a:xfrm>
              <a:off x="4095750" y="4714885"/>
              <a:ext cx="123826" cy="114291"/>
            </a:xfrm>
            <a:custGeom>
              <a:avLst/>
              <a:gdLst/>
              <a:ahLst/>
              <a:cxnLst/>
              <a:rect l="0" t="0" r="0" b="0"/>
              <a:pathLst>
                <a:path w="123826" h="114291">
                  <a:moveTo>
                    <a:pt x="0" y="9515"/>
                  </a:moveTo>
                  <a:lnTo>
                    <a:pt x="0" y="9515"/>
                  </a:lnTo>
                  <a:lnTo>
                    <a:pt x="5056" y="9515"/>
                  </a:lnTo>
                  <a:lnTo>
                    <a:pt x="6546" y="8457"/>
                  </a:lnTo>
                  <a:lnTo>
                    <a:pt x="7539" y="6693"/>
                  </a:lnTo>
                  <a:lnTo>
                    <a:pt x="9522" y="0"/>
                  </a:lnTo>
                  <a:lnTo>
                    <a:pt x="19637" y="5050"/>
                  </a:lnTo>
                  <a:lnTo>
                    <a:pt x="27424" y="13175"/>
                  </a:lnTo>
                  <a:lnTo>
                    <a:pt x="63990" y="59236"/>
                  </a:lnTo>
                  <a:lnTo>
                    <a:pt x="98273" y="98139"/>
                  </a:lnTo>
                  <a:lnTo>
                    <a:pt x="123825" y="11429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9" name="SMARTInkShape-1251">
              <a:extLst>
                <a:ext uri="{FF2B5EF4-FFF2-40B4-BE49-F238E27FC236}">
                  <a16:creationId xmlns:a16="http://schemas.microsoft.com/office/drawing/2014/main" id="{4BFBBFB8-50CB-E67C-6659-B771E6013B0B}"/>
                </a:ext>
              </a:extLst>
            </p:cNvPr>
            <p:cNvSpPr/>
            <p:nvPr>
              <p:custDataLst>
                <p:tags r:id="rId50"/>
              </p:custDataLst>
            </p:nvPr>
          </p:nvSpPr>
          <p:spPr>
            <a:xfrm>
              <a:off x="4095750" y="4706674"/>
              <a:ext cx="112977" cy="132027"/>
            </a:xfrm>
            <a:custGeom>
              <a:avLst/>
              <a:gdLst/>
              <a:ahLst/>
              <a:cxnLst/>
              <a:rect l="0" t="0" r="0" b="0"/>
              <a:pathLst>
                <a:path w="112977" h="132027">
                  <a:moveTo>
                    <a:pt x="104775" y="8201"/>
                  </a:moveTo>
                  <a:lnTo>
                    <a:pt x="104775" y="8201"/>
                  </a:lnTo>
                  <a:lnTo>
                    <a:pt x="109831" y="8201"/>
                  </a:lnTo>
                  <a:lnTo>
                    <a:pt x="111321" y="7143"/>
                  </a:lnTo>
                  <a:lnTo>
                    <a:pt x="112314" y="5379"/>
                  </a:lnTo>
                  <a:lnTo>
                    <a:pt x="112976" y="3144"/>
                  </a:lnTo>
                  <a:lnTo>
                    <a:pt x="112359" y="1655"/>
                  </a:lnTo>
                  <a:lnTo>
                    <a:pt x="110889" y="662"/>
                  </a:lnTo>
                  <a:lnTo>
                    <a:pt x="108851" y="0"/>
                  </a:lnTo>
                  <a:lnTo>
                    <a:pt x="106434" y="1675"/>
                  </a:lnTo>
                  <a:lnTo>
                    <a:pt x="69233" y="48547"/>
                  </a:lnTo>
                  <a:lnTo>
                    <a:pt x="29387" y="95752"/>
                  </a:lnTo>
                  <a:lnTo>
                    <a:pt x="0" y="13202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0" name="SMARTInkShape-1252">
              <a:extLst>
                <a:ext uri="{FF2B5EF4-FFF2-40B4-BE49-F238E27FC236}">
                  <a16:creationId xmlns:a16="http://schemas.microsoft.com/office/drawing/2014/main" id="{D2730BC0-594E-EBF3-E4C5-A6EEE9376B60}"/>
                </a:ext>
              </a:extLst>
            </p:cNvPr>
            <p:cNvSpPr/>
            <p:nvPr>
              <p:custDataLst>
                <p:tags r:id="rId51"/>
              </p:custDataLst>
            </p:nvPr>
          </p:nvSpPr>
          <p:spPr>
            <a:xfrm>
              <a:off x="4278197" y="4667250"/>
              <a:ext cx="25780" cy="152401"/>
            </a:xfrm>
            <a:custGeom>
              <a:avLst/>
              <a:gdLst/>
              <a:ahLst/>
              <a:cxnLst/>
              <a:rect l="0" t="0" r="0" b="0"/>
              <a:pathLst>
                <a:path w="25780" h="152401">
                  <a:moveTo>
                    <a:pt x="17578" y="0"/>
                  </a:moveTo>
                  <a:lnTo>
                    <a:pt x="17578" y="0"/>
                  </a:lnTo>
                  <a:lnTo>
                    <a:pt x="25779" y="0"/>
                  </a:lnTo>
                  <a:lnTo>
                    <a:pt x="11837" y="46644"/>
                  </a:lnTo>
                  <a:lnTo>
                    <a:pt x="5978" y="85531"/>
                  </a:lnTo>
                  <a:lnTo>
                    <a:pt x="0" y="123787"/>
                  </a:lnTo>
                  <a:lnTo>
                    <a:pt x="8053" y="1524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1" name="SMARTInkShape-1253">
              <a:extLst>
                <a:ext uri="{FF2B5EF4-FFF2-40B4-BE49-F238E27FC236}">
                  <a16:creationId xmlns:a16="http://schemas.microsoft.com/office/drawing/2014/main" id="{3C693F09-FFB4-1CBF-72AD-4E10A8D88D9A}"/>
                </a:ext>
              </a:extLst>
            </p:cNvPr>
            <p:cNvSpPr/>
            <p:nvPr>
              <p:custDataLst>
                <p:tags r:id="rId52"/>
              </p:custDataLst>
            </p:nvPr>
          </p:nvSpPr>
          <p:spPr>
            <a:xfrm>
              <a:off x="4410075" y="4648350"/>
              <a:ext cx="85114" cy="171301"/>
            </a:xfrm>
            <a:custGeom>
              <a:avLst/>
              <a:gdLst/>
              <a:ahLst/>
              <a:cxnLst/>
              <a:rect l="0" t="0" r="0" b="0"/>
              <a:pathLst>
                <a:path w="85114" h="171301">
                  <a:moveTo>
                    <a:pt x="19050" y="18900"/>
                  </a:moveTo>
                  <a:lnTo>
                    <a:pt x="19050" y="18900"/>
                  </a:lnTo>
                  <a:lnTo>
                    <a:pt x="37950" y="0"/>
                  </a:lnTo>
                  <a:lnTo>
                    <a:pt x="20180" y="20593"/>
                  </a:lnTo>
                  <a:lnTo>
                    <a:pt x="4382" y="44327"/>
                  </a:lnTo>
                  <a:lnTo>
                    <a:pt x="1947" y="55248"/>
                  </a:lnTo>
                  <a:lnTo>
                    <a:pt x="3688" y="64335"/>
                  </a:lnTo>
                  <a:lnTo>
                    <a:pt x="10618" y="75401"/>
                  </a:lnTo>
                  <a:lnTo>
                    <a:pt x="13428" y="78792"/>
                  </a:lnTo>
                  <a:lnTo>
                    <a:pt x="32553" y="88622"/>
                  </a:lnTo>
                  <a:lnTo>
                    <a:pt x="63540" y="94247"/>
                  </a:lnTo>
                  <a:lnTo>
                    <a:pt x="67760" y="94531"/>
                  </a:lnTo>
                  <a:lnTo>
                    <a:pt x="75271" y="97669"/>
                  </a:lnTo>
                  <a:lnTo>
                    <a:pt x="78756" y="99988"/>
                  </a:lnTo>
                  <a:lnTo>
                    <a:pt x="82628" y="105386"/>
                  </a:lnTo>
                  <a:lnTo>
                    <a:pt x="84349" y="112371"/>
                  </a:lnTo>
                  <a:lnTo>
                    <a:pt x="85113" y="122531"/>
                  </a:lnTo>
                  <a:lnTo>
                    <a:pt x="79809" y="134103"/>
                  </a:lnTo>
                  <a:lnTo>
                    <a:pt x="70396" y="145243"/>
                  </a:lnTo>
                  <a:lnTo>
                    <a:pt x="52138" y="157465"/>
                  </a:lnTo>
                  <a:lnTo>
                    <a:pt x="0" y="1713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2" name="SMARTInkShape-1254">
              <a:extLst>
                <a:ext uri="{FF2B5EF4-FFF2-40B4-BE49-F238E27FC236}">
                  <a16:creationId xmlns:a16="http://schemas.microsoft.com/office/drawing/2014/main" id="{0D35C81F-51C8-897F-D539-F779289CFF85}"/>
                </a:ext>
              </a:extLst>
            </p:cNvPr>
            <p:cNvSpPr/>
            <p:nvPr>
              <p:custDataLst>
                <p:tags r:id="rId53"/>
              </p:custDataLst>
            </p:nvPr>
          </p:nvSpPr>
          <p:spPr>
            <a:xfrm>
              <a:off x="4438650" y="4638675"/>
              <a:ext cx="180976" cy="28576"/>
            </a:xfrm>
            <a:custGeom>
              <a:avLst/>
              <a:gdLst/>
              <a:ahLst/>
              <a:cxnLst/>
              <a:rect l="0" t="0" r="0" b="0"/>
              <a:pathLst>
                <a:path w="180976" h="28576">
                  <a:moveTo>
                    <a:pt x="0" y="28575"/>
                  </a:moveTo>
                  <a:lnTo>
                    <a:pt x="0" y="28575"/>
                  </a:lnTo>
                  <a:lnTo>
                    <a:pt x="44781" y="6185"/>
                  </a:lnTo>
                  <a:lnTo>
                    <a:pt x="77520" y="1222"/>
                  </a:lnTo>
                  <a:lnTo>
                    <a:pt x="118943" y="161"/>
                  </a:lnTo>
                  <a:lnTo>
                    <a:pt x="18097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3" name="SMARTInkShape-1255">
              <a:extLst>
                <a:ext uri="{FF2B5EF4-FFF2-40B4-BE49-F238E27FC236}">
                  <a16:creationId xmlns:a16="http://schemas.microsoft.com/office/drawing/2014/main" id="{1A4B3FC0-DC40-BF87-D26E-5482AA2E4EE5}"/>
                </a:ext>
              </a:extLst>
            </p:cNvPr>
            <p:cNvSpPr/>
            <p:nvPr>
              <p:custDataLst>
                <p:tags r:id="rId54"/>
              </p:custDataLst>
            </p:nvPr>
          </p:nvSpPr>
          <p:spPr>
            <a:xfrm>
              <a:off x="4067175" y="4963431"/>
              <a:ext cx="495301" cy="27670"/>
            </a:xfrm>
            <a:custGeom>
              <a:avLst/>
              <a:gdLst/>
              <a:ahLst/>
              <a:cxnLst/>
              <a:rect l="0" t="0" r="0" b="0"/>
              <a:pathLst>
                <a:path w="495301" h="27670">
                  <a:moveTo>
                    <a:pt x="0" y="27669"/>
                  </a:moveTo>
                  <a:lnTo>
                    <a:pt x="0" y="27669"/>
                  </a:lnTo>
                  <a:lnTo>
                    <a:pt x="36728" y="24847"/>
                  </a:lnTo>
                  <a:lnTo>
                    <a:pt x="83572" y="19468"/>
                  </a:lnTo>
                  <a:lnTo>
                    <a:pt x="131004" y="17348"/>
                  </a:lnTo>
                  <a:lnTo>
                    <a:pt x="168520" y="11675"/>
                  </a:lnTo>
                  <a:lnTo>
                    <a:pt x="206448" y="9525"/>
                  </a:lnTo>
                  <a:lnTo>
                    <a:pt x="245555" y="7829"/>
                  </a:lnTo>
                  <a:lnTo>
                    <a:pt x="289128" y="2153"/>
                  </a:lnTo>
                  <a:lnTo>
                    <a:pt x="329319" y="0"/>
                  </a:lnTo>
                  <a:lnTo>
                    <a:pt x="368039" y="421"/>
                  </a:lnTo>
                  <a:lnTo>
                    <a:pt x="405264" y="5720"/>
                  </a:lnTo>
                  <a:lnTo>
                    <a:pt x="449646" y="8047"/>
                  </a:lnTo>
                  <a:lnTo>
                    <a:pt x="495300" y="86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4" name="SMARTInkShape-1256">
              <a:extLst>
                <a:ext uri="{FF2B5EF4-FFF2-40B4-BE49-F238E27FC236}">
                  <a16:creationId xmlns:a16="http://schemas.microsoft.com/office/drawing/2014/main" id="{A806A24C-3BE1-2A58-6658-BE16623E86F6}"/>
                </a:ext>
              </a:extLst>
            </p:cNvPr>
            <p:cNvSpPr/>
            <p:nvPr>
              <p:custDataLst>
                <p:tags r:id="rId55"/>
              </p:custDataLst>
            </p:nvPr>
          </p:nvSpPr>
          <p:spPr>
            <a:xfrm>
              <a:off x="3990975" y="5086350"/>
              <a:ext cx="581026" cy="285049"/>
            </a:xfrm>
            <a:custGeom>
              <a:avLst/>
              <a:gdLst/>
              <a:ahLst/>
              <a:cxnLst/>
              <a:rect l="0" t="0" r="0" b="0"/>
              <a:pathLst>
                <a:path w="581026" h="285049">
                  <a:moveTo>
                    <a:pt x="0" y="190500"/>
                  </a:moveTo>
                  <a:lnTo>
                    <a:pt x="0" y="190500"/>
                  </a:lnTo>
                  <a:lnTo>
                    <a:pt x="0" y="198701"/>
                  </a:lnTo>
                  <a:lnTo>
                    <a:pt x="0" y="194576"/>
                  </a:lnTo>
                  <a:lnTo>
                    <a:pt x="2822" y="189489"/>
                  </a:lnTo>
                  <a:lnTo>
                    <a:pt x="23851" y="167946"/>
                  </a:lnTo>
                  <a:lnTo>
                    <a:pt x="69592" y="135503"/>
                  </a:lnTo>
                  <a:lnTo>
                    <a:pt x="92929" y="125363"/>
                  </a:lnTo>
                  <a:lnTo>
                    <a:pt x="98804" y="124509"/>
                  </a:lnTo>
                  <a:lnTo>
                    <a:pt x="104944" y="126951"/>
                  </a:lnTo>
                  <a:lnTo>
                    <a:pt x="108063" y="129084"/>
                  </a:lnTo>
                  <a:lnTo>
                    <a:pt x="117509" y="147256"/>
                  </a:lnTo>
                  <a:lnTo>
                    <a:pt x="130532" y="191077"/>
                  </a:lnTo>
                  <a:lnTo>
                    <a:pt x="139525" y="236084"/>
                  </a:lnTo>
                  <a:lnTo>
                    <a:pt x="142836" y="283379"/>
                  </a:lnTo>
                  <a:lnTo>
                    <a:pt x="142863" y="285048"/>
                  </a:lnTo>
                  <a:lnTo>
                    <a:pt x="147928" y="275429"/>
                  </a:lnTo>
                  <a:lnTo>
                    <a:pt x="152575" y="230403"/>
                  </a:lnTo>
                  <a:lnTo>
                    <a:pt x="158684" y="184919"/>
                  </a:lnTo>
                  <a:lnTo>
                    <a:pt x="160484" y="149920"/>
                  </a:lnTo>
                  <a:lnTo>
                    <a:pt x="166555" y="104628"/>
                  </a:lnTo>
                  <a:lnTo>
                    <a:pt x="173629" y="59221"/>
                  </a:lnTo>
                  <a:lnTo>
                    <a:pt x="183152" y="29593"/>
                  </a:lnTo>
                  <a:lnTo>
                    <a:pt x="194105" y="16077"/>
                  </a:lnTo>
                  <a:lnTo>
                    <a:pt x="200216" y="12436"/>
                  </a:lnTo>
                  <a:lnTo>
                    <a:pt x="209635" y="10819"/>
                  </a:lnTo>
                  <a:lnTo>
                    <a:pt x="255593" y="9638"/>
                  </a:lnTo>
                  <a:lnTo>
                    <a:pt x="294219" y="9559"/>
                  </a:lnTo>
                  <a:lnTo>
                    <a:pt x="327613" y="9539"/>
                  </a:lnTo>
                  <a:lnTo>
                    <a:pt x="366945" y="4473"/>
                  </a:lnTo>
                  <a:lnTo>
                    <a:pt x="403765" y="1326"/>
                  </a:lnTo>
                  <a:lnTo>
                    <a:pt x="434510" y="589"/>
                  </a:lnTo>
                  <a:lnTo>
                    <a:pt x="476230" y="175"/>
                  </a:lnTo>
                  <a:lnTo>
                    <a:pt x="519402" y="34"/>
                  </a:lnTo>
                  <a:lnTo>
                    <a:pt x="565266" y="5"/>
                  </a:lnTo>
                  <a:lnTo>
                    <a:pt x="5810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5" name="SMARTInkShape-1257">
              <a:extLst>
                <a:ext uri="{FF2B5EF4-FFF2-40B4-BE49-F238E27FC236}">
                  <a16:creationId xmlns:a16="http://schemas.microsoft.com/office/drawing/2014/main" id="{7F21B10B-2E57-6CAD-AB3A-9C1447CF4060}"/>
                </a:ext>
              </a:extLst>
            </p:cNvPr>
            <p:cNvSpPr/>
            <p:nvPr>
              <p:custDataLst>
                <p:tags r:id="rId56"/>
              </p:custDataLst>
            </p:nvPr>
          </p:nvSpPr>
          <p:spPr>
            <a:xfrm>
              <a:off x="4295775" y="5191129"/>
              <a:ext cx="33632" cy="161922"/>
            </a:xfrm>
            <a:custGeom>
              <a:avLst/>
              <a:gdLst/>
              <a:ahLst/>
              <a:cxnLst/>
              <a:rect l="0" t="0" r="0" b="0"/>
              <a:pathLst>
                <a:path w="33632" h="161922">
                  <a:moveTo>
                    <a:pt x="19050" y="19046"/>
                  </a:moveTo>
                  <a:lnTo>
                    <a:pt x="19050" y="19046"/>
                  </a:lnTo>
                  <a:lnTo>
                    <a:pt x="19050" y="13990"/>
                  </a:lnTo>
                  <a:lnTo>
                    <a:pt x="21872" y="8685"/>
                  </a:lnTo>
                  <a:lnTo>
                    <a:pt x="28572" y="0"/>
                  </a:lnTo>
                  <a:lnTo>
                    <a:pt x="29633" y="15206"/>
                  </a:lnTo>
                  <a:lnTo>
                    <a:pt x="33631" y="26511"/>
                  </a:lnTo>
                  <a:lnTo>
                    <a:pt x="33291" y="41415"/>
                  </a:lnTo>
                  <a:lnTo>
                    <a:pt x="29506" y="81908"/>
                  </a:lnTo>
                  <a:lnTo>
                    <a:pt x="21155" y="122009"/>
                  </a:lnTo>
                  <a:lnTo>
                    <a:pt x="0" y="16192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6" name="SMARTInkShape-1258">
              <a:extLst>
                <a:ext uri="{FF2B5EF4-FFF2-40B4-BE49-F238E27FC236}">
                  <a16:creationId xmlns:a16="http://schemas.microsoft.com/office/drawing/2014/main" id="{43EB6E8F-EB31-4BF4-993A-B29CCD7ADFBB}"/>
                </a:ext>
              </a:extLst>
            </p:cNvPr>
            <p:cNvSpPr/>
            <p:nvPr>
              <p:custDataLst>
                <p:tags r:id="rId57"/>
              </p:custDataLst>
            </p:nvPr>
          </p:nvSpPr>
          <p:spPr>
            <a:xfrm>
              <a:off x="4412409" y="5229628"/>
              <a:ext cx="63905" cy="142236"/>
            </a:xfrm>
            <a:custGeom>
              <a:avLst/>
              <a:gdLst/>
              <a:ahLst/>
              <a:cxnLst/>
              <a:rect l="0" t="0" r="0" b="0"/>
              <a:pathLst>
                <a:path w="63905" h="142236">
                  <a:moveTo>
                    <a:pt x="35766" y="28172"/>
                  </a:moveTo>
                  <a:lnTo>
                    <a:pt x="35766" y="28172"/>
                  </a:lnTo>
                  <a:lnTo>
                    <a:pt x="40822" y="28172"/>
                  </a:lnTo>
                  <a:lnTo>
                    <a:pt x="46127" y="25350"/>
                  </a:lnTo>
                  <a:lnTo>
                    <a:pt x="63904" y="9549"/>
                  </a:lnTo>
                  <a:lnTo>
                    <a:pt x="56102" y="958"/>
                  </a:lnTo>
                  <a:lnTo>
                    <a:pt x="50140" y="0"/>
                  </a:lnTo>
                  <a:lnTo>
                    <a:pt x="36614" y="9829"/>
                  </a:lnTo>
                  <a:lnTo>
                    <a:pt x="20686" y="25569"/>
                  </a:lnTo>
                  <a:lnTo>
                    <a:pt x="7348" y="50784"/>
                  </a:lnTo>
                  <a:lnTo>
                    <a:pt x="1969" y="68913"/>
                  </a:lnTo>
                  <a:lnTo>
                    <a:pt x="0" y="100804"/>
                  </a:lnTo>
                  <a:lnTo>
                    <a:pt x="5648" y="123541"/>
                  </a:lnTo>
                  <a:lnTo>
                    <a:pt x="11090" y="133352"/>
                  </a:lnTo>
                  <a:lnTo>
                    <a:pt x="17038" y="138418"/>
                  </a:lnTo>
                  <a:lnTo>
                    <a:pt x="23209" y="140671"/>
                  </a:lnTo>
                  <a:lnTo>
                    <a:pt x="33903" y="142235"/>
                  </a:lnTo>
                  <a:lnTo>
                    <a:pt x="40271" y="137346"/>
                  </a:lnTo>
                  <a:lnTo>
                    <a:pt x="48860" y="124137"/>
                  </a:lnTo>
                  <a:lnTo>
                    <a:pt x="53639" y="80015"/>
                  </a:lnTo>
                  <a:lnTo>
                    <a:pt x="53410" y="49530"/>
                  </a:lnTo>
                  <a:lnTo>
                    <a:pt x="49604" y="33784"/>
                  </a:lnTo>
                  <a:lnTo>
                    <a:pt x="41563" y="22552"/>
                  </a:lnTo>
                  <a:lnTo>
                    <a:pt x="31993" y="15091"/>
                  </a:lnTo>
                  <a:lnTo>
                    <a:pt x="16716" y="9122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7" name="SMARTInkShape-1259">
              <a:extLst>
                <a:ext uri="{FF2B5EF4-FFF2-40B4-BE49-F238E27FC236}">
                  <a16:creationId xmlns:a16="http://schemas.microsoft.com/office/drawing/2014/main" id="{4182E47E-6575-9AA7-4FA2-48EF3152DF7F}"/>
                </a:ext>
              </a:extLst>
            </p:cNvPr>
            <p:cNvSpPr/>
            <p:nvPr>
              <p:custDataLst>
                <p:tags r:id="rId58"/>
              </p:custDataLst>
            </p:nvPr>
          </p:nvSpPr>
          <p:spPr>
            <a:xfrm>
              <a:off x="4502083" y="5210846"/>
              <a:ext cx="101684" cy="150236"/>
            </a:xfrm>
            <a:custGeom>
              <a:avLst/>
              <a:gdLst/>
              <a:ahLst/>
              <a:cxnLst/>
              <a:rect l="0" t="0" r="0" b="0"/>
              <a:pathLst>
                <a:path w="101684" h="150236">
                  <a:moveTo>
                    <a:pt x="69917" y="56479"/>
                  </a:moveTo>
                  <a:lnTo>
                    <a:pt x="69917" y="56479"/>
                  </a:lnTo>
                  <a:lnTo>
                    <a:pt x="69917" y="51423"/>
                  </a:lnTo>
                  <a:lnTo>
                    <a:pt x="72739" y="46118"/>
                  </a:lnTo>
                  <a:lnTo>
                    <a:pt x="74973" y="43222"/>
                  </a:lnTo>
                  <a:lnTo>
                    <a:pt x="75405" y="40232"/>
                  </a:lnTo>
                  <a:lnTo>
                    <a:pt x="70193" y="23391"/>
                  </a:lnTo>
                  <a:lnTo>
                    <a:pt x="69043" y="21720"/>
                  </a:lnTo>
                  <a:lnTo>
                    <a:pt x="67218" y="20607"/>
                  </a:lnTo>
                  <a:lnTo>
                    <a:pt x="59592" y="19039"/>
                  </a:lnTo>
                  <a:lnTo>
                    <a:pt x="56684" y="18819"/>
                  </a:lnTo>
                  <a:lnTo>
                    <a:pt x="42477" y="23566"/>
                  </a:lnTo>
                  <a:lnTo>
                    <a:pt x="33733" y="31620"/>
                  </a:lnTo>
                  <a:lnTo>
                    <a:pt x="1503" y="77628"/>
                  </a:lnTo>
                  <a:lnTo>
                    <a:pt x="0" y="92690"/>
                  </a:lnTo>
                  <a:lnTo>
                    <a:pt x="3873" y="118476"/>
                  </a:lnTo>
                  <a:lnTo>
                    <a:pt x="13519" y="132382"/>
                  </a:lnTo>
                  <a:lnTo>
                    <a:pt x="26835" y="146686"/>
                  </a:lnTo>
                  <a:lnTo>
                    <a:pt x="32425" y="149487"/>
                  </a:lnTo>
                  <a:lnTo>
                    <a:pt x="35397" y="150235"/>
                  </a:lnTo>
                  <a:lnTo>
                    <a:pt x="54750" y="146230"/>
                  </a:lnTo>
                  <a:lnTo>
                    <a:pt x="65999" y="138349"/>
                  </a:lnTo>
                  <a:lnTo>
                    <a:pt x="91822" y="107830"/>
                  </a:lnTo>
                  <a:lnTo>
                    <a:pt x="100114" y="87415"/>
                  </a:lnTo>
                  <a:lnTo>
                    <a:pt x="101683" y="72698"/>
                  </a:lnTo>
                  <a:lnTo>
                    <a:pt x="97854" y="31372"/>
                  </a:lnTo>
                  <a:lnTo>
                    <a:pt x="93622" y="19568"/>
                  </a:lnTo>
                  <a:lnTo>
                    <a:pt x="85392" y="10793"/>
                  </a:lnTo>
                  <a:lnTo>
                    <a:pt x="72973" y="1594"/>
                  </a:lnTo>
                  <a:lnTo>
                    <a:pt x="68453" y="335"/>
                  </a:lnTo>
                  <a:lnTo>
                    <a:pt x="65766" y="0"/>
                  </a:lnTo>
                  <a:lnTo>
                    <a:pt x="50867" y="885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31" name="SMARTInkShape-Group272">
            <a:extLst>
              <a:ext uri="{FF2B5EF4-FFF2-40B4-BE49-F238E27FC236}">
                <a16:creationId xmlns:a16="http://schemas.microsoft.com/office/drawing/2014/main" id="{48AB4E27-94B0-7825-44FF-7B609323C6BC}"/>
              </a:ext>
            </a:extLst>
          </p:cNvPr>
          <p:cNvGrpSpPr/>
          <p:nvPr/>
        </p:nvGrpSpPr>
        <p:grpSpPr>
          <a:xfrm>
            <a:off x="1114435" y="5442812"/>
            <a:ext cx="238116" cy="424541"/>
            <a:chOff x="1114435" y="5442812"/>
            <a:chExt cx="238116" cy="424541"/>
          </a:xfrm>
        </p:grpSpPr>
        <p:sp>
          <p:nvSpPr>
            <p:cNvPr id="129" name="SMARTInkShape-1260">
              <a:extLst>
                <a:ext uri="{FF2B5EF4-FFF2-40B4-BE49-F238E27FC236}">
                  <a16:creationId xmlns:a16="http://schemas.microsoft.com/office/drawing/2014/main" id="{78A02282-9FC4-2D80-B637-F16A15E444AB}"/>
                </a:ext>
              </a:extLst>
            </p:cNvPr>
            <p:cNvSpPr/>
            <p:nvPr>
              <p:custDataLst>
                <p:tags r:id="rId47"/>
              </p:custDataLst>
            </p:nvPr>
          </p:nvSpPr>
          <p:spPr>
            <a:xfrm>
              <a:off x="1123950" y="5610225"/>
              <a:ext cx="9526" cy="9526"/>
            </a:xfrm>
            <a:custGeom>
              <a:avLst/>
              <a:gdLst/>
              <a:ahLst/>
              <a:cxnLst/>
              <a:rect l="0" t="0" r="0" b="0"/>
              <a:pathLst>
                <a:path w="9526" h="9526">
                  <a:moveTo>
                    <a:pt x="0" y="0"/>
                  </a:moveTo>
                  <a:lnTo>
                    <a:pt x="0" y="0"/>
                  </a:lnTo>
                  <a:lnTo>
                    <a:pt x="8201" y="0"/>
                  </a:lnTo>
                  <a:lnTo>
                    <a:pt x="8642" y="1058"/>
                  </a:lnTo>
                  <a:lnTo>
                    <a:pt x="9525" y="95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0" name="SMARTInkShape-1261">
              <a:extLst>
                <a:ext uri="{FF2B5EF4-FFF2-40B4-BE49-F238E27FC236}">
                  <a16:creationId xmlns:a16="http://schemas.microsoft.com/office/drawing/2014/main" id="{F65D7CC5-CD2C-753C-5E52-5463D89BD246}"/>
                </a:ext>
              </a:extLst>
            </p:cNvPr>
            <p:cNvSpPr/>
            <p:nvPr>
              <p:custDataLst>
                <p:tags r:id="rId48"/>
              </p:custDataLst>
            </p:nvPr>
          </p:nvSpPr>
          <p:spPr>
            <a:xfrm>
              <a:off x="1114435" y="5442812"/>
              <a:ext cx="238116" cy="424541"/>
            </a:xfrm>
            <a:custGeom>
              <a:avLst/>
              <a:gdLst/>
              <a:ahLst/>
              <a:cxnLst/>
              <a:rect l="0" t="0" r="0" b="0"/>
              <a:pathLst>
                <a:path w="238116" h="424541">
                  <a:moveTo>
                    <a:pt x="152390" y="5488"/>
                  </a:moveTo>
                  <a:lnTo>
                    <a:pt x="152390" y="5488"/>
                  </a:lnTo>
                  <a:lnTo>
                    <a:pt x="161880" y="5488"/>
                  </a:lnTo>
                  <a:lnTo>
                    <a:pt x="161908" y="0"/>
                  </a:lnTo>
                  <a:lnTo>
                    <a:pt x="161914" y="4556"/>
                  </a:lnTo>
                  <a:lnTo>
                    <a:pt x="117205" y="5452"/>
                  </a:lnTo>
                  <a:lnTo>
                    <a:pt x="86765" y="6542"/>
                  </a:lnTo>
                  <a:lnTo>
                    <a:pt x="83240" y="8307"/>
                  </a:lnTo>
                  <a:lnTo>
                    <a:pt x="80890" y="10542"/>
                  </a:lnTo>
                  <a:lnTo>
                    <a:pt x="75456" y="13026"/>
                  </a:lnTo>
                  <a:lnTo>
                    <a:pt x="57143" y="15013"/>
                  </a:lnTo>
                  <a:lnTo>
                    <a:pt x="57140" y="20501"/>
                  </a:lnTo>
                  <a:lnTo>
                    <a:pt x="57140" y="15945"/>
                  </a:lnTo>
                  <a:lnTo>
                    <a:pt x="54318" y="15427"/>
                  </a:lnTo>
                  <a:lnTo>
                    <a:pt x="48939" y="15095"/>
                  </a:lnTo>
                  <a:lnTo>
                    <a:pt x="48498" y="16126"/>
                  </a:lnTo>
                  <a:lnTo>
                    <a:pt x="47650" y="24148"/>
                  </a:lnTo>
                  <a:lnTo>
                    <a:pt x="42569" y="24422"/>
                  </a:lnTo>
                  <a:lnTo>
                    <a:pt x="37258" y="27309"/>
                  </a:lnTo>
                  <a:lnTo>
                    <a:pt x="34360" y="29561"/>
                  </a:lnTo>
                  <a:lnTo>
                    <a:pt x="31141" y="34883"/>
                  </a:lnTo>
                  <a:lnTo>
                    <a:pt x="20515" y="69594"/>
                  </a:lnTo>
                  <a:lnTo>
                    <a:pt x="16412" y="115896"/>
                  </a:lnTo>
                  <a:lnTo>
                    <a:pt x="10877" y="144419"/>
                  </a:lnTo>
                  <a:lnTo>
                    <a:pt x="9635" y="191421"/>
                  </a:lnTo>
                  <a:lnTo>
                    <a:pt x="12390" y="202073"/>
                  </a:lnTo>
                  <a:lnTo>
                    <a:pt x="14607" y="206395"/>
                  </a:lnTo>
                  <a:lnTo>
                    <a:pt x="21279" y="239339"/>
                  </a:lnTo>
                  <a:lnTo>
                    <a:pt x="25327" y="249122"/>
                  </a:lnTo>
                  <a:lnTo>
                    <a:pt x="28528" y="294275"/>
                  </a:lnTo>
                  <a:lnTo>
                    <a:pt x="27499" y="320177"/>
                  </a:lnTo>
                  <a:lnTo>
                    <a:pt x="20363" y="346306"/>
                  </a:lnTo>
                  <a:lnTo>
                    <a:pt x="18243" y="369771"/>
                  </a:lnTo>
                  <a:lnTo>
                    <a:pt x="10873" y="389134"/>
                  </a:lnTo>
                  <a:lnTo>
                    <a:pt x="8725" y="402259"/>
                  </a:lnTo>
                  <a:lnTo>
                    <a:pt x="2029" y="415042"/>
                  </a:lnTo>
                  <a:lnTo>
                    <a:pt x="0" y="424540"/>
                  </a:lnTo>
                  <a:lnTo>
                    <a:pt x="44820" y="419527"/>
                  </a:lnTo>
                  <a:lnTo>
                    <a:pt x="80418" y="416386"/>
                  </a:lnTo>
                  <a:lnTo>
                    <a:pt x="117777" y="410398"/>
                  </a:lnTo>
                  <a:lnTo>
                    <a:pt x="163106" y="406178"/>
                  </a:lnTo>
                  <a:lnTo>
                    <a:pt x="208638" y="405622"/>
                  </a:lnTo>
                  <a:lnTo>
                    <a:pt x="238115" y="40553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0" name="SMARTInkShape-Group273">
            <a:extLst>
              <a:ext uri="{FF2B5EF4-FFF2-40B4-BE49-F238E27FC236}">
                <a16:creationId xmlns:a16="http://schemas.microsoft.com/office/drawing/2014/main" id="{6360A560-E9DC-B275-460C-4F9A8E67A183}"/>
              </a:ext>
            </a:extLst>
          </p:cNvPr>
          <p:cNvGrpSpPr/>
          <p:nvPr/>
        </p:nvGrpSpPr>
        <p:grpSpPr>
          <a:xfrm>
            <a:off x="1600213" y="5486400"/>
            <a:ext cx="1281486" cy="419101"/>
            <a:chOff x="1600213" y="5486400"/>
            <a:chExt cx="1281486" cy="419101"/>
          </a:xfrm>
        </p:grpSpPr>
        <p:sp>
          <p:nvSpPr>
            <p:cNvPr id="132" name="SMARTInkShape-1262">
              <a:extLst>
                <a:ext uri="{FF2B5EF4-FFF2-40B4-BE49-F238E27FC236}">
                  <a16:creationId xmlns:a16="http://schemas.microsoft.com/office/drawing/2014/main" id="{4A66F765-2C5E-FD55-F3CF-4303E52E7096}"/>
                </a:ext>
              </a:extLst>
            </p:cNvPr>
            <p:cNvSpPr/>
            <p:nvPr>
              <p:custDataLst>
                <p:tags r:id="rId39"/>
              </p:custDataLst>
            </p:nvPr>
          </p:nvSpPr>
          <p:spPr>
            <a:xfrm>
              <a:off x="1600213" y="5553075"/>
              <a:ext cx="28563" cy="180976"/>
            </a:xfrm>
            <a:custGeom>
              <a:avLst/>
              <a:gdLst/>
              <a:ahLst/>
              <a:cxnLst/>
              <a:rect l="0" t="0" r="0" b="0"/>
              <a:pathLst>
                <a:path w="28563" h="180976">
                  <a:moveTo>
                    <a:pt x="28562" y="0"/>
                  </a:moveTo>
                  <a:lnTo>
                    <a:pt x="28562" y="0"/>
                  </a:lnTo>
                  <a:lnTo>
                    <a:pt x="21023" y="33906"/>
                  </a:lnTo>
                  <a:lnTo>
                    <a:pt x="14373" y="75372"/>
                  </a:lnTo>
                  <a:lnTo>
                    <a:pt x="3926" y="118565"/>
                  </a:lnTo>
                  <a:lnTo>
                    <a:pt x="141" y="163323"/>
                  </a:lnTo>
                  <a:lnTo>
                    <a:pt x="0" y="178938"/>
                  </a:lnTo>
                  <a:lnTo>
                    <a:pt x="1054" y="179617"/>
                  </a:lnTo>
                  <a:lnTo>
                    <a:pt x="9512" y="1809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3" name="SMARTInkShape-1263">
              <a:extLst>
                <a:ext uri="{FF2B5EF4-FFF2-40B4-BE49-F238E27FC236}">
                  <a16:creationId xmlns:a16="http://schemas.microsoft.com/office/drawing/2014/main" id="{A11C90B3-7160-36A7-5185-39E4EF875042}"/>
                </a:ext>
              </a:extLst>
            </p:cNvPr>
            <p:cNvSpPr/>
            <p:nvPr>
              <p:custDataLst>
                <p:tags r:id="rId40"/>
              </p:custDataLst>
            </p:nvPr>
          </p:nvSpPr>
          <p:spPr>
            <a:xfrm>
              <a:off x="1716518" y="5515009"/>
              <a:ext cx="128990" cy="190467"/>
            </a:xfrm>
            <a:custGeom>
              <a:avLst/>
              <a:gdLst/>
              <a:ahLst/>
              <a:cxnLst/>
              <a:rect l="0" t="0" r="0" b="0"/>
              <a:pathLst>
                <a:path w="128990" h="190467">
                  <a:moveTo>
                    <a:pt x="7507" y="28541"/>
                  </a:moveTo>
                  <a:lnTo>
                    <a:pt x="7507" y="28541"/>
                  </a:lnTo>
                  <a:lnTo>
                    <a:pt x="7507" y="20340"/>
                  </a:lnTo>
                  <a:lnTo>
                    <a:pt x="16997" y="9529"/>
                  </a:lnTo>
                  <a:lnTo>
                    <a:pt x="17032" y="0"/>
                  </a:lnTo>
                  <a:lnTo>
                    <a:pt x="11975" y="5032"/>
                  </a:lnTo>
                  <a:lnTo>
                    <a:pt x="9493" y="13154"/>
                  </a:lnTo>
                  <a:lnTo>
                    <a:pt x="1223" y="50386"/>
                  </a:lnTo>
                  <a:lnTo>
                    <a:pt x="0" y="81109"/>
                  </a:lnTo>
                  <a:lnTo>
                    <a:pt x="8533" y="105403"/>
                  </a:lnTo>
                  <a:lnTo>
                    <a:pt x="11366" y="111532"/>
                  </a:lnTo>
                  <a:lnTo>
                    <a:pt x="15371" y="115619"/>
                  </a:lnTo>
                  <a:lnTo>
                    <a:pt x="25466" y="120159"/>
                  </a:lnTo>
                  <a:lnTo>
                    <a:pt x="30063" y="120311"/>
                  </a:lnTo>
                  <a:lnTo>
                    <a:pt x="51707" y="113877"/>
                  </a:lnTo>
                  <a:lnTo>
                    <a:pt x="77912" y="101097"/>
                  </a:lnTo>
                  <a:lnTo>
                    <a:pt x="93749" y="96959"/>
                  </a:lnTo>
                  <a:lnTo>
                    <a:pt x="104398" y="98812"/>
                  </a:lnTo>
                  <a:lnTo>
                    <a:pt x="119471" y="105806"/>
                  </a:lnTo>
                  <a:lnTo>
                    <a:pt x="123425" y="108626"/>
                  </a:lnTo>
                  <a:lnTo>
                    <a:pt x="126060" y="112623"/>
                  </a:lnTo>
                  <a:lnTo>
                    <a:pt x="128989" y="122708"/>
                  </a:lnTo>
                  <a:lnTo>
                    <a:pt x="127468" y="134246"/>
                  </a:lnTo>
                  <a:lnTo>
                    <a:pt x="122207" y="146430"/>
                  </a:lnTo>
                  <a:lnTo>
                    <a:pt x="107344" y="164130"/>
                  </a:lnTo>
                  <a:lnTo>
                    <a:pt x="95624" y="172764"/>
                  </a:lnTo>
                  <a:lnTo>
                    <a:pt x="56702" y="185871"/>
                  </a:lnTo>
                  <a:lnTo>
                    <a:pt x="7507" y="190466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4" name="SMARTInkShape-1264">
              <a:extLst>
                <a:ext uri="{FF2B5EF4-FFF2-40B4-BE49-F238E27FC236}">
                  <a16:creationId xmlns:a16="http://schemas.microsoft.com/office/drawing/2014/main" id="{88D9C611-38BD-FFD7-A561-DFCAAE32FA51}"/>
                </a:ext>
              </a:extLst>
            </p:cNvPr>
            <p:cNvSpPr/>
            <p:nvPr>
              <p:custDataLst>
                <p:tags r:id="rId41"/>
              </p:custDataLst>
            </p:nvPr>
          </p:nvSpPr>
          <p:spPr>
            <a:xfrm>
              <a:off x="1743075" y="5486400"/>
              <a:ext cx="190501" cy="38101"/>
            </a:xfrm>
            <a:custGeom>
              <a:avLst/>
              <a:gdLst/>
              <a:ahLst/>
              <a:cxnLst/>
              <a:rect l="0" t="0" r="0" b="0"/>
              <a:pathLst>
                <a:path w="190501" h="38101">
                  <a:moveTo>
                    <a:pt x="0" y="38100"/>
                  </a:moveTo>
                  <a:lnTo>
                    <a:pt x="0" y="38100"/>
                  </a:lnTo>
                  <a:lnTo>
                    <a:pt x="5057" y="33044"/>
                  </a:lnTo>
                  <a:lnTo>
                    <a:pt x="10361" y="30561"/>
                  </a:lnTo>
                  <a:lnTo>
                    <a:pt x="13257" y="29899"/>
                  </a:lnTo>
                  <a:lnTo>
                    <a:pt x="56712" y="12407"/>
                  </a:lnTo>
                  <a:lnTo>
                    <a:pt x="95164" y="2764"/>
                  </a:lnTo>
                  <a:lnTo>
                    <a:pt x="129444" y="819"/>
                  </a:lnTo>
                  <a:lnTo>
                    <a:pt x="1905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5" name="SMARTInkShape-1265">
              <a:extLst>
                <a:ext uri="{FF2B5EF4-FFF2-40B4-BE49-F238E27FC236}">
                  <a16:creationId xmlns:a16="http://schemas.microsoft.com/office/drawing/2014/main" id="{87D12916-0F9C-ACDA-040E-2A66F6A56D95}"/>
                </a:ext>
              </a:extLst>
            </p:cNvPr>
            <p:cNvSpPr/>
            <p:nvPr>
              <p:custDataLst>
                <p:tags r:id="rId42"/>
              </p:custDataLst>
            </p:nvPr>
          </p:nvSpPr>
          <p:spPr>
            <a:xfrm>
              <a:off x="2047885" y="5495925"/>
              <a:ext cx="28566" cy="228601"/>
            </a:xfrm>
            <a:custGeom>
              <a:avLst/>
              <a:gdLst/>
              <a:ahLst/>
              <a:cxnLst/>
              <a:rect l="0" t="0" r="0" b="0"/>
              <a:pathLst>
                <a:path w="28566" h="228601">
                  <a:moveTo>
                    <a:pt x="19040" y="0"/>
                  </a:moveTo>
                  <a:lnTo>
                    <a:pt x="19040" y="0"/>
                  </a:lnTo>
                  <a:lnTo>
                    <a:pt x="9631" y="0"/>
                  </a:lnTo>
                  <a:lnTo>
                    <a:pt x="6708" y="31085"/>
                  </a:lnTo>
                  <a:lnTo>
                    <a:pt x="875" y="75473"/>
                  </a:lnTo>
                  <a:lnTo>
                    <a:pt x="68" y="118190"/>
                  </a:lnTo>
                  <a:lnTo>
                    <a:pt x="0" y="162437"/>
                  </a:lnTo>
                  <a:lnTo>
                    <a:pt x="8192" y="205862"/>
                  </a:lnTo>
                  <a:lnTo>
                    <a:pt x="11749" y="216025"/>
                  </a:lnTo>
                  <a:lnTo>
                    <a:pt x="18613" y="227864"/>
                  </a:lnTo>
                  <a:lnTo>
                    <a:pt x="28565" y="2286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6" name="SMARTInkShape-1266">
              <a:extLst>
                <a:ext uri="{FF2B5EF4-FFF2-40B4-BE49-F238E27FC236}">
                  <a16:creationId xmlns:a16="http://schemas.microsoft.com/office/drawing/2014/main" id="{6CF5431C-68B6-A45C-8863-73ABE2A16E20}"/>
                </a:ext>
              </a:extLst>
            </p:cNvPr>
            <p:cNvSpPr/>
            <p:nvPr>
              <p:custDataLst>
                <p:tags r:id="rId43"/>
              </p:custDataLst>
            </p:nvPr>
          </p:nvSpPr>
          <p:spPr>
            <a:xfrm>
              <a:off x="2228850" y="5705475"/>
              <a:ext cx="9526" cy="19051"/>
            </a:xfrm>
            <a:custGeom>
              <a:avLst/>
              <a:gdLst/>
              <a:ahLst/>
              <a:cxnLst/>
              <a:rect l="0" t="0" r="0" b="0"/>
              <a:pathLst>
                <a:path w="9526" h="19051">
                  <a:moveTo>
                    <a:pt x="0" y="0"/>
                  </a:moveTo>
                  <a:lnTo>
                    <a:pt x="0" y="0"/>
                  </a:lnTo>
                  <a:lnTo>
                    <a:pt x="5056" y="0"/>
                  </a:lnTo>
                  <a:lnTo>
                    <a:pt x="6546" y="1058"/>
                  </a:lnTo>
                  <a:lnTo>
                    <a:pt x="7539" y="2822"/>
                  </a:lnTo>
                  <a:lnTo>
                    <a:pt x="9133" y="8201"/>
                  </a:lnTo>
                  <a:lnTo>
                    <a:pt x="8205" y="8642"/>
                  </a:lnTo>
                  <a:lnTo>
                    <a:pt x="0" y="9525"/>
                  </a:lnTo>
                  <a:lnTo>
                    <a:pt x="9525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7" name="SMARTInkShape-1267">
              <a:extLst>
                <a:ext uri="{FF2B5EF4-FFF2-40B4-BE49-F238E27FC236}">
                  <a16:creationId xmlns:a16="http://schemas.microsoft.com/office/drawing/2014/main" id="{A2F5BBFA-D153-6008-F924-2C8131AC26E1}"/>
                </a:ext>
              </a:extLst>
            </p:cNvPr>
            <p:cNvSpPr/>
            <p:nvPr>
              <p:custDataLst>
                <p:tags r:id="rId44"/>
              </p:custDataLst>
            </p:nvPr>
          </p:nvSpPr>
          <p:spPr>
            <a:xfrm>
              <a:off x="2353771" y="5553114"/>
              <a:ext cx="101138" cy="165483"/>
            </a:xfrm>
            <a:custGeom>
              <a:avLst/>
              <a:gdLst/>
              <a:ahLst/>
              <a:cxnLst/>
              <a:rect l="0" t="0" r="0" b="0"/>
              <a:pathLst>
                <a:path w="101138" h="165483">
                  <a:moveTo>
                    <a:pt x="56054" y="38061"/>
                  </a:moveTo>
                  <a:lnTo>
                    <a:pt x="56054" y="38061"/>
                  </a:lnTo>
                  <a:lnTo>
                    <a:pt x="56054" y="33005"/>
                  </a:lnTo>
                  <a:lnTo>
                    <a:pt x="58876" y="27700"/>
                  </a:lnTo>
                  <a:lnTo>
                    <a:pt x="62600" y="21814"/>
                  </a:lnTo>
                  <a:lnTo>
                    <a:pt x="65187" y="11318"/>
                  </a:lnTo>
                  <a:lnTo>
                    <a:pt x="65576" y="92"/>
                  </a:lnTo>
                  <a:lnTo>
                    <a:pt x="60521" y="0"/>
                  </a:lnTo>
                  <a:lnTo>
                    <a:pt x="47265" y="5029"/>
                  </a:lnTo>
                  <a:lnTo>
                    <a:pt x="17633" y="47522"/>
                  </a:lnTo>
                  <a:lnTo>
                    <a:pt x="7228" y="67665"/>
                  </a:lnTo>
                  <a:lnTo>
                    <a:pt x="548" y="109447"/>
                  </a:lnTo>
                  <a:lnTo>
                    <a:pt x="0" y="117402"/>
                  </a:lnTo>
                  <a:lnTo>
                    <a:pt x="5036" y="131885"/>
                  </a:lnTo>
                  <a:lnTo>
                    <a:pt x="20458" y="153373"/>
                  </a:lnTo>
                  <a:lnTo>
                    <a:pt x="35512" y="164420"/>
                  </a:lnTo>
                  <a:lnTo>
                    <a:pt x="50099" y="165482"/>
                  </a:lnTo>
                  <a:lnTo>
                    <a:pt x="80278" y="157540"/>
                  </a:lnTo>
                  <a:lnTo>
                    <a:pt x="90809" y="149018"/>
                  </a:lnTo>
                  <a:lnTo>
                    <a:pt x="95099" y="143783"/>
                  </a:lnTo>
                  <a:lnTo>
                    <a:pt x="101137" y="111131"/>
                  </a:lnTo>
                  <a:lnTo>
                    <a:pt x="97869" y="78055"/>
                  </a:lnTo>
                  <a:lnTo>
                    <a:pt x="87284" y="47098"/>
                  </a:lnTo>
                  <a:lnTo>
                    <a:pt x="81222" y="37492"/>
                  </a:lnTo>
                  <a:lnTo>
                    <a:pt x="56054" y="1901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8" name="SMARTInkShape-1268">
              <a:extLst>
                <a:ext uri="{FF2B5EF4-FFF2-40B4-BE49-F238E27FC236}">
                  <a16:creationId xmlns:a16="http://schemas.microsoft.com/office/drawing/2014/main" id="{9FF0396A-B5EF-CAA2-B046-1A01604573CB}"/>
                </a:ext>
              </a:extLst>
            </p:cNvPr>
            <p:cNvSpPr/>
            <p:nvPr>
              <p:custDataLst>
                <p:tags r:id="rId45"/>
              </p:custDataLst>
            </p:nvPr>
          </p:nvSpPr>
          <p:spPr>
            <a:xfrm>
              <a:off x="2581275" y="5506935"/>
              <a:ext cx="117477" cy="205097"/>
            </a:xfrm>
            <a:custGeom>
              <a:avLst/>
              <a:gdLst/>
              <a:ahLst/>
              <a:cxnLst/>
              <a:rect l="0" t="0" r="0" b="0"/>
              <a:pathLst>
                <a:path w="117477" h="205097">
                  <a:moveTo>
                    <a:pt x="95250" y="36615"/>
                  </a:moveTo>
                  <a:lnTo>
                    <a:pt x="95250" y="36615"/>
                  </a:lnTo>
                  <a:lnTo>
                    <a:pt x="95250" y="0"/>
                  </a:lnTo>
                  <a:lnTo>
                    <a:pt x="92428" y="1997"/>
                  </a:lnTo>
                  <a:lnTo>
                    <a:pt x="81993" y="11903"/>
                  </a:lnTo>
                  <a:lnTo>
                    <a:pt x="56241" y="55442"/>
                  </a:lnTo>
                  <a:lnTo>
                    <a:pt x="46162" y="73557"/>
                  </a:lnTo>
                  <a:lnTo>
                    <a:pt x="39692" y="102434"/>
                  </a:lnTo>
                  <a:lnTo>
                    <a:pt x="30701" y="148854"/>
                  </a:lnTo>
                  <a:lnTo>
                    <a:pt x="30578" y="163757"/>
                  </a:lnTo>
                  <a:lnTo>
                    <a:pt x="34051" y="180964"/>
                  </a:lnTo>
                  <a:lnTo>
                    <a:pt x="41945" y="193551"/>
                  </a:lnTo>
                  <a:lnTo>
                    <a:pt x="47013" y="198389"/>
                  </a:lnTo>
                  <a:lnTo>
                    <a:pt x="61112" y="203764"/>
                  </a:lnTo>
                  <a:lnTo>
                    <a:pt x="75844" y="205096"/>
                  </a:lnTo>
                  <a:lnTo>
                    <a:pt x="91146" y="199894"/>
                  </a:lnTo>
                  <a:lnTo>
                    <a:pt x="102598" y="194556"/>
                  </a:lnTo>
                  <a:lnTo>
                    <a:pt x="111922" y="183011"/>
                  </a:lnTo>
                  <a:lnTo>
                    <a:pt x="115890" y="175487"/>
                  </a:lnTo>
                  <a:lnTo>
                    <a:pt x="117476" y="161484"/>
                  </a:lnTo>
                  <a:lnTo>
                    <a:pt x="116417" y="154786"/>
                  </a:lnTo>
                  <a:lnTo>
                    <a:pt x="113595" y="149262"/>
                  </a:lnTo>
                  <a:lnTo>
                    <a:pt x="104814" y="140303"/>
                  </a:lnTo>
                  <a:lnTo>
                    <a:pt x="91034" y="135615"/>
                  </a:lnTo>
                  <a:lnTo>
                    <a:pt x="73268" y="134590"/>
                  </a:lnTo>
                  <a:lnTo>
                    <a:pt x="0" y="1509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9" name="SMARTInkShape-1269">
              <a:extLst>
                <a:ext uri="{FF2B5EF4-FFF2-40B4-BE49-F238E27FC236}">
                  <a16:creationId xmlns:a16="http://schemas.microsoft.com/office/drawing/2014/main" id="{1B24AA1A-209B-3B44-4522-756E896AFEBE}"/>
                </a:ext>
              </a:extLst>
            </p:cNvPr>
            <p:cNvSpPr/>
            <p:nvPr>
              <p:custDataLst>
                <p:tags r:id="rId46"/>
              </p:custDataLst>
            </p:nvPr>
          </p:nvSpPr>
          <p:spPr>
            <a:xfrm>
              <a:off x="2762250" y="5743575"/>
              <a:ext cx="119449" cy="161926"/>
            </a:xfrm>
            <a:custGeom>
              <a:avLst/>
              <a:gdLst/>
              <a:ahLst/>
              <a:cxnLst/>
              <a:rect l="0" t="0" r="0" b="0"/>
              <a:pathLst>
                <a:path w="119449" h="161926">
                  <a:moveTo>
                    <a:pt x="95250" y="0"/>
                  </a:moveTo>
                  <a:lnTo>
                    <a:pt x="95250" y="0"/>
                  </a:lnTo>
                  <a:lnTo>
                    <a:pt x="113792" y="0"/>
                  </a:lnTo>
                  <a:lnTo>
                    <a:pt x="114256" y="13257"/>
                  </a:lnTo>
                  <a:lnTo>
                    <a:pt x="113212" y="15188"/>
                  </a:lnTo>
                  <a:lnTo>
                    <a:pt x="111458" y="16475"/>
                  </a:lnTo>
                  <a:lnTo>
                    <a:pt x="106687" y="17905"/>
                  </a:lnTo>
                  <a:lnTo>
                    <a:pt x="87557" y="19005"/>
                  </a:lnTo>
                  <a:lnTo>
                    <a:pt x="86946" y="17962"/>
                  </a:lnTo>
                  <a:lnTo>
                    <a:pt x="85886" y="5789"/>
                  </a:lnTo>
                  <a:lnTo>
                    <a:pt x="86891" y="3859"/>
                  </a:lnTo>
                  <a:lnTo>
                    <a:pt x="88619" y="2572"/>
                  </a:lnTo>
                  <a:lnTo>
                    <a:pt x="93940" y="507"/>
                  </a:lnTo>
                  <a:lnTo>
                    <a:pt x="104649" y="9413"/>
                  </a:lnTo>
                  <a:lnTo>
                    <a:pt x="95365" y="9525"/>
                  </a:lnTo>
                  <a:lnTo>
                    <a:pt x="95251" y="116"/>
                  </a:lnTo>
                  <a:lnTo>
                    <a:pt x="108507" y="13267"/>
                  </a:lnTo>
                  <a:lnTo>
                    <a:pt x="111726" y="22125"/>
                  </a:lnTo>
                  <a:lnTo>
                    <a:pt x="119448" y="64297"/>
                  </a:lnTo>
                  <a:lnTo>
                    <a:pt x="117294" y="80082"/>
                  </a:lnTo>
                  <a:lnTo>
                    <a:pt x="105074" y="100868"/>
                  </a:lnTo>
                  <a:lnTo>
                    <a:pt x="87470" y="120309"/>
                  </a:lnTo>
                  <a:lnTo>
                    <a:pt x="55613" y="140613"/>
                  </a:lnTo>
                  <a:lnTo>
                    <a:pt x="30942" y="148908"/>
                  </a:lnTo>
                  <a:lnTo>
                    <a:pt x="17985" y="151907"/>
                  </a:lnTo>
                  <a:lnTo>
                    <a:pt x="0" y="16192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49" name="SMARTInkShape-Group274">
            <a:extLst>
              <a:ext uri="{FF2B5EF4-FFF2-40B4-BE49-F238E27FC236}">
                <a16:creationId xmlns:a16="http://schemas.microsoft.com/office/drawing/2014/main" id="{37C931EF-9ADF-4A9A-AE11-C03697C6F373}"/>
              </a:ext>
            </a:extLst>
          </p:cNvPr>
          <p:cNvGrpSpPr/>
          <p:nvPr/>
        </p:nvGrpSpPr>
        <p:grpSpPr>
          <a:xfrm>
            <a:off x="3067050" y="5429250"/>
            <a:ext cx="1276191" cy="438151"/>
            <a:chOff x="3067050" y="5429250"/>
            <a:chExt cx="1276191" cy="438151"/>
          </a:xfrm>
        </p:grpSpPr>
        <p:sp>
          <p:nvSpPr>
            <p:cNvPr id="141" name="SMARTInkShape-1270">
              <a:extLst>
                <a:ext uri="{FF2B5EF4-FFF2-40B4-BE49-F238E27FC236}">
                  <a16:creationId xmlns:a16="http://schemas.microsoft.com/office/drawing/2014/main" id="{BA4C29B3-1B09-3FAD-3148-D79C3B764801}"/>
                </a:ext>
              </a:extLst>
            </p:cNvPr>
            <p:cNvSpPr/>
            <p:nvPr>
              <p:custDataLst>
                <p:tags r:id="rId31"/>
              </p:custDataLst>
            </p:nvPr>
          </p:nvSpPr>
          <p:spPr>
            <a:xfrm>
              <a:off x="3067050" y="5566637"/>
              <a:ext cx="47625" cy="234089"/>
            </a:xfrm>
            <a:custGeom>
              <a:avLst/>
              <a:gdLst/>
              <a:ahLst/>
              <a:cxnLst/>
              <a:rect l="0" t="0" r="0" b="0"/>
              <a:pathLst>
                <a:path w="47625" h="234089">
                  <a:moveTo>
                    <a:pt x="28575" y="15013"/>
                  </a:moveTo>
                  <a:lnTo>
                    <a:pt x="28575" y="15013"/>
                  </a:lnTo>
                  <a:lnTo>
                    <a:pt x="36775" y="6812"/>
                  </a:lnTo>
                  <a:lnTo>
                    <a:pt x="47588" y="5491"/>
                  </a:lnTo>
                  <a:lnTo>
                    <a:pt x="47618" y="0"/>
                  </a:lnTo>
                  <a:lnTo>
                    <a:pt x="47624" y="4556"/>
                  </a:lnTo>
                  <a:lnTo>
                    <a:pt x="42569" y="10269"/>
                  </a:lnTo>
                  <a:lnTo>
                    <a:pt x="33436" y="54369"/>
                  </a:lnTo>
                  <a:lnTo>
                    <a:pt x="28477" y="99065"/>
                  </a:lnTo>
                  <a:lnTo>
                    <a:pt x="21255" y="136108"/>
                  </a:lnTo>
                  <a:lnTo>
                    <a:pt x="9333" y="183729"/>
                  </a:lnTo>
                  <a:lnTo>
                    <a:pt x="364" y="231102"/>
                  </a:lnTo>
                  <a:lnTo>
                    <a:pt x="0" y="2340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2" name="SMARTInkShape-1271">
              <a:extLst>
                <a:ext uri="{FF2B5EF4-FFF2-40B4-BE49-F238E27FC236}">
                  <a16:creationId xmlns:a16="http://schemas.microsoft.com/office/drawing/2014/main" id="{D2C684FE-A8B1-C6DB-8F69-A2AF27FA303D}"/>
                </a:ext>
              </a:extLst>
            </p:cNvPr>
            <p:cNvSpPr/>
            <p:nvPr>
              <p:custDataLst>
                <p:tags r:id="rId32"/>
              </p:custDataLst>
            </p:nvPr>
          </p:nvSpPr>
          <p:spPr>
            <a:xfrm>
              <a:off x="3211757" y="5562716"/>
              <a:ext cx="107790" cy="161810"/>
            </a:xfrm>
            <a:custGeom>
              <a:avLst/>
              <a:gdLst/>
              <a:ahLst/>
              <a:cxnLst/>
              <a:rect l="0" t="0" r="0" b="0"/>
              <a:pathLst>
                <a:path w="107790" h="161810">
                  <a:moveTo>
                    <a:pt x="26743" y="9409"/>
                  </a:moveTo>
                  <a:lnTo>
                    <a:pt x="26743" y="9409"/>
                  </a:lnTo>
                  <a:lnTo>
                    <a:pt x="26743" y="0"/>
                  </a:lnTo>
                  <a:lnTo>
                    <a:pt x="26743" y="4975"/>
                  </a:lnTo>
                  <a:lnTo>
                    <a:pt x="23921" y="10260"/>
                  </a:lnTo>
                  <a:lnTo>
                    <a:pt x="4353" y="44942"/>
                  </a:lnTo>
                  <a:lnTo>
                    <a:pt x="0" y="63564"/>
                  </a:lnTo>
                  <a:lnTo>
                    <a:pt x="1805" y="73342"/>
                  </a:lnTo>
                  <a:lnTo>
                    <a:pt x="3768" y="77431"/>
                  </a:lnTo>
                  <a:lnTo>
                    <a:pt x="6134" y="80157"/>
                  </a:lnTo>
                  <a:lnTo>
                    <a:pt x="11586" y="83186"/>
                  </a:lnTo>
                  <a:lnTo>
                    <a:pt x="20606" y="84891"/>
                  </a:lnTo>
                  <a:lnTo>
                    <a:pt x="40739" y="77862"/>
                  </a:lnTo>
                  <a:lnTo>
                    <a:pt x="66307" y="68257"/>
                  </a:lnTo>
                  <a:lnTo>
                    <a:pt x="91974" y="66708"/>
                  </a:lnTo>
                  <a:lnTo>
                    <a:pt x="95630" y="67717"/>
                  </a:lnTo>
                  <a:lnTo>
                    <a:pt x="98068" y="69447"/>
                  </a:lnTo>
                  <a:lnTo>
                    <a:pt x="101835" y="76309"/>
                  </a:lnTo>
                  <a:lnTo>
                    <a:pt x="107036" y="89942"/>
                  </a:lnTo>
                  <a:lnTo>
                    <a:pt x="107789" y="95906"/>
                  </a:lnTo>
                  <a:lnTo>
                    <a:pt x="105802" y="105355"/>
                  </a:lnTo>
                  <a:lnTo>
                    <a:pt x="94845" y="127648"/>
                  </a:lnTo>
                  <a:lnTo>
                    <a:pt x="84880" y="139924"/>
                  </a:lnTo>
                  <a:lnTo>
                    <a:pt x="73396" y="146790"/>
                  </a:lnTo>
                  <a:lnTo>
                    <a:pt x="17218" y="161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3" name="SMARTInkShape-1272">
              <a:extLst>
                <a:ext uri="{FF2B5EF4-FFF2-40B4-BE49-F238E27FC236}">
                  <a16:creationId xmlns:a16="http://schemas.microsoft.com/office/drawing/2014/main" id="{DFE4DB2A-DC36-A136-5FE2-85A20FE61366}"/>
                </a:ext>
              </a:extLst>
            </p:cNvPr>
            <p:cNvSpPr/>
            <p:nvPr>
              <p:custDataLst>
                <p:tags r:id="rId33"/>
              </p:custDataLst>
            </p:nvPr>
          </p:nvSpPr>
          <p:spPr>
            <a:xfrm>
              <a:off x="3248025" y="5528906"/>
              <a:ext cx="152401" cy="43220"/>
            </a:xfrm>
            <a:custGeom>
              <a:avLst/>
              <a:gdLst/>
              <a:ahLst/>
              <a:cxnLst/>
              <a:rect l="0" t="0" r="0" b="0"/>
              <a:pathLst>
                <a:path w="152401" h="43220">
                  <a:moveTo>
                    <a:pt x="0" y="43219"/>
                  </a:moveTo>
                  <a:lnTo>
                    <a:pt x="0" y="43219"/>
                  </a:lnTo>
                  <a:lnTo>
                    <a:pt x="0" y="38163"/>
                  </a:lnTo>
                  <a:lnTo>
                    <a:pt x="2822" y="32858"/>
                  </a:lnTo>
                  <a:lnTo>
                    <a:pt x="5056" y="29962"/>
                  </a:lnTo>
                  <a:lnTo>
                    <a:pt x="40020" y="14571"/>
                  </a:lnTo>
                  <a:lnTo>
                    <a:pt x="79432" y="5305"/>
                  </a:lnTo>
                  <a:lnTo>
                    <a:pt x="103615" y="0"/>
                  </a:lnTo>
                  <a:lnTo>
                    <a:pt x="152400" y="511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4" name="SMARTInkShape-1273">
              <a:extLst>
                <a:ext uri="{FF2B5EF4-FFF2-40B4-BE49-F238E27FC236}">
                  <a16:creationId xmlns:a16="http://schemas.microsoft.com/office/drawing/2014/main" id="{554ED3C0-D565-057D-854C-3A9CAA543AB0}"/>
                </a:ext>
              </a:extLst>
            </p:cNvPr>
            <p:cNvSpPr/>
            <p:nvPr>
              <p:custDataLst>
                <p:tags r:id="rId34"/>
              </p:custDataLst>
            </p:nvPr>
          </p:nvSpPr>
          <p:spPr>
            <a:xfrm>
              <a:off x="3409950" y="5505566"/>
              <a:ext cx="150529" cy="235909"/>
            </a:xfrm>
            <a:custGeom>
              <a:avLst/>
              <a:gdLst/>
              <a:ahLst/>
              <a:cxnLst/>
              <a:rect l="0" t="0" r="0" b="0"/>
              <a:pathLst>
                <a:path w="150529" h="235909">
                  <a:moveTo>
                    <a:pt x="133350" y="9409"/>
                  </a:moveTo>
                  <a:lnTo>
                    <a:pt x="133350" y="9409"/>
                  </a:lnTo>
                  <a:lnTo>
                    <a:pt x="142482" y="276"/>
                  </a:lnTo>
                  <a:lnTo>
                    <a:pt x="137702" y="0"/>
                  </a:lnTo>
                  <a:lnTo>
                    <a:pt x="132462" y="2758"/>
                  </a:lnTo>
                  <a:lnTo>
                    <a:pt x="109753" y="24800"/>
                  </a:lnTo>
                  <a:lnTo>
                    <a:pt x="79195" y="67331"/>
                  </a:lnTo>
                  <a:lnTo>
                    <a:pt x="56056" y="109241"/>
                  </a:lnTo>
                  <a:lnTo>
                    <a:pt x="51372" y="121865"/>
                  </a:lnTo>
                  <a:lnTo>
                    <a:pt x="49424" y="160347"/>
                  </a:lnTo>
                  <a:lnTo>
                    <a:pt x="53011" y="180209"/>
                  </a:lnTo>
                  <a:lnTo>
                    <a:pt x="66036" y="204185"/>
                  </a:lnTo>
                  <a:lnTo>
                    <a:pt x="82855" y="223646"/>
                  </a:lnTo>
                  <a:lnTo>
                    <a:pt x="93622" y="230920"/>
                  </a:lnTo>
                  <a:lnTo>
                    <a:pt x="116639" y="235908"/>
                  </a:lnTo>
                  <a:lnTo>
                    <a:pt x="138512" y="232330"/>
                  </a:lnTo>
                  <a:lnTo>
                    <a:pt x="143141" y="228932"/>
                  </a:lnTo>
                  <a:lnTo>
                    <a:pt x="146228" y="224549"/>
                  </a:lnTo>
                  <a:lnTo>
                    <a:pt x="149656" y="212976"/>
                  </a:lnTo>
                  <a:lnTo>
                    <a:pt x="150528" y="188612"/>
                  </a:lnTo>
                  <a:lnTo>
                    <a:pt x="146982" y="170546"/>
                  </a:lnTo>
                  <a:lnTo>
                    <a:pt x="139056" y="157578"/>
                  </a:lnTo>
                  <a:lnTo>
                    <a:pt x="116721" y="140629"/>
                  </a:lnTo>
                  <a:lnTo>
                    <a:pt x="83032" y="135425"/>
                  </a:lnTo>
                  <a:lnTo>
                    <a:pt x="49649" y="138940"/>
                  </a:lnTo>
                  <a:lnTo>
                    <a:pt x="0" y="161809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5" name="SMARTInkShape-1274">
              <a:extLst>
                <a:ext uri="{FF2B5EF4-FFF2-40B4-BE49-F238E27FC236}">
                  <a16:creationId xmlns:a16="http://schemas.microsoft.com/office/drawing/2014/main" id="{E901595A-BD14-338C-E477-EC88F9F323C8}"/>
                </a:ext>
              </a:extLst>
            </p:cNvPr>
            <p:cNvSpPr/>
            <p:nvPr>
              <p:custDataLst>
                <p:tags r:id="rId35"/>
              </p:custDataLst>
            </p:nvPr>
          </p:nvSpPr>
          <p:spPr>
            <a:xfrm>
              <a:off x="3629025" y="5728562"/>
              <a:ext cx="9526" cy="5489"/>
            </a:xfrm>
            <a:custGeom>
              <a:avLst/>
              <a:gdLst/>
              <a:ahLst/>
              <a:cxnLst/>
              <a:rect l="0" t="0" r="0" b="0"/>
              <a:pathLst>
                <a:path w="9526" h="5489">
                  <a:moveTo>
                    <a:pt x="9525" y="5488"/>
                  </a:moveTo>
                  <a:lnTo>
                    <a:pt x="9525" y="5488"/>
                  </a:lnTo>
                  <a:lnTo>
                    <a:pt x="4469" y="5488"/>
                  </a:lnTo>
                  <a:lnTo>
                    <a:pt x="2979" y="4430"/>
                  </a:lnTo>
                  <a:lnTo>
                    <a:pt x="1986" y="2666"/>
                  </a:lnTo>
                  <a:lnTo>
                    <a:pt x="1324" y="432"/>
                  </a:lnTo>
                  <a:lnTo>
                    <a:pt x="883" y="0"/>
                  </a:lnTo>
                  <a:lnTo>
                    <a:pt x="588" y="772"/>
                  </a:lnTo>
                  <a:lnTo>
                    <a:pt x="0" y="5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6" name="SMARTInkShape-1275">
              <a:extLst>
                <a:ext uri="{FF2B5EF4-FFF2-40B4-BE49-F238E27FC236}">
                  <a16:creationId xmlns:a16="http://schemas.microsoft.com/office/drawing/2014/main" id="{15BFAC04-8880-D091-1F8E-7A84EA330557}"/>
                </a:ext>
              </a:extLst>
            </p:cNvPr>
            <p:cNvSpPr/>
            <p:nvPr>
              <p:custDataLst>
                <p:tags r:id="rId36"/>
              </p:custDataLst>
            </p:nvPr>
          </p:nvSpPr>
          <p:spPr>
            <a:xfrm>
              <a:off x="3816235" y="5524538"/>
              <a:ext cx="108066" cy="219038"/>
            </a:xfrm>
            <a:custGeom>
              <a:avLst/>
              <a:gdLst/>
              <a:ahLst/>
              <a:cxnLst/>
              <a:rect l="0" t="0" r="0" b="0"/>
              <a:pathLst>
                <a:path w="108066" h="219038">
                  <a:moveTo>
                    <a:pt x="98540" y="47587"/>
                  </a:moveTo>
                  <a:lnTo>
                    <a:pt x="98540" y="47587"/>
                  </a:lnTo>
                  <a:lnTo>
                    <a:pt x="98540" y="38454"/>
                  </a:lnTo>
                  <a:lnTo>
                    <a:pt x="107672" y="28940"/>
                  </a:lnTo>
                  <a:lnTo>
                    <a:pt x="84361" y="4833"/>
                  </a:lnTo>
                  <a:lnTo>
                    <a:pt x="78832" y="2127"/>
                  </a:lnTo>
                  <a:lnTo>
                    <a:pt x="54082" y="88"/>
                  </a:lnTo>
                  <a:lnTo>
                    <a:pt x="41741" y="0"/>
                  </a:lnTo>
                  <a:lnTo>
                    <a:pt x="33432" y="2801"/>
                  </a:lnTo>
                  <a:lnTo>
                    <a:pt x="14418" y="18279"/>
                  </a:lnTo>
                  <a:lnTo>
                    <a:pt x="1531" y="35611"/>
                  </a:lnTo>
                  <a:lnTo>
                    <a:pt x="0" y="41719"/>
                  </a:lnTo>
                  <a:lnTo>
                    <a:pt x="2648" y="67995"/>
                  </a:lnTo>
                  <a:lnTo>
                    <a:pt x="11471" y="78176"/>
                  </a:lnTo>
                  <a:lnTo>
                    <a:pt x="28644" y="90164"/>
                  </a:lnTo>
                  <a:lnTo>
                    <a:pt x="32893" y="91847"/>
                  </a:lnTo>
                  <a:lnTo>
                    <a:pt x="36784" y="91910"/>
                  </a:lnTo>
                  <a:lnTo>
                    <a:pt x="43929" y="89158"/>
                  </a:lnTo>
                  <a:lnTo>
                    <a:pt x="90457" y="46053"/>
                  </a:lnTo>
                  <a:lnTo>
                    <a:pt x="103489" y="25490"/>
                  </a:lnTo>
                  <a:lnTo>
                    <a:pt x="108012" y="9690"/>
                  </a:lnTo>
                  <a:lnTo>
                    <a:pt x="105241" y="49514"/>
                  </a:lnTo>
                  <a:lnTo>
                    <a:pt x="99423" y="89978"/>
                  </a:lnTo>
                  <a:lnTo>
                    <a:pt x="98714" y="134787"/>
                  </a:lnTo>
                  <a:lnTo>
                    <a:pt x="99675" y="156193"/>
                  </a:lnTo>
                  <a:lnTo>
                    <a:pt x="107481" y="200118"/>
                  </a:lnTo>
                  <a:lnTo>
                    <a:pt x="108065" y="21903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7" name="SMARTInkShape-1276">
              <a:extLst>
                <a:ext uri="{FF2B5EF4-FFF2-40B4-BE49-F238E27FC236}">
                  <a16:creationId xmlns:a16="http://schemas.microsoft.com/office/drawing/2014/main" id="{DC014EDF-7EBE-2D15-2762-899B08E92DE9}"/>
                </a:ext>
              </a:extLst>
            </p:cNvPr>
            <p:cNvSpPr/>
            <p:nvPr>
              <p:custDataLst>
                <p:tags r:id="rId37"/>
              </p:custDataLst>
            </p:nvPr>
          </p:nvSpPr>
          <p:spPr>
            <a:xfrm>
              <a:off x="4057826" y="5505450"/>
              <a:ext cx="133175" cy="266701"/>
            </a:xfrm>
            <a:custGeom>
              <a:avLst/>
              <a:gdLst/>
              <a:ahLst/>
              <a:cxnLst/>
              <a:rect l="0" t="0" r="0" b="0"/>
              <a:pathLst>
                <a:path w="133175" h="266701">
                  <a:moveTo>
                    <a:pt x="76024" y="28575"/>
                  </a:moveTo>
                  <a:lnTo>
                    <a:pt x="76024" y="28575"/>
                  </a:lnTo>
                  <a:lnTo>
                    <a:pt x="76024" y="20374"/>
                  </a:lnTo>
                  <a:lnTo>
                    <a:pt x="77082" y="19933"/>
                  </a:lnTo>
                  <a:lnTo>
                    <a:pt x="84225" y="19166"/>
                  </a:lnTo>
                  <a:lnTo>
                    <a:pt x="84961" y="16279"/>
                  </a:lnTo>
                  <a:lnTo>
                    <a:pt x="85549" y="0"/>
                  </a:lnTo>
                  <a:lnTo>
                    <a:pt x="84491" y="9721"/>
                  </a:lnTo>
                  <a:lnTo>
                    <a:pt x="72292" y="48905"/>
                  </a:lnTo>
                  <a:lnTo>
                    <a:pt x="49362" y="92597"/>
                  </a:lnTo>
                  <a:lnTo>
                    <a:pt x="21028" y="137834"/>
                  </a:lnTo>
                  <a:lnTo>
                    <a:pt x="419" y="161280"/>
                  </a:lnTo>
                  <a:lnTo>
                    <a:pt x="0" y="156678"/>
                  </a:lnTo>
                  <a:lnTo>
                    <a:pt x="1000" y="155251"/>
                  </a:lnTo>
                  <a:lnTo>
                    <a:pt x="2724" y="154301"/>
                  </a:lnTo>
                  <a:lnTo>
                    <a:pt x="49197" y="144910"/>
                  </a:lnTo>
                  <a:lnTo>
                    <a:pt x="88758" y="143143"/>
                  </a:lnTo>
                  <a:lnTo>
                    <a:pt x="112959" y="141896"/>
                  </a:lnTo>
                  <a:lnTo>
                    <a:pt x="130302" y="134684"/>
                  </a:lnTo>
                  <a:lnTo>
                    <a:pt x="131897" y="128299"/>
                  </a:lnTo>
                  <a:lnTo>
                    <a:pt x="133174" y="86250"/>
                  </a:lnTo>
                  <a:lnTo>
                    <a:pt x="128118" y="90937"/>
                  </a:lnTo>
                  <a:lnTo>
                    <a:pt x="125635" y="96155"/>
                  </a:lnTo>
                  <a:lnTo>
                    <a:pt x="115084" y="139029"/>
                  </a:lnTo>
                  <a:lnTo>
                    <a:pt x="113150" y="181392"/>
                  </a:lnTo>
                  <a:lnTo>
                    <a:pt x="105489" y="227496"/>
                  </a:lnTo>
                  <a:lnTo>
                    <a:pt x="104599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8" name="SMARTInkShape-1277">
              <a:extLst>
                <a:ext uri="{FF2B5EF4-FFF2-40B4-BE49-F238E27FC236}">
                  <a16:creationId xmlns:a16="http://schemas.microsoft.com/office/drawing/2014/main" id="{A8F19B38-9F09-5C9F-51FE-74DF5E5A2026}"/>
                </a:ext>
              </a:extLst>
            </p:cNvPr>
            <p:cNvSpPr/>
            <p:nvPr>
              <p:custDataLst>
                <p:tags r:id="rId38"/>
              </p:custDataLst>
            </p:nvPr>
          </p:nvSpPr>
          <p:spPr>
            <a:xfrm>
              <a:off x="4181475" y="5429250"/>
              <a:ext cx="161766" cy="438151"/>
            </a:xfrm>
            <a:custGeom>
              <a:avLst/>
              <a:gdLst/>
              <a:ahLst/>
              <a:cxnLst/>
              <a:rect l="0" t="0" r="0" b="0"/>
              <a:pathLst>
                <a:path w="161766" h="438151">
                  <a:moveTo>
                    <a:pt x="0" y="9525"/>
                  </a:moveTo>
                  <a:lnTo>
                    <a:pt x="0" y="9525"/>
                  </a:lnTo>
                  <a:lnTo>
                    <a:pt x="24910" y="8467"/>
                  </a:lnTo>
                  <a:lnTo>
                    <a:pt x="72503" y="1324"/>
                  </a:lnTo>
                  <a:lnTo>
                    <a:pt x="113570" y="262"/>
                  </a:lnTo>
                  <a:lnTo>
                    <a:pt x="161113" y="1"/>
                  </a:lnTo>
                  <a:lnTo>
                    <a:pt x="161765" y="0"/>
                  </a:lnTo>
                  <a:lnTo>
                    <a:pt x="156820" y="5056"/>
                  </a:lnTo>
                  <a:lnTo>
                    <a:pt x="154365" y="10361"/>
                  </a:lnTo>
                  <a:lnTo>
                    <a:pt x="152572" y="52193"/>
                  </a:lnTo>
                  <a:lnTo>
                    <a:pt x="152434" y="89214"/>
                  </a:lnTo>
                  <a:lnTo>
                    <a:pt x="152410" y="130503"/>
                  </a:lnTo>
                  <a:lnTo>
                    <a:pt x="147347" y="177897"/>
                  </a:lnTo>
                  <a:lnTo>
                    <a:pt x="144200" y="225454"/>
                  </a:lnTo>
                  <a:lnTo>
                    <a:pt x="143137" y="269292"/>
                  </a:lnTo>
                  <a:lnTo>
                    <a:pt x="142953" y="308508"/>
                  </a:lnTo>
                  <a:lnTo>
                    <a:pt x="142891" y="351276"/>
                  </a:lnTo>
                  <a:lnTo>
                    <a:pt x="142877" y="392294"/>
                  </a:lnTo>
                  <a:lnTo>
                    <a:pt x="142875" y="428582"/>
                  </a:lnTo>
                  <a:lnTo>
                    <a:pt x="110394" y="431445"/>
                  </a:lnTo>
                  <a:lnTo>
                    <a:pt x="66161" y="437267"/>
                  </a:lnTo>
                  <a:lnTo>
                    <a:pt x="19201" y="438072"/>
                  </a:lnTo>
                  <a:lnTo>
                    <a:pt x="9525" y="4381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3" name="SMARTInkShape-Group275">
            <a:extLst>
              <a:ext uri="{FF2B5EF4-FFF2-40B4-BE49-F238E27FC236}">
                <a16:creationId xmlns:a16="http://schemas.microsoft.com/office/drawing/2014/main" id="{AD31BCF7-8FEC-7889-8BF4-1FF65907FAC6}"/>
              </a:ext>
            </a:extLst>
          </p:cNvPr>
          <p:cNvGrpSpPr/>
          <p:nvPr/>
        </p:nvGrpSpPr>
        <p:grpSpPr>
          <a:xfrm>
            <a:off x="4953116" y="5486400"/>
            <a:ext cx="352143" cy="304801"/>
            <a:chOff x="4953116" y="5486400"/>
            <a:chExt cx="352143" cy="304801"/>
          </a:xfrm>
        </p:grpSpPr>
        <p:sp>
          <p:nvSpPr>
            <p:cNvPr id="150" name="SMARTInkShape-1278">
              <a:extLst>
                <a:ext uri="{FF2B5EF4-FFF2-40B4-BE49-F238E27FC236}">
                  <a16:creationId xmlns:a16="http://schemas.microsoft.com/office/drawing/2014/main" id="{2865E0A0-1B2D-7C14-86E3-8E98E23E0FDC}"/>
                </a:ext>
              </a:extLst>
            </p:cNvPr>
            <p:cNvSpPr/>
            <p:nvPr>
              <p:custDataLst>
                <p:tags r:id="rId28"/>
              </p:custDataLst>
            </p:nvPr>
          </p:nvSpPr>
          <p:spPr>
            <a:xfrm>
              <a:off x="4953116" y="5581650"/>
              <a:ext cx="276110" cy="38067"/>
            </a:xfrm>
            <a:custGeom>
              <a:avLst/>
              <a:gdLst/>
              <a:ahLst/>
              <a:cxnLst/>
              <a:rect l="0" t="0" r="0" b="0"/>
              <a:pathLst>
                <a:path w="276110" h="38067">
                  <a:moveTo>
                    <a:pt x="9409" y="28575"/>
                  </a:moveTo>
                  <a:lnTo>
                    <a:pt x="9409" y="28575"/>
                  </a:lnTo>
                  <a:lnTo>
                    <a:pt x="1208" y="28575"/>
                  </a:lnTo>
                  <a:lnTo>
                    <a:pt x="767" y="29633"/>
                  </a:lnTo>
                  <a:lnTo>
                    <a:pt x="0" y="36776"/>
                  </a:lnTo>
                  <a:lnTo>
                    <a:pt x="41579" y="37984"/>
                  </a:lnTo>
                  <a:lnTo>
                    <a:pt x="84440" y="38066"/>
                  </a:lnTo>
                  <a:lnTo>
                    <a:pt x="120541" y="33034"/>
                  </a:lnTo>
                  <a:lnTo>
                    <a:pt x="161459" y="24840"/>
                  </a:lnTo>
                  <a:lnTo>
                    <a:pt x="202039" y="15709"/>
                  </a:lnTo>
                  <a:lnTo>
                    <a:pt x="245015" y="9688"/>
                  </a:lnTo>
                  <a:lnTo>
                    <a:pt x="27610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1" name="SMARTInkShape-1279">
              <a:extLst>
                <a:ext uri="{FF2B5EF4-FFF2-40B4-BE49-F238E27FC236}">
                  <a16:creationId xmlns:a16="http://schemas.microsoft.com/office/drawing/2014/main" id="{EAA6A0AD-A442-CFD0-4CE0-4D8958A4F3D3}"/>
                </a:ext>
              </a:extLst>
            </p:cNvPr>
            <p:cNvSpPr/>
            <p:nvPr>
              <p:custDataLst>
                <p:tags r:id="rId29"/>
              </p:custDataLst>
            </p:nvPr>
          </p:nvSpPr>
          <p:spPr>
            <a:xfrm>
              <a:off x="4995137" y="5676900"/>
              <a:ext cx="253139" cy="18463"/>
            </a:xfrm>
            <a:custGeom>
              <a:avLst/>
              <a:gdLst/>
              <a:ahLst/>
              <a:cxnLst/>
              <a:rect l="0" t="0" r="0" b="0"/>
              <a:pathLst>
                <a:path w="253139" h="18463">
                  <a:moveTo>
                    <a:pt x="5488" y="9525"/>
                  </a:moveTo>
                  <a:lnTo>
                    <a:pt x="5488" y="9525"/>
                  </a:lnTo>
                  <a:lnTo>
                    <a:pt x="0" y="9525"/>
                  </a:lnTo>
                  <a:lnTo>
                    <a:pt x="2344" y="9525"/>
                  </a:lnTo>
                  <a:lnTo>
                    <a:pt x="3392" y="10583"/>
                  </a:lnTo>
                  <a:lnTo>
                    <a:pt x="4557" y="14581"/>
                  </a:lnTo>
                  <a:lnTo>
                    <a:pt x="6984" y="16070"/>
                  </a:lnTo>
                  <a:lnTo>
                    <a:pt x="28910" y="18462"/>
                  </a:lnTo>
                  <a:lnTo>
                    <a:pt x="54408" y="16053"/>
                  </a:lnTo>
                  <a:lnTo>
                    <a:pt x="95421" y="10385"/>
                  </a:lnTo>
                  <a:lnTo>
                    <a:pt x="134652" y="6872"/>
                  </a:lnTo>
                  <a:lnTo>
                    <a:pt x="162292" y="2037"/>
                  </a:lnTo>
                  <a:lnTo>
                    <a:pt x="209558" y="402"/>
                  </a:lnTo>
                  <a:lnTo>
                    <a:pt x="253138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2" name="SMARTInkShape-1280">
              <a:extLst>
                <a:ext uri="{FF2B5EF4-FFF2-40B4-BE49-F238E27FC236}">
                  <a16:creationId xmlns:a16="http://schemas.microsoft.com/office/drawing/2014/main" id="{F5E47265-81D8-E6A4-F3B5-50E094C477F4}"/>
                </a:ext>
              </a:extLst>
            </p:cNvPr>
            <p:cNvSpPr/>
            <p:nvPr>
              <p:custDataLst>
                <p:tags r:id="rId30"/>
              </p:custDataLst>
            </p:nvPr>
          </p:nvSpPr>
          <p:spPr>
            <a:xfrm>
              <a:off x="5153241" y="5486400"/>
              <a:ext cx="152018" cy="304801"/>
            </a:xfrm>
            <a:custGeom>
              <a:avLst/>
              <a:gdLst/>
              <a:ahLst/>
              <a:cxnLst/>
              <a:rect l="0" t="0" r="0" b="0"/>
              <a:pathLst>
                <a:path w="152018" h="304801">
                  <a:moveTo>
                    <a:pt x="28359" y="38100"/>
                  </a:moveTo>
                  <a:lnTo>
                    <a:pt x="28359" y="38100"/>
                  </a:lnTo>
                  <a:lnTo>
                    <a:pt x="28359" y="0"/>
                  </a:lnTo>
                  <a:lnTo>
                    <a:pt x="19227" y="0"/>
                  </a:lnTo>
                  <a:lnTo>
                    <a:pt x="24007" y="5056"/>
                  </a:lnTo>
                  <a:lnTo>
                    <a:pt x="46468" y="50399"/>
                  </a:lnTo>
                  <a:lnTo>
                    <a:pt x="88183" y="88865"/>
                  </a:lnTo>
                  <a:lnTo>
                    <a:pt x="106527" y="105823"/>
                  </a:lnTo>
                  <a:lnTo>
                    <a:pt x="142583" y="130628"/>
                  </a:lnTo>
                  <a:lnTo>
                    <a:pt x="151622" y="133191"/>
                  </a:lnTo>
                  <a:lnTo>
                    <a:pt x="152017" y="138359"/>
                  </a:lnTo>
                  <a:lnTo>
                    <a:pt x="142022" y="151650"/>
                  </a:lnTo>
                  <a:lnTo>
                    <a:pt x="99198" y="195739"/>
                  </a:lnTo>
                  <a:lnTo>
                    <a:pt x="55913" y="241235"/>
                  </a:lnTo>
                  <a:lnTo>
                    <a:pt x="16907" y="284882"/>
                  </a:lnTo>
                  <a:lnTo>
                    <a:pt x="0" y="304551"/>
                  </a:lnTo>
                  <a:lnTo>
                    <a:pt x="9309" y="3048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58" name="SMARTInkShape-Group276">
            <a:extLst>
              <a:ext uri="{FF2B5EF4-FFF2-40B4-BE49-F238E27FC236}">
                <a16:creationId xmlns:a16="http://schemas.microsoft.com/office/drawing/2014/main" id="{CCD349CB-18B4-2340-9CEC-1BAC466114C6}"/>
              </a:ext>
            </a:extLst>
          </p:cNvPr>
          <p:cNvGrpSpPr/>
          <p:nvPr/>
        </p:nvGrpSpPr>
        <p:grpSpPr>
          <a:xfrm>
            <a:off x="5543550" y="5362575"/>
            <a:ext cx="313121" cy="283325"/>
            <a:chOff x="5543550" y="5362575"/>
            <a:chExt cx="313121" cy="283325"/>
          </a:xfrm>
        </p:grpSpPr>
        <p:sp>
          <p:nvSpPr>
            <p:cNvPr id="154" name="SMARTInkShape-1281">
              <a:extLst>
                <a:ext uri="{FF2B5EF4-FFF2-40B4-BE49-F238E27FC236}">
                  <a16:creationId xmlns:a16="http://schemas.microsoft.com/office/drawing/2014/main" id="{05CC21F8-5D4F-5BFE-EE28-F1434BB89145}"/>
                </a:ext>
              </a:extLst>
            </p:cNvPr>
            <p:cNvSpPr/>
            <p:nvPr>
              <p:custDataLst>
                <p:tags r:id="rId24"/>
              </p:custDataLst>
            </p:nvPr>
          </p:nvSpPr>
          <p:spPr>
            <a:xfrm>
              <a:off x="5543550" y="5362575"/>
              <a:ext cx="75808" cy="266701"/>
            </a:xfrm>
            <a:custGeom>
              <a:avLst/>
              <a:gdLst/>
              <a:ahLst/>
              <a:cxnLst/>
              <a:rect l="0" t="0" r="0" b="0"/>
              <a:pathLst>
                <a:path w="75808" h="266701">
                  <a:moveTo>
                    <a:pt x="66675" y="0"/>
                  </a:moveTo>
                  <a:lnTo>
                    <a:pt x="66675" y="0"/>
                  </a:lnTo>
                  <a:lnTo>
                    <a:pt x="71731" y="5056"/>
                  </a:lnTo>
                  <a:lnTo>
                    <a:pt x="74214" y="10361"/>
                  </a:lnTo>
                  <a:lnTo>
                    <a:pt x="75807" y="22390"/>
                  </a:lnTo>
                  <a:lnTo>
                    <a:pt x="59930" y="68311"/>
                  </a:lnTo>
                  <a:lnTo>
                    <a:pt x="47546" y="110742"/>
                  </a:lnTo>
                  <a:lnTo>
                    <a:pt x="38077" y="151346"/>
                  </a:lnTo>
                  <a:lnTo>
                    <a:pt x="25396" y="197935"/>
                  </a:lnTo>
                  <a:lnTo>
                    <a:pt x="9721" y="243785"/>
                  </a:lnTo>
                  <a:lnTo>
                    <a:pt x="0" y="26670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5" name="SMARTInkShape-1282">
              <a:extLst>
                <a:ext uri="{FF2B5EF4-FFF2-40B4-BE49-F238E27FC236}">
                  <a16:creationId xmlns:a16="http://schemas.microsoft.com/office/drawing/2014/main" id="{0E5C22C5-D8A4-7E2A-F0DC-5699A2E8BFBE}"/>
                </a:ext>
              </a:extLst>
            </p:cNvPr>
            <p:cNvSpPr/>
            <p:nvPr>
              <p:custDataLst>
                <p:tags r:id="rId25"/>
              </p:custDataLst>
            </p:nvPr>
          </p:nvSpPr>
          <p:spPr>
            <a:xfrm>
              <a:off x="5667375" y="5401183"/>
              <a:ext cx="47612" cy="218568"/>
            </a:xfrm>
            <a:custGeom>
              <a:avLst/>
              <a:gdLst/>
              <a:ahLst/>
              <a:cxnLst/>
              <a:rect l="0" t="0" r="0" b="0"/>
              <a:pathLst>
                <a:path w="47612" h="218568">
                  <a:moveTo>
                    <a:pt x="28575" y="18542"/>
                  </a:moveTo>
                  <a:lnTo>
                    <a:pt x="28575" y="18542"/>
                  </a:lnTo>
                  <a:lnTo>
                    <a:pt x="47117" y="0"/>
                  </a:lnTo>
                  <a:lnTo>
                    <a:pt x="47611" y="13695"/>
                  </a:lnTo>
                  <a:lnTo>
                    <a:pt x="44797" y="19210"/>
                  </a:lnTo>
                  <a:lnTo>
                    <a:pt x="41077" y="25188"/>
                  </a:lnTo>
                  <a:lnTo>
                    <a:pt x="38982" y="35564"/>
                  </a:lnTo>
                  <a:lnTo>
                    <a:pt x="37303" y="51573"/>
                  </a:lnTo>
                  <a:lnTo>
                    <a:pt x="24877" y="92324"/>
                  </a:lnTo>
                  <a:lnTo>
                    <a:pt x="19143" y="132364"/>
                  </a:lnTo>
                  <a:lnTo>
                    <a:pt x="11001" y="175348"/>
                  </a:lnTo>
                  <a:lnTo>
                    <a:pt x="0" y="21856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6" name="SMARTInkShape-1283">
              <a:extLst>
                <a:ext uri="{FF2B5EF4-FFF2-40B4-BE49-F238E27FC236}">
                  <a16:creationId xmlns:a16="http://schemas.microsoft.com/office/drawing/2014/main" id="{B68F834B-58B5-9F15-08B8-700C348DF5FA}"/>
                </a:ext>
              </a:extLst>
            </p:cNvPr>
            <p:cNvSpPr/>
            <p:nvPr>
              <p:custDataLst>
                <p:tags r:id="rId26"/>
              </p:custDataLst>
            </p:nvPr>
          </p:nvSpPr>
          <p:spPr>
            <a:xfrm>
              <a:off x="5572125" y="5524500"/>
              <a:ext cx="133351" cy="19051"/>
            </a:xfrm>
            <a:custGeom>
              <a:avLst/>
              <a:gdLst/>
              <a:ahLst/>
              <a:cxnLst/>
              <a:rect l="0" t="0" r="0" b="0"/>
              <a:pathLst>
                <a:path w="133351" h="19051">
                  <a:moveTo>
                    <a:pt x="0" y="19050"/>
                  </a:moveTo>
                  <a:lnTo>
                    <a:pt x="0" y="19050"/>
                  </a:lnTo>
                  <a:lnTo>
                    <a:pt x="0" y="13562"/>
                  </a:lnTo>
                  <a:lnTo>
                    <a:pt x="0" y="15906"/>
                  </a:lnTo>
                  <a:lnTo>
                    <a:pt x="2117" y="16954"/>
                  </a:lnTo>
                  <a:lnTo>
                    <a:pt x="31571" y="18774"/>
                  </a:lnTo>
                  <a:lnTo>
                    <a:pt x="71878" y="11475"/>
                  </a:lnTo>
                  <a:lnTo>
                    <a:pt x="13335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7" name="SMARTInkShape-1284">
              <a:extLst>
                <a:ext uri="{FF2B5EF4-FFF2-40B4-BE49-F238E27FC236}">
                  <a16:creationId xmlns:a16="http://schemas.microsoft.com/office/drawing/2014/main" id="{8B59F9A5-475D-E22D-947E-C326102851DF}"/>
                </a:ext>
              </a:extLst>
            </p:cNvPr>
            <p:cNvSpPr/>
            <p:nvPr>
              <p:custDataLst>
                <p:tags r:id="rId27"/>
              </p:custDataLst>
            </p:nvPr>
          </p:nvSpPr>
          <p:spPr>
            <a:xfrm>
              <a:off x="5786934" y="5553075"/>
              <a:ext cx="69737" cy="92825"/>
            </a:xfrm>
            <a:custGeom>
              <a:avLst/>
              <a:gdLst/>
              <a:ahLst/>
              <a:cxnLst/>
              <a:rect l="0" t="0" r="0" b="0"/>
              <a:pathLst>
                <a:path w="69737" h="92825">
                  <a:moveTo>
                    <a:pt x="32841" y="0"/>
                  </a:moveTo>
                  <a:lnTo>
                    <a:pt x="32841" y="0"/>
                  </a:lnTo>
                  <a:lnTo>
                    <a:pt x="27785" y="0"/>
                  </a:lnTo>
                  <a:lnTo>
                    <a:pt x="22480" y="5645"/>
                  </a:lnTo>
                  <a:lnTo>
                    <a:pt x="1043" y="36579"/>
                  </a:lnTo>
                  <a:lnTo>
                    <a:pt x="0" y="42378"/>
                  </a:lnTo>
                  <a:lnTo>
                    <a:pt x="3495" y="73171"/>
                  </a:lnTo>
                  <a:lnTo>
                    <a:pt x="5869" y="78414"/>
                  </a:lnTo>
                  <a:lnTo>
                    <a:pt x="14151" y="87061"/>
                  </a:lnTo>
                  <a:lnTo>
                    <a:pt x="27708" y="91611"/>
                  </a:lnTo>
                  <a:lnTo>
                    <a:pt x="35770" y="92824"/>
                  </a:lnTo>
                  <a:lnTo>
                    <a:pt x="43260" y="91516"/>
                  </a:lnTo>
                  <a:lnTo>
                    <a:pt x="57227" y="84418"/>
                  </a:lnTo>
                  <a:lnTo>
                    <a:pt x="61798" y="79563"/>
                  </a:lnTo>
                  <a:lnTo>
                    <a:pt x="66877" y="68522"/>
                  </a:lnTo>
                  <a:lnTo>
                    <a:pt x="69736" y="40294"/>
                  </a:lnTo>
                  <a:lnTo>
                    <a:pt x="65528" y="15232"/>
                  </a:lnTo>
                  <a:lnTo>
                    <a:pt x="60421" y="6770"/>
                  </a:lnTo>
                  <a:lnTo>
                    <a:pt x="57579" y="4513"/>
                  </a:lnTo>
                  <a:lnTo>
                    <a:pt x="48775" y="2006"/>
                  </a:lnTo>
                  <a:lnTo>
                    <a:pt x="30932" y="396"/>
                  </a:lnTo>
                  <a:lnTo>
                    <a:pt x="27335" y="2381"/>
                  </a:lnTo>
                  <a:lnTo>
                    <a:pt x="13791" y="1905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81" name="SMARTInkShape-Group277">
            <a:extLst>
              <a:ext uri="{FF2B5EF4-FFF2-40B4-BE49-F238E27FC236}">
                <a16:creationId xmlns:a16="http://schemas.microsoft.com/office/drawing/2014/main" id="{E8B45A44-92EB-3EA4-6D70-EF11D922805D}"/>
              </a:ext>
            </a:extLst>
          </p:cNvPr>
          <p:cNvGrpSpPr/>
          <p:nvPr/>
        </p:nvGrpSpPr>
        <p:grpSpPr>
          <a:xfrm>
            <a:off x="6219825" y="5271362"/>
            <a:ext cx="2552701" cy="729389"/>
            <a:chOff x="6219825" y="5271362"/>
            <a:chExt cx="2552701" cy="729389"/>
          </a:xfrm>
        </p:grpSpPr>
        <p:sp>
          <p:nvSpPr>
            <p:cNvPr id="159" name="SMARTInkShape-1285">
              <a:extLst>
                <a:ext uri="{FF2B5EF4-FFF2-40B4-BE49-F238E27FC236}">
                  <a16:creationId xmlns:a16="http://schemas.microsoft.com/office/drawing/2014/main" id="{E638444D-1DCC-71D9-8618-181B8D6CF0B4}"/>
                </a:ext>
              </a:extLst>
            </p:cNvPr>
            <p:cNvSpPr/>
            <p:nvPr>
              <p:custDataLst>
                <p:tags r:id="rId2"/>
              </p:custDataLst>
            </p:nvPr>
          </p:nvSpPr>
          <p:spPr>
            <a:xfrm>
              <a:off x="6219825" y="5497642"/>
              <a:ext cx="180976" cy="140057"/>
            </a:xfrm>
            <a:custGeom>
              <a:avLst/>
              <a:gdLst/>
              <a:ahLst/>
              <a:cxnLst/>
              <a:rect l="0" t="0" r="0" b="0"/>
              <a:pathLst>
                <a:path w="180976" h="140057">
                  <a:moveTo>
                    <a:pt x="0" y="17333"/>
                  </a:moveTo>
                  <a:lnTo>
                    <a:pt x="0" y="17333"/>
                  </a:lnTo>
                  <a:lnTo>
                    <a:pt x="16246" y="2145"/>
                  </a:lnTo>
                  <a:lnTo>
                    <a:pt x="22390" y="0"/>
                  </a:lnTo>
                  <a:lnTo>
                    <a:pt x="31471" y="1868"/>
                  </a:lnTo>
                  <a:lnTo>
                    <a:pt x="45661" y="8870"/>
                  </a:lnTo>
                  <a:lnTo>
                    <a:pt x="52044" y="14630"/>
                  </a:lnTo>
                  <a:lnTo>
                    <a:pt x="61533" y="40208"/>
                  </a:lnTo>
                  <a:lnTo>
                    <a:pt x="73538" y="86406"/>
                  </a:lnTo>
                  <a:lnTo>
                    <a:pt x="74425" y="91957"/>
                  </a:lnTo>
                  <a:lnTo>
                    <a:pt x="72589" y="103768"/>
                  </a:lnTo>
                  <a:lnTo>
                    <a:pt x="67844" y="128599"/>
                  </a:lnTo>
                  <a:lnTo>
                    <a:pt x="64279" y="132785"/>
                  </a:lnTo>
                  <a:lnTo>
                    <a:pt x="51851" y="137437"/>
                  </a:lnTo>
                  <a:lnTo>
                    <a:pt x="37118" y="140056"/>
                  </a:lnTo>
                  <a:lnTo>
                    <a:pt x="29550" y="137846"/>
                  </a:lnTo>
                  <a:lnTo>
                    <a:pt x="26050" y="135775"/>
                  </a:lnTo>
                  <a:lnTo>
                    <a:pt x="23718" y="131219"/>
                  </a:lnTo>
                  <a:lnTo>
                    <a:pt x="21124" y="117691"/>
                  </a:lnTo>
                  <a:lnTo>
                    <a:pt x="22794" y="103917"/>
                  </a:lnTo>
                  <a:lnTo>
                    <a:pt x="28122" y="90741"/>
                  </a:lnTo>
                  <a:lnTo>
                    <a:pt x="44081" y="71421"/>
                  </a:lnTo>
                  <a:lnTo>
                    <a:pt x="69506" y="53350"/>
                  </a:lnTo>
                  <a:lnTo>
                    <a:pt x="102321" y="41880"/>
                  </a:lnTo>
                  <a:lnTo>
                    <a:pt x="180975" y="2685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0" name="SMARTInkShape-1286">
              <a:extLst>
                <a:ext uri="{FF2B5EF4-FFF2-40B4-BE49-F238E27FC236}">
                  <a16:creationId xmlns:a16="http://schemas.microsoft.com/office/drawing/2014/main" id="{2CA44355-27DE-CF78-BF3F-C00EE350FDD9}"/>
                </a:ext>
              </a:extLst>
            </p:cNvPr>
            <p:cNvSpPr/>
            <p:nvPr>
              <p:custDataLst>
                <p:tags r:id="rId3"/>
              </p:custDataLst>
            </p:nvPr>
          </p:nvSpPr>
          <p:spPr>
            <a:xfrm>
              <a:off x="6467475" y="5486954"/>
              <a:ext cx="113303" cy="131262"/>
            </a:xfrm>
            <a:custGeom>
              <a:avLst/>
              <a:gdLst/>
              <a:ahLst/>
              <a:cxnLst/>
              <a:rect l="0" t="0" r="0" b="0"/>
              <a:pathLst>
                <a:path w="113303" h="131262">
                  <a:moveTo>
                    <a:pt x="0" y="47071"/>
                  </a:moveTo>
                  <a:lnTo>
                    <a:pt x="0" y="47071"/>
                  </a:lnTo>
                  <a:lnTo>
                    <a:pt x="41756" y="47071"/>
                  </a:lnTo>
                  <a:lnTo>
                    <a:pt x="60467" y="46013"/>
                  </a:lnTo>
                  <a:lnTo>
                    <a:pt x="102929" y="32882"/>
                  </a:lnTo>
                  <a:lnTo>
                    <a:pt x="106720" y="30203"/>
                  </a:lnTo>
                  <a:lnTo>
                    <a:pt x="110930" y="24405"/>
                  </a:lnTo>
                  <a:lnTo>
                    <a:pt x="113302" y="15190"/>
                  </a:lnTo>
                  <a:lnTo>
                    <a:pt x="112576" y="12059"/>
                  </a:lnTo>
                  <a:lnTo>
                    <a:pt x="108948" y="5757"/>
                  </a:lnTo>
                  <a:lnTo>
                    <a:pt x="106499" y="3654"/>
                  </a:lnTo>
                  <a:lnTo>
                    <a:pt x="100955" y="1316"/>
                  </a:lnTo>
                  <a:lnTo>
                    <a:pt x="86827" y="0"/>
                  </a:lnTo>
                  <a:lnTo>
                    <a:pt x="64179" y="4666"/>
                  </a:lnTo>
                  <a:lnTo>
                    <a:pt x="42417" y="17808"/>
                  </a:lnTo>
                  <a:lnTo>
                    <a:pt x="22564" y="35108"/>
                  </a:lnTo>
                  <a:lnTo>
                    <a:pt x="8331" y="58696"/>
                  </a:lnTo>
                  <a:lnTo>
                    <a:pt x="2469" y="75680"/>
                  </a:lnTo>
                  <a:lnTo>
                    <a:pt x="216" y="110853"/>
                  </a:lnTo>
                  <a:lnTo>
                    <a:pt x="2261" y="116051"/>
                  </a:lnTo>
                  <a:lnTo>
                    <a:pt x="10177" y="124648"/>
                  </a:lnTo>
                  <a:lnTo>
                    <a:pt x="26395" y="129175"/>
                  </a:lnTo>
                  <a:lnTo>
                    <a:pt x="69367" y="131261"/>
                  </a:lnTo>
                  <a:lnTo>
                    <a:pt x="104775" y="12327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1" name="SMARTInkShape-1287">
              <a:extLst>
                <a:ext uri="{FF2B5EF4-FFF2-40B4-BE49-F238E27FC236}">
                  <a16:creationId xmlns:a16="http://schemas.microsoft.com/office/drawing/2014/main" id="{7CDC63D8-B606-A6EC-361E-C0B19447125E}"/>
                </a:ext>
              </a:extLst>
            </p:cNvPr>
            <p:cNvSpPr/>
            <p:nvPr>
              <p:custDataLst>
                <p:tags r:id="rId4"/>
              </p:custDataLst>
            </p:nvPr>
          </p:nvSpPr>
          <p:spPr>
            <a:xfrm>
              <a:off x="6612220" y="5526217"/>
              <a:ext cx="102906" cy="249014"/>
            </a:xfrm>
            <a:custGeom>
              <a:avLst/>
              <a:gdLst/>
              <a:ahLst/>
              <a:cxnLst/>
              <a:rect l="0" t="0" r="0" b="0"/>
              <a:pathLst>
                <a:path w="102906" h="249014">
                  <a:moveTo>
                    <a:pt x="55280" y="17333"/>
                  </a:moveTo>
                  <a:lnTo>
                    <a:pt x="55280" y="17333"/>
                  </a:lnTo>
                  <a:lnTo>
                    <a:pt x="55280" y="0"/>
                  </a:lnTo>
                  <a:lnTo>
                    <a:pt x="55280" y="42589"/>
                  </a:lnTo>
                  <a:lnTo>
                    <a:pt x="52458" y="79144"/>
                  </a:lnTo>
                  <a:lnTo>
                    <a:pt x="47080" y="123735"/>
                  </a:lnTo>
                  <a:lnTo>
                    <a:pt x="44959" y="168133"/>
                  </a:lnTo>
                  <a:lnTo>
                    <a:pt x="37589" y="215096"/>
                  </a:lnTo>
                  <a:lnTo>
                    <a:pt x="31576" y="233504"/>
                  </a:lnTo>
                  <a:lnTo>
                    <a:pt x="23092" y="247307"/>
                  </a:lnTo>
                  <a:lnTo>
                    <a:pt x="20063" y="248965"/>
                  </a:lnTo>
                  <a:lnTo>
                    <a:pt x="16985" y="249013"/>
                  </a:lnTo>
                  <a:lnTo>
                    <a:pt x="13876" y="247987"/>
                  </a:lnTo>
                  <a:lnTo>
                    <a:pt x="7598" y="241200"/>
                  </a:lnTo>
                  <a:lnTo>
                    <a:pt x="4441" y="236428"/>
                  </a:lnTo>
                  <a:lnTo>
                    <a:pt x="0" y="214542"/>
                  </a:lnTo>
                  <a:lnTo>
                    <a:pt x="3741" y="187948"/>
                  </a:lnTo>
                  <a:lnTo>
                    <a:pt x="11552" y="165017"/>
                  </a:lnTo>
                  <a:lnTo>
                    <a:pt x="25625" y="144818"/>
                  </a:lnTo>
                  <a:lnTo>
                    <a:pt x="37161" y="137493"/>
                  </a:lnTo>
                  <a:lnTo>
                    <a:pt x="82617" y="122162"/>
                  </a:lnTo>
                  <a:lnTo>
                    <a:pt x="102905" y="11258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2" name="SMARTInkShape-1288">
              <a:extLst>
                <a:ext uri="{FF2B5EF4-FFF2-40B4-BE49-F238E27FC236}">
                  <a16:creationId xmlns:a16="http://schemas.microsoft.com/office/drawing/2014/main" id="{89E4BA1A-0A7A-7865-F556-87AD0C0A4B0A}"/>
                </a:ext>
              </a:extLst>
            </p:cNvPr>
            <p:cNvSpPr/>
            <p:nvPr>
              <p:custDataLst>
                <p:tags r:id="rId5"/>
              </p:custDataLst>
            </p:nvPr>
          </p:nvSpPr>
          <p:spPr>
            <a:xfrm>
              <a:off x="6641033" y="5410200"/>
              <a:ext cx="26468" cy="47626"/>
            </a:xfrm>
            <a:custGeom>
              <a:avLst/>
              <a:gdLst/>
              <a:ahLst/>
              <a:cxnLst/>
              <a:rect l="0" t="0" r="0" b="0"/>
              <a:pathLst>
                <a:path w="26468" h="47626">
                  <a:moveTo>
                    <a:pt x="26467" y="47625"/>
                  </a:moveTo>
                  <a:lnTo>
                    <a:pt x="26467" y="47625"/>
                  </a:lnTo>
                  <a:lnTo>
                    <a:pt x="8567" y="26902"/>
                  </a:lnTo>
                  <a:lnTo>
                    <a:pt x="1055" y="11852"/>
                  </a:lnTo>
                  <a:lnTo>
                    <a:pt x="0" y="7901"/>
                  </a:lnTo>
                  <a:lnTo>
                    <a:pt x="1414" y="5268"/>
                  </a:lnTo>
                  <a:lnTo>
                    <a:pt x="16942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3" name="SMARTInkShape-1289">
              <a:extLst>
                <a:ext uri="{FF2B5EF4-FFF2-40B4-BE49-F238E27FC236}">
                  <a16:creationId xmlns:a16="http://schemas.microsoft.com/office/drawing/2014/main" id="{4A92839D-16B0-A8B7-FE65-132ECAD82D61}"/>
                </a:ext>
              </a:extLst>
            </p:cNvPr>
            <p:cNvSpPr/>
            <p:nvPr>
              <p:custDataLst>
                <p:tags r:id="rId6"/>
              </p:custDataLst>
            </p:nvPr>
          </p:nvSpPr>
          <p:spPr>
            <a:xfrm>
              <a:off x="6749779" y="5501515"/>
              <a:ext cx="115741" cy="137286"/>
            </a:xfrm>
            <a:custGeom>
              <a:avLst/>
              <a:gdLst/>
              <a:ahLst/>
              <a:cxnLst/>
              <a:rect l="0" t="0" r="0" b="0"/>
              <a:pathLst>
                <a:path w="115741" h="137286">
                  <a:moveTo>
                    <a:pt x="41546" y="32510"/>
                  </a:moveTo>
                  <a:lnTo>
                    <a:pt x="41546" y="32510"/>
                  </a:lnTo>
                  <a:lnTo>
                    <a:pt x="46602" y="37566"/>
                  </a:lnTo>
                  <a:lnTo>
                    <a:pt x="54729" y="40049"/>
                  </a:lnTo>
                  <a:lnTo>
                    <a:pt x="72137" y="41643"/>
                  </a:lnTo>
                  <a:lnTo>
                    <a:pt x="87534" y="36862"/>
                  </a:lnTo>
                  <a:lnTo>
                    <a:pt x="107587" y="25544"/>
                  </a:lnTo>
                  <a:lnTo>
                    <a:pt x="110974" y="24691"/>
                  </a:lnTo>
                  <a:lnTo>
                    <a:pt x="113231" y="23064"/>
                  </a:lnTo>
                  <a:lnTo>
                    <a:pt x="114736" y="20921"/>
                  </a:lnTo>
                  <a:lnTo>
                    <a:pt x="115740" y="18435"/>
                  </a:lnTo>
                  <a:lnTo>
                    <a:pt x="115350" y="15717"/>
                  </a:lnTo>
                  <a:lnTo>
                    <a:pt x="112094" y="9878"/>
                  </a:lnTo>
                  <a:lnTo>
                    <a:pt x="99255" y="639"/>
                  </a:lnTo>
                  <a:lnTo>
                    <a:pt x="85186" y="0"/>
                  </a:lnTo>
                  <a:lnTo>
                    <a:pt x="69409" y="4303"/>
                  </a:lnTo>
                  <a:lnTo>
                    <a:pt x="30464" y="30220"/>
                  </a:lnTo>
                  <a:lnTo>
                    <a:pt x="17923" y="45250"/>
                  </a:lnTo>
                  <a:lnTo>
                    <a:pt x="1250" y="80771"/>
                  </a:lnTo>
                  <a:lnTo>
                    <a:pt x="0" y="96645"/>
                  </a:lnTo>
                  <a:lnTo>
                    <a:pt x="2972" y="109698"/>
                  </a:lnTo>
                  <a:lnTo>
                    <a:pt x="7822" y="119027"/>
                  </a:lnTo>
                  <a:lnTo>
                    <a:pt x="11656" y="121937"/>
                  </a:lnTo>
                  <a:lnTo>
                    <a:pt x="70121" y="13728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4" name="SMARTInkShape-1290">
              <a:extLst>
                <a:ext uri="{FF2B5EF4-FFF2-40B4-BE49-F238E27FC236}">
                  <a16:creationId xmlns:a16="http://schemas.microsoft.com/office/drawing/2014/main" id="{A7BA7B2D-2C71-8D5F-67A1-F62925DB5F59}"/>
                </a:ext>
              </a:extLst>
            </p:cNvPr>
            <p:cNvSpPr/>
            <p:nvPr>
              <p:custDataLst>
                <p:tags r:id="rId7"/>
              </p:custDataLst>
            </p:nvPr>
          </p:nvSpPr>
          <p:spPr>
            <a:xfrm>
              <a:off x="6898506" y="5525285"/>
              <a:ext cx="111895" cy="113516"/>
            </a:xfrm>
            <a:custGeom>
              <a:avLst/>
              <a:gdLst/>
              <a:ahLst/>
              <a:cxnLst/>
              <a:rect l="0" t="0" r="0" b="0"/>
              <a:pathLst>
                <a:path w="111895" h="113516">
                  <a:moveTo>
                    <a:pt x="83319" y="18265"/>
                  </a:moveTo>
                  <a:lnTo>
                    <a:pt x="83319" y="18265"/>
                  </a:lnTo>
                  <a:lnTo>
                    <a:pt x="83319" y="0"/>
                  </a:lnTo>
                  <a:lnTo>
                    <a:pt x="48730" y="25209"/>
                  </a:lnTo>
                  <a:lnTo>
                    <a:pt x="9775" y="66111"/>
                  </a:lnTo>
                  <a:lnTo>
                    <a:pt x="1203" y="82183"/>
                  </a:lnTo>
                  <a:lnTo>
                    <a:pt x="0" y="86278"/>
                  </a:lnTo>
                  <a:lnTo>
                    <a:pt x="257" y="90065"/>
                  </a:lnTo>
                  <a:lnTo>
                    <a:pt x="3364" y="97095"/>
                  </a:lnTo>
                  <a:lnTo>
                    <a:pt x="11063" y="107004"/>
                  </a:lnTo>
                  <a:lnTo>
                    <a:pt x="22630" y="110621"/>
                  </a:lnTo>
                  <a:lnTo>
                    <a:pt x="60983" y="112943"/>
                  </a:lnTo>
                  <a:lnTo>
                    <a:pt x="111894" y="11351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5" name="SMARTInkShape-1291">
              <a:extLst>
                <a:ext uri="{FF2B5EF4-FFF2-40B4-BE49-F238E27FC236}">
                  <a16:creationId xmlns:a16="http://schemas.microsoft.com/office/drawing/2014/main" id="{0A3E3F45-AE81-5B95-237B-EF54D840B51C}"/>
                </a:ext>
              </a:extLst>
            </p:cNvPr>
            <p:cNvSpPr/>
            <p:nvPr>
              <p:custDataLst>
                <p:tags r:id="rId8"/>
              </p:custDataLst>
            </p:nvPr>
          </p:nvSpPr>
          <p:spPr>
            <a:xfrm>
              <a:off x="7040881" y="5392474"/>
              <a:ext cx="93345" cy="255243"/>
            </a:xfrm>
            <a:custGeom>
              <a:avLst/>
              <a:gdLst/>
              <a:ahLst/>
              <a:cxnLst/>
              <a:rect l="0" t="0" r="0" b="0"/>
              <a:pathLst>
                <a:path w="93345" h="255243">
                  <a:moveTo>
                    <a:pt x="55244" y="8201"/>
                  </a:moveTo>
                  <a:lnTo>
                    <a:pt x="55244" y="8201"/>
                  </a:lnTo>
                  <a:lnTo>
                    <a:pt x="60300" y="8201"/>
                  </a:lnTo>
                  <a:lnTo>
                    <a:pt x="65605" y="5379"/>
                  </a:lnTo>
                  <a:lnTo>
                    <a:pt x="72577" y="0"/>
                  </a:lnTo>
                  <a:lnTo>
                    <a:pt x="73786" y="14238"/>
                  </a:lnTo>
                  <a:lnTo>
                    <a:pt x="63866" y="54727"/>
                  </a:lnTo>
                  <a:lnTo>
                    <a:pt x="51891" y="101352"/>
                  </a:lnTo>
                  <a:lnTo>
                    <a:pt x="40888" y="146083"/>
                  </a:lnTo>
                  <a:lnTo>
                    <a:pt x="20936" y="190439"/>
                  </a:lnTo>
                  <a:lnTo>
                    <a:pt x="952" y="233867"/>
                  </a:lnTo>
                  <a:lnTo>
                    <a:pt x="0" y="238020"/>
                  </a:lnTo>
                  <a:lnTo>
                    <a:pt x="423" y="241847"/>
                  </a:lnTo>
                  <a:lnTo>
                    <a:pt x="6462" y="253798"/>
                  </a:lnTo>
                  <a:lnTo>
                    <a:pt x="17390" y="255242"/>
                  </a:lnTo>
                  <a:lnTo>
                    <a:pt x="56531" y="245410"/>
                  </a:lnTo>
                  <a:lnTo>
                    <a:pt x="93344" y="21775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6" name="SMARTInkShape-1292">
              <a:extLst>
                <a:ext uri="{FF2B5EF4-FFF2-40B4-BE49-F238E27FC236}">
                  <a16:creationId xmlns:a16="http://schemas.microsoft.com/office/drawing/2014/main" id="{E095F1F9-A098-972B-B8CE-1FA98A497128}"/>
                </a:ext>
              </a:extLst>
            </p:cNvPr>
            <p:cNvSpPr/>
            <p:nvPr>
              <p:custDataLst>
                <p:tags r:id="rId9"/>
              </p:custDataLst>
            </p:nvPr>
          </p:nvSpPr>
          <p:spPr>
            <a:xfrm>
              <a:off x="7048500" y="5514975"/>
              <a:ext cx="123826" cy="28576"/>
            </a:xfrm>
            <a:custGeom>
              <a:avLst/>
              <a:gdLst/>
              <a:ahLst/>
              <a:cxnLst/>
              <a:rect l="0" t="0" r="0" b="0"/>
              <a:pathLst>
                <a:path w="123826" h="28576">
                  <a:moveTo>
                    <a:pt x="0" y="28575"/>
                  </a:moveTo>
                  <a:lnTo>
                    <a:pt x="0" y="28575"/>
                  </a:lnTo>
                  <a:lnTo>
                    <a:pt x="0" y="23519"/>
                  </a:lnTo>
                  <a:lnTo>
                    <a:pt x="8467" y="18214"/>
                  </a:lnTo>
                  <a:lnTo>
                    <a:pt x="24929" y="13387"/>
                  </a:lnTo>
                  <a:lnTo>
                    <a:pt x="62890" y="9612"/>
                  </a:lnTo>
                  <a:lnTo>
                    <a:pt x="1238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7" name="SMARTInkShape-1293">
              <a:extLst>
                <a:ext uri="{FF2B5EF4-FFF2-40B4-BE49-F238E27FC236}">
                  <a16:creationId xmlns:a16="http://schemas.microsoft.com/office/drawing/2014/main" id="{CF30644C-C57D-A333-AF63-99E97D6A7595}"/>
                </a:ext>
              </a:extLst>
            </p:cNvPr>
            <p:cNvSpPr/>
            <p:nvPr>
              <p:custDataLst>
                <p:tags r:id="rId10"/>
              </p:custDataLst>
            </p:nvPr>
          </p:nvSpPr>
          <p:spPr>
            <a:xfrm>
              <a:off x="7169432" y="5488543"/>
              <a:ext cx="130332" cy="138316"/>
            </a:xfrm>
            <a:custGeom>
              <a:avLst/>
              <a:gdLst/>
              <a:ahLst/>
              <a:cxnLst/>
              <a:rect l="0" t="0" r="0" b="0"/>
              <a:pathLst>
                <a:path w="130332" h="138316">
                  <a:moveTo>
                    <a:pt x="40993" y="35957"/>
                  </a:moveTo>
                  <a:lnTo>
                    <a:pt x="40993" y="35957"/>
                  </a:lnTo>
                  <a:lnTo>
                    <a:pt x="83808" y="35957"/>
                  </a:lnTo>
                  <a:lnTo>
                    <a:pt x="106948" y="34899"/>
                  </a:lnTo>
                  <a:lnTo>
                    <a:pt x="128962" y="27756"/>
                  </a:lnTo>
                  <a:lnTo>
                    <a:pt x="130331" y="25198"/>
                  </a:lnTo>
                  <a:lnTo>
                    <a:pt x="129029" y="16711"/>
                  </a:lnTo>
                  <a:lnTo>
                    <a:pt x="122100" y="8706"/>
                  </a:lnTo>
                  <a:lnTo>
                    <a:pt x="111965" y="2679"/>
                  </a:lnTo>
                  <a:lnTo>
                    <a:pt x="100406" y="0"/>
                  </a:lnTo>
                  <a:lnTo>
                    <a:pt x="66829" y="3549"/>
                  </a:lnTo>
                  <a:lnTo>
                    <a:pt x="46831" y="11322"/>
                  </a:lnTo>
                  <a:lnTo>
                    <a:pt x="30887" y="22892"/>
                  </a:lnTo>
                  <a:lnTo>
                    <a:pt x="11069" y="47255"/>
                  </a:lnTo>
                  <a:lnTo>
                    <a:pt x="1940" y="65320"/>
                  </a:lnTo>
                  <a:lnTo>
                    <a:pt x="0" y="78288"/>
                  </a:lnTo>
                  <a:lnTo>
                    <a:pt x="7780" y="118754"/>
                  </a:lnTo>
                  <a:lnTo>
                    <a:pt x="18823" y="128495"/>
                  </a:lnTo>
                  <a:lnTo>
                    <a:pt x="34314" y="135294"/>
                  </a:lnTo>
                  <a:lnTo>
                    <a:pt x="51783" y="138315"/>
                  </a:lnTo>
                  <a:lnTo>
                    <a:pt x="79093" y="131207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8" name="SMARTInkShape-1294">
              <a:extLst>
                <a:ext uri="{FF2B5EF4-FFF2-40B4-BE49-F238E27FC236}">
                  <a16:creationId xmlns:a16="http://schemas.microsoft.com/office/drawing/2014/main" id="{F5BC0EF2-63A9-FD59-8988-56CCBB7EEC4D}"/>
                </a:ext>
              </a:extLst>
            </p:cNvPr>
            <p:cNvSpPr/>
            <p:nvPr>
              <p:custDataLst>
                <p:tags r:id="rId11"/>
              </p:custDataLst>
            </p:nvPr>
          </p:nvSpPr>
          <p:spPr>
            <a:xfrm>
              <a:off x="7283649" y="5314950"/>
              <a:ext cx="182069" cy="312158"/>
            </a:xfrm>
            <a:custGeom>
              <a:avLst/>
              <a:gdLst/>
              <a:ahLst/>
              <a:cxnLst/>
              <a:rect l="0" t="0" r="0" b="0"/>
              <a:pathLst>
                <a:path w="182069" h="312158">
                  <a:moveTo>
                    <a:pt x="136326" y="209550"/>
                  </a:moveTo>
                  <a:lnTo>
                    <a:pt x="136326" y="209550"/>
                  </a:lnTo>
                  <a:lnTo>
                    <a:pt x="141382" y="209550"/>
                  </a:lnTo>
                  <a:lnTo>
                    <a:pt x="141814" y="208492"/>
                  </a:lnTo>
                  <a:lnTo>
                    <a:pt x="139471" y="204494"/>
                  </a:lnTo>
                  <a:lnTo>
                    <a:pt x="137364" y="203005"/>
                  </a:lnTo>
                  <a:lnTo>
                    <a:pt x="113231" y="195361"/>
                  </a:lnTo>
                  <a:lnTo>
                    <a:pt x="96428" y="195484"/>
                  </a:lnTo>
                  <a:lnTo>
                    <a:pt x="51423" y="207031"/>
                  </a:lnTo>
                  <a:lnTo>
                    <a:pt x="36503" y="213016"/>
                  </a:lnTo>
                  <a:lnTo>
                    <a:pt x="16202" y="232450"/>
                  </a:lnTo>
                  <a:lnTo>
                    <a:pt x="1838" y="253259"/>
                  </a:lnTo>
                  <a:lnTo>
                    <a:pt x="0" y="269193"/>
                  </a:lnTo>
                  <a:lnTo>
                    <a:pt x="2388" y="295180"/>
                  </a:lnTo>
                  <a:lnTo>
                    <a:pt x="4701" y="299445"/>
                  </a:lnTo>
                  <a:lnTo>
                    <a:pt x="12915" y="307006"/>
                  </a:lnTo>
                  <a:lnTo>
                    <a:pt x="26444" y="311071"/>
                  </a:lnTo>
                  <a:lnTo>
                    <a:pt x="34496" y="312157"/>
                  </a:lnTo>
                  <a:lnTo>
                    <a:pt x="49088" y="307716"/>
                  </a:lnTo>
                  <a:lnTo>
                    <a:pt x="70646" y="292676"/>
                  </a:lnTo>
                  <a:lnTo>
                    <a:pt x="86762" y="272633"/>
                  </a:lnTo>
                  <a:lnTo>
                    <a:pt x="104624" y="230869"/>
                  </a:lnTo>
                  <a:lnTo>
                    <a:pt x="124616" y="190948"/>
                  </a:lnTo>
                  <a:lnTo>
                    <a:pt x="139069" y="147432"/>
                  </a:lnTo>
                  <a:lnTo>
                    <a:pt x="148898" y="110594"/>
                  </a:lnTo>
                  <a:lnTo>
                    <a:pt x="161700" y="67824"/>
                  </a:lnTo>
                  <a:lnTo>
                    <a:pt x="174421" y="28803"/>
                  </a:lnTo>
                  <a:lnTo>
                    <a:pt x="182068" y="5689"/>
                  </a:lnTo>
                  <a:lnTo>
                    <a:pt x="181638" y="3793"/>
                  </a:lnTo>
                  <a:lnTo>
                    <a:pt x="174426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69" name="SMARTInkShape-1295">
              <a:extLst>
                <a:ext uri="{FF2B5EF4-FFF2-40B4-BE49-F238E27FC236}">
                  <a16:creationId xmlns:a16="http://schemas.microsoft.com/office/drawing/2014/main" id="{CE04449D-1B2B-83B7-9DDC-BC1B0288812B}"/>
                </a:ext>
              </a:extLst>
            </p:cNvPr>
            <p:cNvSpPr/>
            <p:nvPr>
              <p:custDataLst>
                <p:tags r:id="rId12"/>
              </p:custDataLst>
            </p:nvPr>
          </p:nvSpPr>
          <p:spPr>
            <a:xfrm>
              <a:off x="7670095" y="5458792"/>
              <a:ext cx="188031" cy="113236"/>
            </a:xfrm>
            <a:custGeom>
              <a:avLst/>
              <a:gdLst/>
              <a:ahLst/>
              <a:cxnLst/>
              <a:rect l="0" t="0" r="0" b="0"/>
              <a:pathLst>
                <a:path w="188031" h="113236">
                  <a:moveTo>
                    <a:pt x="92780" y="37133"/>
                  </a:moveTo>
                  <a:lnTo>
                    <a:pt x="92780" y="37133"/>
                  </a:lnTo>
                  <a:lnTo>
                    <a:pt x="110495" y="19417"/>
                  </a:lnTo>
                  <a:lnTo>
                    <a:pt x="111713" y="9999"/>
                  </a:lnTo>
                  <a:lnTo>
                    <a:pt x="111796" y="3929"/>
                  </a:lnTo>
                  <a:lnTo>
                    <a:pt x="109691" y="2297"/>
                  </a:lnTo>
                  <a:lnTo>
                    <a:pt x="96615" y="0"/>
                  </a:lnTo>
                  <a:lnTo>
                    <a:pt x="78275" y="377"/>
                  </a:lnTo>
                  <a:lnTo>
                    <a:pt x="54263" y="7781"/>
                  </a:lnTo>
                  <a:lnTo>
                    <a:pt x="20119" y="29635"/>
                  </a:lnTo>
                  <a:lnTo>
                    <a:pt x="10039" y="42267"/>
                  </a:lnTo>
                  <a:lnTo>
                    <a:pt x="3090" y="58465"/>
                  </a:lnTo>
                  <a:lnTo>
                    <a:pt x="0" y="76247"/>
                  </a:lnTo>
                  <a:lnTo>
                    <a:pt x="1450" y="89090"/>
                  </a:lnTo>
                  <a:lnTo>
                    <a:pt x="8217" y="102270"/>
                  </a:lnTo>
                  <a:lnTo>
                    <a:pt x="13921" y="108417"/>
                  </a:lnTo>
                  <a:lnTo>
                    <a:pt x="19984" y="111147"/>
                  </a:lnTo>
                  <a:lnTo>
                    <a:pt x="24141" y="109760"/>
                  </a:lnTo>
                  <a:lnTo>
                    <a:pt x="68377" y="70917"/>
                  </a:lnTo>
                  <a:lnTo>
                    <a:pt x="104961" y="26270"/>
                  </a:lnTo>
                  <a:lnTo>
                    <a:pt x="108778" y="18900"/>
                  </a:lnTo>
                  <a:lnTo>
                    <a:pt x="111227" y="10600"/>
                  </a:lnTo>
                  <a:lnTo>
                    <a:pt x="111651" y="19276"/>
                  </a:lnTo>
                  <a:lnTo>
                    <a:pt x="103613" y="61592"/>
                  </a:lnTo>
                  <a:lnTo>
                    <a:pt x="102420" y="100551"/>
                  </a:lnTo>
                  <a:lnTo>
                    <a:pt x="103441" y="104811"/>
                  </a:lnTo>
                  <a:lnTo>
                    <a:pt x="105178" y="107652"/>
                  </a:lnTo>
                  <a:lnTo>
                    <a:pt x="107395" y="109546"/>
                  </a:lnTo>
                  <a:lnTo>
                    <a:pt x="115503" y="111650"/>
                  </a:lnTo>
                  <a:lnTo>
                    <a:pt x="161551" y="113235"/>
                  </a:lnTo>
                  <a:lnTo>
                    <a:pt x="188030" y="10380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0" name="SMARTInkShape-1296">
              <a:extLst>
                <a:ext uri="{FF2B5EF4-FFF2-40B4-BE49-F238E27FC236}">
                  <a16:creationId xmlns:a16="http://schemas.microsoft.com/office/drawing/2014/main" id="{CC349250-05DD-C58C-C566-F03AE1EDD388}"/>
                </a:ext>
              </a:extLst>
            </p:cNvPr>
            <p:cNvSpPr/>
            <p:nvPr>
              <p:custDataLst>
                <p:tags r:id="rId13"/>
              </p:custDataLst>
            </p:nvPr>
          </p:nvSpPr>
          <p:spPr>
            <a:xfrm>
              <a:off x="7888582" y="5271362"/>
              <a:ext cx="121944" cy="319688"/>
            </a:xfrm>
            <a:custGeom>
              <a:avLst/>
              <a:gdLst/>
              <a:ahLst/>
              <a:cxnLst/>
              <a:rect l="0" t="0" r="0" b="0"/>
              <a:pathLst>
                <a:path w="121944" h="319688">
                  <a:moveTo>
                    <a:pt x="83843" y="5488"/>
                  </a:moveTo>
                  <a:lnTo>
                    <a:pt x="83843" y="5488"/>
                  </a:lnTo>
                  <a:lnTo>
                    <a:pt x="83843" y="0"/>
                  </a:lnTo>
                  <a:lnTo>
                    <a:pt x="81021" y="15379"/>
                  </a:lnTo>
                  <a:lnTo>
                    <a:pt x="67597" y="62686"/>
                  </a:lnTo>
                  <a:lnTo>
                    <a:pt x="52044" y="110269"/>
                  </a:lnTo>
                  <a:lnTo>
                    <a:pt x="39384" y="154910"/>
                  </a:lnTo>
                  <a:lnTo>
                    <a:pt x="26691" y="201045"/>
                  </a:lnTo>
                  <a:lnTo>
                    <a:pt x="17167" y="242289"/>
                  </a:lnTo>
                  <a:lnTo>
                    <a:pt x="4468" y="284039"/>
                  </a:lnTo>
                  <a:lnTo>
                    <a:pt x="0" y="300864"/>
                  </a:lnTo>
                  <a:lnTo>
                    <a:pt x="431" y="305064"/>
                  </a:lnTo>
                  <a:lnTo>
                    <a:pt x="3732" y="312553"/>
                  </a:lnTo>
                  <a:lnTo>
                    <a:pt x="6094" y="314973"/>
                  </a:lnTo>
                  <a:lnTo>
                    <a:pt x="11541" y="317661"/>
                  </a:lnTo>
                  <a:lnTo>
                    <a:pt x="33085" y="319687"/>
                  </a:lnTo>
                  <a:lnTo>
                    <a:pt x="44697" y="318717"/>
                  </a:lnTo>
                  <a:lnTo>
                    <a:pt x="91995" y="304622"/>
                  </a:lnTo>
                  <a:lnTo>
                    <a:pt x="102636" y="302478"/>
                  </a:lnTo>
                  <a:lnTo>
                    <a:pt x="106956" y="299790"/>
                  </a:lnTo>
                  <a:lnTo>
                    <a:pt x="121943" y="28171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1" name="SMARTInkShape-1297">
              <a:extLst>
                <a:ext uri="{FF2B5EF4-FFF2-40B4-BE49-F238E27FC236}">
                  <a16:creationId xmlns:a16="http://schemas.microsoft.com/office/drawing/2014/main" id="{604C348C-651A-2C7B-3CD9-4D536CF2AD03}"/>
                </a:ext>
              </a:extLst>
            </p:cNvPr>
            <p:cNvSpPr/>
            <p:nvPr>
              <p:custDataLst>
                <p:tags r:id="rId14"/>
              </p:custDataLst>
            </p:nvPr>
          </p:nvSpPr>
          <p:spPr>
            <a:xfrm>
              <a:off x="7867650" y="5421176"/>
              <a:ext cx="228601" cy="27125"/>
            </a:xfrm>
            <a:custGeom>
              <a:avLst/>
              <a:gdLst/>
              <a:ahLst/>
              <a:cxnLst/>
              <a:rect l="0" t="0" r="0" b="0"/>
              <a:pathLst>
                <a:path w="228601" h="27125">
                  <a:moveTo>
                    <a:pt x="0" y="27124"/>
                  </a:moveTo>
                  <a:lnTo>
                    <a:pt x="0" y="27124"/>
                  </a:lnTo>
                  <a:lnTo>
                    <a:pt x="0" y="22068"/>
                  </a:lnTo>
                  <a:lnTo>
                    <a:pt x="1058" y="20579"/>
                  </a:lnTo>
                  <a:lnTo>
                    <a:pt x="2822" y="19585"/>
                  </a:lnTo>
                  <a:lnTo>
                    <a:pt x="43849" y="9515"/>
                  </a:lnTo>
                  <a:lnTo>
                    <a:pt x="90698" y="0"/>
                  </a:lnTo>
                  <a:lnTo>
                    <a:pt x="125886" y="4035"/>
                  </a:lnTo>
                  <a:lnTo>
                    <a:pt x="164771" y="6877"/>
                  </a:lnTo>
                  <a:lnTo>
                    <a:pt x="228600" y="8074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2" name="SMARTInkShape-1298">
              <a:extLst>
                <a:ext uri="{FF2B5EF4-FFF2-40B4-BE49-F238E27FC236}">
                  <a16:creationId xmlns:a16="http://schemas.microsoft.com/office/drawing/2014/main" id="{1E75F130-032E-44A8-BAD5-D3DBDFB86C2B}"/>
                </a:ext>
              </a:extLst>
            </p:cNvPr>
            <p:cNvSpPr/>
            <p:nvPr>
              <p:custDataLst>
                <p:tags r:id="rId15"/>
              </p:custDataLst>
            </p:nvPr>
          </p:nvSpPr>
          <p:spPr>
            <a:xfrm>
              <a:off x="7439787" y="5753110"/>
              <a:ext cx="199149" cy="219066"/>
            </a:xfrm>
            <a:custGeom>
              <a:avLst/>
              <a:gdLst/>
              <a:ahLst/>
              <a:cxnLst/>
              <a:rect l="0" t="0" r="0" b="0"/>
              <a:pathLst>
                <a:path w="199149" h="219066">
                  <a:moveTo>
                    <a:pt x="189738" y="9515"/>
                  </a:moveTo>
                  <a:lnTo>
                    <a:pt x="189738" y="9515"/>
                  </a:lnTo>
                  <a:lnTo>
                    <a:pt x="189738" y="1314"/>
                  </a:lnTo>
                  <a:lnTo>
                    <a:pt x="190796" y="873"/>
                  </a:lnTo>
                  <a:lnTo>
                    <a:pt x="199148" y="0"/>
                  </a:lnTo>
                  <a:lnTo>
                    <a:pt x="160663" y="46125"/>
                  </a:lnTo>
                  <a:lnTo>
                    <a:pt x="121740" y="91977"/>
                  </a:lnTo>
                  <a:lnTo>
                    <a:pt x="78818" y="131342"/>
                  </a:lnTo>
                  <a:lnTo>
                    <a:pt x="63182" y="144094"/>
                  </a:lnTo>
                  <a:lnTo>
                    <a:pt x="45649" y="153289"/>
                  </a:lnTo>
                  <a:lnTo>
                    <a:pt x="30096" y="155258"/>
                  </a:lnTo>
                  <a:lnTo>
                    <a:pt x="17186" y="152607"/>
                  </a:lnTo>
                  <a:lnTo>
                    <a:pt x="7920" y="147900"/>
                  </a:lnTo>
                  <a:lnTo>
                    <a:pt x="3096" y="133814"/>
                  </a:lnTo>
                  <a:lnTo>
                    <a:pt x="0" y="90277"/>
                  </a:lnTo>
                  <a:lnTo>
                    <a:pt x="4521" y="58492"/>
                  </a:lnTo>
                  <a:lnTo>
                    <a:pt x="24792" y="23479"/>
                  </a:lnTo>
                  <a:lnTo>
                    <a:pt x="26858" y="21999"/>
                  </a:lnTo>
                  <a:lnTo>
                    <a:pt x="31975" y="20355"/>
                  </a:lnTo>
                  <a:lnTo>
                    <a:pt x="34821" y="20975"/>
                  </a:lnTo>
                  <a:lnTo>
                    <a:pt x="40805" y="24486"/>
                  </a:lnTo>
                  <a:lnTo>
                    <a:pt x="59816" y="50573"/>
                  </a:lnTo>
                  <a:lnTo>
                    <a:pt x="74861" y="89121"/>
                  </a:lnTo>
                  <a:lnTo>
                    <a:pt x="87614" y="127647"/>
                  </a:lnTo>
                  <a:lnTo>
                    <a:pt x="101976" y="166931"/>
                  </a:lnTo>
                  <a:lnTo>
                    <a:pt x="123063" y="21906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3" name="SMARTInkShape-1299">
              <a:extLst>
                <a:ext uri="{FF2B5EF4-FFF2-40B4-BE49-F238E27FC236}">
                  <a16:creationId xmlns:a16="http://schemas.microsoft.com/office/drawing/2014/main" id="{8DAD09EA-95D7-2259-A5E6-15B2082771F4}"/>
                </a:ext>
              </a:extLst>
            </p:cNvPr>
            <p:cNvSpPr/>
            <p:nvPr>
              <p:custDataLst>
                <p:tags r:id="rId16"/>
              </p:custDataLst>
            </p:nvPr>
          </p:nvSpPr>
          <p:spPr>
            <a:xfrm>
              <a:off x="7724775" y="5791200"/>
              <a:ext cx="104776" cy="28576"/>
            </a:xfrm>
            <a:custGeom>
              <a:avLst/>
              <a:gdLst/>
              <a:ahLst/>
              <a:cxnLst/>
              <a:rect l="0" t="0" r="0" b="0"/>
              <a:pathLst>
                <a:path w="104776" h="28576">
                  <a:moveTo>
                    <a:pt x="0" y="0"/>
                  </a:moveTo>
                  <a:lnTo>
                    <a:pt x="0" y="0"/>
                  </a:lnTo>
                  <a:lnTo>
                    <a:pt x="33114" y="1058"/>
                  </a:lnTo>
                  <a:lnTo>
                    <a:pt x="104775" y="2857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4" name="SMARTInkShape-1300">
              <a:extLst>
                <a:ext uri="{FF2B5EF4-FFF2-40B4-BE49-F238E27FC236}">
                  <a16:creationId xmlns:a16="http://schemas.microsoft.com/office/drawing/2014/main" id="{D3759D84-6D2B-E899-6780-2B1D196CCD47}"/>
                </a:ext>
              </a:extLst>
            </p:cNvPr>
            <p:cNvSpPr/>
            <p:nvPr>
              <p:custDataLst>
                <p:tags r:id="rId17"/>
              </p:custDataLst>
            </p:nvPr>
          </p:nvSpPr>
          <p:spPr>
            <a:xfrm>
              <a:off x="7724775" y="5857875"/>
              <a:ext cx="114301" cy="9526"/>
            </a:xfrm>
            <a:custGeom>
              <a:avLst/>
              <a:gdLst/>
              <a:ahLst/>
              <a:cxnLst/>
              <a:rect l="0" t="0" r="0" b="0"/>
              <a:pathLst>
                <a:path w="114301" h="9526">
                  <a:moveTo>
                    <a:pt x="0" y="9525"/>
                  </a:moveTo>
                  <a:lnTo>
                    <a:pt x="0" y="9525"/>
                  </a:lnTo>
                  <a:lnTo>
                    <a:pt x="42843" y="9525"/>
                  </a:lnTo>
                  <a:lnTo>
                    <a:pt x="114300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5" name="SMARTInkShape-1301">
              <a:extLst>
                <a:ext uri="{FF2B5EF4-FFF2-40B4-BE49-F238E27FC236}">
                  <a16:creationId xmlns:a16="http://schemas.microsoft.com/office/drawing/2014/main" id="{F0F96DCC-C602-1C2E-D7DE-6A3E2C4F32A1}"/>
                </a:ext>
              </a:extLst>
            </p:cNvPr>
            <p:cNvSpPr/>
            <p:nvPr>
              <p:custDataLst>
                <p:tags r:id="rId18"/>
              </p:custDataLst>
            </p:nvPr>
          </p:nvSpPr>
          <p:spPr>
            <a:xfrm>
              <a:off x="7947619" y="5734182"/>
              <a:ext cx="119906" cy="187707"/>
            </a:xfrm>
            <a:custGeom>
              <a:avLst/>
              <a:gdLst/>
              <a:ahLst/>
              <a:cxnLst/>
              <a:rect l="0" t="0" r="0" b="0"/>
              <a:pathLst>
                <a:path w="119906" h="187707">
                  <a:moveTo>
                    <a:pt x="101006" y="37968"/>
                  </a:moveTo>
                  <a:lnTo>
                    <a:pt x="101006" y="37968"/>
                  </a:lnTo>
                  <a:lnTo>
                    <a:pt x="118911" y="9740"/>
                  </a:lnTo>
                  <a:lnTo>
                    <a:pt x="119905" y="1377"/>
                  </a:lnTo>
                  <a:lnTo>
                    <a:pt x="118897" y="874"/>
                  </a:lnTo>
                  <a:lnTo>
                    <a:pt x="106785" y="0"/>
                  </a:lnTo>
                  <a:lnTo>
                    <a:pt x="87549" y="4964"/>
                  </a:lnTo>
                  <a:lnTo>
                    <a:pt x="47243" y="30463"/>
                  </a:lnTo>
                  <a:lnTo>
                    <a:pt x="28044" y="55971"/>
                  </a:lnTo>
                  <a:lnTo>
                    <a:pt x="4710" y="99341"/>
                  </a:lnTo>
                  <a:lnTo>
                    <a:pt x="0" y="112164"/>
                  </a:lnTo>
                  <a:lnTo>
                    <a:pt x="2403" y="140503"/>
                  </a:lnTo>
                  <a:lnTo>
                    <a:pt x="9819" y="165598"/>
                  </a:lnTo>
                  <a:lnTo>
                    <a:pt x="21320" y="176890"/>
                  </a:lnTo>
                  <a:lnTo>
                    <a:pt x="40001" y="186376"/>
                  </a:lnTo>
                  <a:lnTo>
                    <a:pt x="44461" y="187706"/>
                  </a:lnTo>
                  <a:lnTo>
                    <a:pt x="65907" y="184522"/>
                  </a:lnTo>
                  <a:lnTo>
                    <a:pt x="87314" y="176877"/>
                  </a:lnTo>
                  <a:lnTo>
                    <a:pt x="97743" y="162500"/>
                  </a:lnTo>
                  <a:lnTo>
                    <a:pt x="106742" y="133427"/>
                  </a:lnTo>
                  <a:lnTo>
                    <a:pt x="109409" y="99060"/>
                  </a:lnTo>
                  <a:lnTo>
                    <a:pt x="107377" y="61008"/>
                  </a:lnTo>
                  <a:lnTo>
                    <a:pt x="97208" y="24763"/>
                  </a:lnTo>
                  <a:lnTo>
                    <a:pt x="81956" y="9393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6" name="SMARTInkShape-1302">
              <a:extLst>
                <a:ext uri="{FF2B5EF4-FFF2-40B4-BE49-F238E27FC236}">
                  <a16:creationId xmlns:a16="http://schemas.microsoft.com/office/drawing/2014/main" id="{CD1F8BFA-7FBC-CF38-9B14-0D3FBD77A6AE}"/>
                </a:ext>
              </a:extLst>
            </p:cNvPr>
            <p:cNvSpPr/>
            <p:nvPr>
              <p:custDataLst>
                <p:tags r:id="rId19"/>
              </p:custDataLst>
            </p:nvPr>
          </p:nvSpPr>
          <p:spPr>
            <a:xfrm>
              <a:off x="8134350" y="5871437"/>
              <a:ext cx="9526" cy="5489"/>
            </a:xfrm>
            <a:custGeom>
              <a:avLst/>
              <a:gdLst/>
              <a:ahLst/>
              <a:cxnLst/>
              <a:rect l="0" t="0" r="0" b="0"/>
              <a:pathLst>
                <a:path w="9526" h="5489">
                  <a:moveTo>
                    <a:pt x="0" y="5488"/>
                  </a:moveTo>
                  <a:lnTo>
                    <a:pt x="0" y="5488"/>
                  </a:lnTo>
                  <a:lnTo>
                    <a:pt x="0" y="432"/>
                  </a:lnTo>
                  <a:lnTo>
                    <a:pt x="1058" y="0"/>
                  </a:lnTo>
                  <a:lnTo>
                    <a:pt x="9525" y="5488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7" name="SMARTInkShape-1303">
              <a:extLst>
                <a:ext uri="{FF2B5EF4-FFF2-40B4-BE49-F238E27FC236}">
                  <a16:creationId xmlns:a16="http://schemas.microsoft.com/office/drawing/2014/main" id="{57C8E79B-92BB-4396-582F-FB5E2BCCDE3E}"/>
                </a:ext>
              </a:extLst>
            </p:cNvPr>
            <p:cNvSpPr/>
            <p:nvPr>
              <p:custDataLst>
                <p:tags r:id="rId20"/>
              </p:custDataLst>
            </p:nvPr>
          </p:nvSpPr>
          <p:spPr>
            <a:xfrm>
              <a:off x="8242526" y="5753100"/>
              <a:ext cx="118066" cy="181912"/>
            </a:xfrm>
            <a:custGeom>
              <a:avLst/>
              <a:gdLst/>
              <a:ahLst/>
              <a:cxnLst/>
              <a:rect l="0" t="0" r="0" b="0"/>
              <a:pathLst>
                <a:path w="118066" h="181912">
                  <a:moveTo>
                    <a:pt x="91849" y="47625"/>
                  </a:moveTo>
                  <a:lnTo>
                    <a:pt x="91849" y="47625"/>
                  </a:lnTo>
                  <a:lnTo>
                    <a:pt x="91849" y="42569"/>
                  </a:lnTo>
                  <a:lnTo>
                    <a:pt x="92907" y="41080"/>
                  </a:lnTo>
                  <a:lnTo>
                    <a:pt x="94672" y="40086"/>
                  </a:lnTo>
                  <a:lnTo>
                    <a:pt x="96905" y="39424"/>
                  </a:lnTo>
                  <a:lnTo>
                    <a:pt x="98395" y="37924"/>
                  </a:lnTo>
                  <a:lnTo>
                    <a:pt x="102172" y="28477"/>
                  </a:lnTo>
                  <a:lnTo>
                    <a:pt x="106314" y="23945"/>
                  </a:lnTo>
                  <a:lnTo>
                    <a:pt x="106784" y="21255"/>
                  </a:lnTo>
                  <a:lnTo>
                    <a:pt x="106039" y="18403"/>
                  </a:lnTo>
                  <a:lnTo>
                    <a:pt x="102295" y="11278"/>
                  </a:lnTo>
                  <a:lnTo>
                    <a:pt x="91534" y="10045"/>
                  </a:lnTo>
                  <a:lnTo>
                    <a:pt x="69884" y="19792"/>
                  </a:lnTo>
                  <a:lnTo>
                    <a:pt x="36239" y="48594"/>
                  </a:lnTo>
                  <a:lnTo>
                    <a:pt x="8456" y="87317"/>
                  </a:lnTo>
                  <a:lnTo>
                    <a:pt x="1868" y="105482"/>
                  </a:lnTo>
                  <a:lnTo>
                    <a:pt x="0" y="124139"/>
                  </a:lnTo>
                  <a:lnTo>
                    <a:pt x="5109" y="161378"/>
                  </a:lnTo>
                  <a:lnTo>
                    <a:pt x="14138" y="172618"/>
                  </a:lnTo>
                  <a:lnTo>
                    <a:pt x="20993" y="178579"/>
                  </a:lnTo>
                  <a:lnTo>
                    <a:pt x="29795" y="181494"/>
                  </a:lnTo>
                  <a:lnTo>
                    <a:pt x="50865" y="181911"/>
                  </a:lnTo>
                  <a:lnTo>
                    <a:pt x="76413" y="176196"/>
                  </a:lnTo>
                  <a:lnTo>
                    <a:pt x="82616" y="171439"/>
                  </a:lnTo>
                  <a:lnTo>
                    <a:pt x="92332" y="157687"/>
                  </a:lnTo>
                  <a:lnTo>
                    <a:pt x="107192" y="117500"/>
                  </a:lnTo>
                  <a:lnTo>
                    <a:pt x="116033" y="91847"/>
                  </a:lnTo>
                  <a:lnTo>
                    <a:pt x="118065" y="59434"/>
                  </a:lnTo>
                  <a:lnTo>
                    <a:pt x="114789" y="39115"/>
                  </a:lnTo>
                  <a:lnTo>
                    <a:pt x="106984" y="22323"/>
                  </a:lnTo>
                  <a:lnTo>
                    <a:pt x="101939" y="14882"/>
                  </a:lnTo>
                  <a:lnTo>
                    <a:pt x="72799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8" name="SMARTInkShape-1304">
              <a:extLst>
                <a:ext uri="{FF2B5EF4-FFF2-40B4-BE49-F238E27FC236}">
                  <a16:creationId xmlns:a16="http://schemas.microsoft.com/office/drawing/2014/main" id="{768103BC-2B4A-AEE9-DD98-E6F6B3F6362C}"/>
                </a:ext>
              </a:extLst>
            </p:cNvPr>
            <p:cNvSpPr/>
            <p:nvPr>
              <p:custDataLst>
                <p:tags r:id="rId21"/>
              </p:custDataLst>
            </p:nvPr>
          </p:nvSpPr>
          <p:spPr>
            <a:xfrm>
              <a:off x="8421713" y="5762694"/>
              <a:ext cx="101218" cy="161259"/>
            </a:xfrm>
            <a:custGeom>
              <a:avLst/>
              <a:gdLst/>
              <a:ahLst/>
              <a:cxnLst/>
              <a:rect l="0" t="0" r="0" b="0"/>
              <a:pathLst>
                <a:path w="101218" h="161259">
                  <a:moveTo>
                    <a:pt x="26962" y="18981"/>
                  </a:moveTo>
                  <a:lnTo>
                    <a:pt x="26962" y="18981"/>
                  </a:lnTo>
                  <a:lnTo>
                    <a:pt x="51565" y="2579"/>
                  </a:lnTo>
                  <a:lnTo>
                    <a:pt x="60240" y="454"/>
                  </a:lnTo>
                  <a:lnTo>
                    <a:pt x="59731" y="280"/>
                  </a:lnTo>
                  <a:lnTo>
                    <a:pt x="46253" y="0"/>
                  </a:lnTo>
                  <a:lnTo>
                    <a:pt x="38004" y="2785"/>
                  </a:lnTo>
                  <a:lnTo>
                    <a:pt x="19030" y="18251"/>
                  </a:lnTo>
                  <a:lnTo>
                    <a:pt x="12854" y="26770"/>
                  </a:lnTo>
                  <a:lnTo>
                    <a:pt x="806" y="57765"/>
                  </a:lnTo>
                  <a:lnTo>
                    <a:pt x="0" y="63887"/>
                  </a:lnTo>
                  <a:lnTo>
                    <a:pt x="1926" y="73511"/>
                  </a:lnTo>
                  <a:lnTo>
                    <a:pt x="8961" y="84880"/>
                  </a:lnTo>
                  <a:lnTo>
                    <a:pt x="11786" y="88313"/>
                  </a:lnTo>
                  <a:lnTo>
                    <a:pt x="26214" y="92128"/>
                  </a:lnTo>
                  <a:lnTo>
                    <a:pt x="52493" y="97099"/>
                  </a:lnTo>
                  <a:lnTo>
                    <a:pt x="79282" y="103705"/>
                  </a:lnTo>
                  <a:lnTo>
                    <a:pt x="86551" y="104261"/>
                  </a:lnTo>
                  <a:lnTo>
                    <a:pt x="89971" y="106526"/>
                  </a:lnTo>
                  <a:lnTo>
                    <a:pt x="96594" y="114687"/>
                  </a:lnTo>
                  <a:lnTo>
                    <a:pt x="100244" y="125370"/>
                  </a:lnTo>
                  <a:lnTo>
                    <a:pt x="101217" y="131182"/>
                  </a:lnTo>
                  <a:lnTo>
                    <a:pt x="99475" y="140462"/>
                  </a:lnTo>
                  <a:lnTo>
                    <a:pt x="97530" y="144418"/>
                  </a:lnTo>
                  <a:lnTo>
                    <a:pt x="89722" y="151636"/>
                  </a:lnTo>
                  <a:lnTo>
                    <a:pt x="79197" y="157314"/>
                  </a:lnTo>
                  <a:lnTo>
                    <a:pt x="48958" y="161258"/>
                  </a:lnTo>
                  <a:lnTo>
                    <a:pt x="17437" y="152331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9" name="SMARTInkShape-1305">
              <a:extLst>
                <a:ext uri="{FF2B5EF4-FFF2-40B4-BE49-F238E27FC236}">
                  <a16:creationId xmlns:a16="http://schemas.microsoft.com/office/drawing/2014/main" id="{6446AE5F-1B30-44B0-E3DA-7674B38B46F1}"/>
                </a:ext>
              </a:extLst>
            </p:cNvPr>
            <p:cNvSpPr/>
            <p:nvPr>
              <p:custDataLst>
                <p:tags r:id="rId22"/>
              </p:custDataLst>
            </p:nvPr>
          </p:nvSpPr>
          <p:spPr>
            <a:xfrm>
              <a:off x="8467725" y="5707355"/>
              <a:ext cx="200026" cy="55271"/>
            </a:xfrm>
            <a:custGeom>
              <a:avLst/>
              <a:gdLst/>
              <a:ahLst/>
              <a:cxnLst/>
              <a:rect l="0" t="0" r="0" b="0"/>
              <a:pathLst>
                <a:path w="200026" h="55271">
                  <a:moveTo>
                    <a:pt x="0" y="55270"/>
                  </a:moveTo>
                  <a:lnTo>
                    <a:pt x="0" y="55270"/>
                  </a:lnTo>
                  <a:lnTo>
                    <a:pt x="0" y="50214"/>
                  </a:lnTo>
                  <a:lnTo>
                    <a:pt x="5644" y="44909"/>
                  </a:lnTo>
                  <a:lnTo>
                    <a:pt x="17325" y="39023"/>
                  </a:lnTo>
                  <a:lnTo>
                    <a:pt x="59318" y="26622"/>
                  </a:lnTo>
                  <a:lnTo>
                    <a:pt x="106785" y="10810"/>
                  </a:lnTo>
                  <a:lnTo>
                    <a:pt x="147609" y="0"/>
                  </a:lnTo>
                  <a:lnTo>
                    <a:pt x="200025" y="7645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80" name="SMARTInkShape-1306">
              <a:extLst>
                <a:ext uri="{FF2B5EF4-FFF2-40B4-BE49-F238E27FC236}">
                  <a16:creationId xmlns:a16="http://schemas.microsoft.com/office/drawing/2014/main" id="{8E660E77-9A30-48C0-BDBE-5DCF86DEFBE1}"/>
                </a:ext>
              </a:extLst>
            </p:cNvPr>
            <p:cNvSpPr/>
            <p:nvPr>
              <p:custDataLst>
                <p:tags r:id="rId23"/>
              </p:custDataLst>
            </p:nvPr>
          </p:nvSpPr>
          <p:spPr>
            <a:xfrm>
              <a:off x="8763000" y="6000750"/>
              <a:ext cx="9526" cy="1"/>
            </a:xfrm>
            <a:custGeom>
              <a:avLst/>
              <a:gdLst/>
              <a:ahLst/>
              <a:cxnLst/>
              <a:rect l="0" t="0" r="0" b="0"/>
              <a:pathLst>
                <a:path w="9526" h="1">
                  <a:moveTo>
                    <a:pt x="0" y="0"/>
                  </a:moveTo>
                  <a:lnTo>
                    <a:pt x="0" y="0"/>
                  </a:lnTo>
                  <a:lnTo>
                    <a:pt x="9525" y="0"/>
                  </a:lnTo>
                </a:path>
              </a:pathLst>
            </a:custGeom>
            <a:ln w="19050">
              <a:solidFill>
                <a:srgbClr val="0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1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2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3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4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0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2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3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4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5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6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7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8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ags/tag9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HIGHLIGHTER" val="false"/>
</p:tagLst>
</file>

<file path=ppt/theme/theme1.xml><?xml version="1.0" encoding="utf-8"?>
<a:theme xmlns:a="http://schemas.openxmlformats.org/drawingml/2006/main" name="Office Theme">
  <a:themeElements>
    <a:clrScheme name="Custom 1">
      <a:dk1>
        <a:srgbClr val="366092"/>
      </a:dk1>
      <a:lt1>
        <a:srgbClr val="FFFFFF"/>
      </a:lt1>
      <a:dk2>
        <a:srgbClr val="4F81BD"/>
      </a:dk2>
      <a:lt2>
        <a:srgbClr val="FFFFFF"/>
      </a:lt2>
      <a:accent1>
        <a:srgbClr val="1F497D"/>
      </a:accent1>
      <a:accent2>
        <a:srgbClr val="366092"/>
      </a:accent2>
      <a:accent3>
        <a:srgbClr val="FFFFCC"/>
      </a:accent3>
      <a:accent4>
        <a:srgbClr val="B8CCE4"/>
      </a:accent4>
      <a:accent5>
        <a:srgbClr val="DBE5F1"/>
      </a:accent5>
      <a:accent6>
        <a:srgbClr val="C6D9F0"/>
      </a:accent6>
      <a:hlink>
        <a:srgbClr val="92CDDC"/>
      </a:hlink>
      <a:folHlink>
        <a:srgbClr val="8DB3E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854</TotalTime>
  <Words>200</Words>
  <Application>Microsoft Office PowerPoint</Application>
  <PresentationFormat>On-screen Show (4:3)</PresentationFormat>
  <Paragraphs>32</Paragraphs>
  <Slides>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</vt:i4>
      </vt:variant>
    </vt:vector>
  </HeadingPairs>
  <TitlesOfParts>
    <vt:vector size="11" baseType="lpstr">
      <vt:lpstr>Arial</vt:lpstr>
      <vt:lpstr>Calibri</vt:lpstr>
      <vt:lpstr>Cambria Math</vt:lpstr>
      <vt:lpstr>Office Theme</vt:lpstr>
      <vt:lpstr>Equation</vt:lpstr>
      <vt:lpstr>Section 11.3</vt:lpstr>
      <vt:lpstr>PowerPoint Presentation</vt:lpstr>
      <vt:lpstr>PowerPoint Presentation</vt:lpstr>
      <vt:lpstr>Using a Confidence Interval to Test a Two-Sided Hypothesis </vt:lpstr>
      <vt:lpstr>Using a Confidence Interval to Test a Two-Sided Hypothesis (cont.)</vt:lpstr>
      <vt:lpstr>Example 11.2.1</vt:lpstr>
    </vt:vector>
  </TitlesOfParts>
  <Company>Microsoft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covering Statistics and Data 3e</dc:title>
  <dc:creator>Hawkes Learning</dc:creator>
  <cp:lastModifiedBy>Jayjit</cp:lastModifiedBy>
  <cp:revision>261</cp:revision>
  <dcterms:created xsi:type="dcterms:W3CDTF">2013-04-26T14:43:13Z</dcterms:created>
  <dcterms:modified xsi:type="dcterms:W3CDTF">2023-10-11T13:47:53Z</dcterms:modified>
</cp:coreProperties>
</file>